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757B" w:rsidRPr="00B0757B" w:rsidRDefault="00B0757B" w:rsidP="00B0757B">
      <w:pPr>
        <w:jc w:val="center"/>
        <w:rPr>
          <w:b/>
          <w:color w:val="FF0000"/>
          <w:kern w:val="0"/>
          <w:sz w:val="32"/>
          <w:szCs w:val="32"/>
        </w:rPr>
      </w:pPr>
      <w:r w:rsidRPr="00B0757B">
        <w:rPr>
          <w:rFonts w:hint="eastAsia"/>
          <w:b/>
          <w:color w:val="FF0000"/>
          <w:kern w:val="0"/>
          <w:sz w:val="32"/>
          <w:szCs w:val="32"/>
        </w:rPr>
        <w:t>考点</w:t>
      </w:r>
      <w:bookmarkStart w:id="0" w:name="_GoBack"/>
      <w:r w:rsidRPr="00B0757B">
        <w:rPr>
          <w:rFonts w:hint="eastAsia"/>
          <w:b/>
          <w:color w:val="FF0000"/>
          <w:kern w:val="0"/>
          <w:sz w:val="32"/>
          <w:szCs w:val="32"/>
        </w:rPr>
        <w:t xml:space="preserve">22  </w:t>
      </w:r>
      <w:r w:rsidRPr="00B0757B">
        <w:rPr>
          <w:rFonts w:hint="eastAsia"/>
          <w:b/>
          <w:color w:val="FF0000"/>
          <w:kern w:val="0"/>
          <w:sz w:val="32"/>
          <w:szCs w:val="32"/>
        </w:rPr>
        <w:t>科学探究</w:t>
      </w:r>
      <w:bookmarkEnd w:id="0"/>
    </w:p>
    <w:p w:rsidR="00B0757B" w:rsidRPr="00B0757B" w:rsidRDefault="00B0757B" w:rsidP="00B0757B">
      <w:pPr>
        <w:spacing w:line="360" w:lineRule="auto"/>
        <w:jc w:val="left"/>
        <w:textAlignment w:val="center"/>
      </w:pPr>
      <w:r w:rsidRPr="00B0757B">
        <w:t>1</w:t>
      </w:r>
      <w:r w:rsidRPr="00B0757B">
        <w:t>．（</w:t>
      </w:r>
      <w:r w:rsidRPr="00B0757B">
        <w:t>2021·</w:t>
      </w:r>
      <w:r w:rsidRPr="00B0757B">
        <w:t>江苏盐城）化学是一门以实验为基础的科学，实验是科学探究的重要手段。</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完成</w:t>
      </w:r>
      <w:r w:rsidRPr="00B0757B">
        <w:t>“</w:t>
      </w:r>
      <w:r w:rsidRPr="00B0757B">
        <w:t>探究某种盐的性质</w:t>
      </w:r>
      <w:r w:rsidRPr="00B0757B">
        <w:t>”</w:t>
      </w:r>
      <w:r w:rsidRPr="00B0757B">
        <w:t>实验，填写下表。</w:t>
      </w:r>
    </w:p>
    <w:tbl>
      <w:tblPr>
        <w:tblW w:w="8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90"/>
        <w:gridCol w:w="2115"/>
        <w:gridCol w:w="2310"/>
        <w:gridCol w:w="2485"/>
      </w:tblGrid>
      <w:tr w:rsidR="00B0757B" w:rsidRPr="00B0757B"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试管序号</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甲</w:t>
            </w:r>
          </w:p>
        </w:tc>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乙</w:t>
            </w:r>
          </w:p>
        </w:tc>
        <w:tc>
          <w:tcPr>
            <w:tcW w:w="2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丙</w:t>
            </w:r>
          </w:p>
        </w:tc>
      </w:tr>
      <w:tr w:rsidR="00B0757B" w:rsidRPr="00B0757B"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操作</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noProof/>
              </w:rPr>
              <w:drawing>
                <wp:inline distT="0" distB="0" distL="0" distR="0" wp14:anchorId="517FDFE2" wp14:editId="31BCC3B5">
                  <wp:extent cx="771525" cy="14097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311536" name=""/>
                          <pic:cNvPicPr>
                            <a:picLocks noChangeAspect="1"/>
                          </pic:cNvPicPr>
                        </pic:nvPicPr>
                        <pic:blipFill>
                          <a:blip r:embed="rId7"/>
                          <a:stretch>
                            <a:fillRect/>
                          </a:stretch>
                        </pic:blipFill>
                        <pic:spPr>
                          <a:xfrm>
                            <a:off x="0" y="0"/>
                            <a:ext cx="771525" cy="1409700"/>
                          </a:xfrm>
                          <a:prstGeom prst="rect">
                            <a:avLst/>
                          </a:prstGeom>
                        </pic:spPr>
                      </pic:pic>
                    </a:graphicData>
                  </a:graphic>
                </wp:inline>
              </w:drawing>
            </w:r>
          </w:p>
        </w:tc>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noProof/>
              </w:rPr>
              <w:drawing>
                <wp:inline distT="0" distB="0" distL="0" distR="0" wp14:anchorId="236CD208" wp14:editId="20C252A0">
                  <wp:extent cx="876300" cy="14192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606950" name=""/>
                          <pic:cNvPicPr>
                            <a:picLocks noChangeAspect="1"/>
                          </pic:cNvPicPr>
                        </pic:nvPicPr>
                        <pic:blipFill>
                          <a:blip r:embed="rId8"/>
                          <a:stretch>
                            <a:fillRect/>
                          </a:stretch>
                        </pic:blipFill>
                        <pic:spPr>
                          <a:xfrm>
                            <a:off x="0" y="0"/>
                            <a:ext cx="876300" cy="1419225"/>
                          </a:xfrm>
                          <a:prstGeom prst="rect">
                            <a:avLst/>
                          </a:prstGeom>
                        </pic:spPr>
                      </pic:pic>
                    </a:graphicData>
                  </a:graphic>
                </wp:inline>
              </w:drawing>
            </w:r>
          </w:p>
        </w:tc>
        <w:tc>
          <w:tcPr>
            <w:tcW w:w="2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noProof/>
              </w:rPr>
              <w:drawing>
                <wp:inline distT="0" distB="0" distL="0" distR="0" wp14:anchorId="0BC5EA2F" wp14:editId="42B5B456">
                  <wp:extent cx="762000" cy="13716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024176" name=""/>
                          <pic:cNvPicPr>
                            <a:picLocks noChangeAspect="1"/>
                          </pic:cNvPicPr>
                        </pic:nvPicPr>
                        <pic:blipFill>
                          <a:blip r:embed="rId9"/>
                          <a:stretch>
                            <a:fillRect/>
                          </a:stretch>
                        </pic:blipFill>
                        <pic:spPr>
                          <a:xfrm>
                            <a:off x="0" y="0"/>
                            <a:ext cx="762000" cy="1371600"/>
                          </a:xfrm>
                          <a:prstGeom prst="rect">
                            <a:avLst/>
                          </a:prstGeom>
                        </pic:spPr>
                      </pic:pic>
                    </a:graphicData>
                  </a:graphic>
                </wp:inline>
              </w:drawing>
            </w:r>
          </w:p>
        </w:tc>
      </w:tr>
      <w:tr w:rsidR="00B0757B" w:rsidRPr="00B0757B"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红色溶液</w:t>
            </w:r>
          </w:p>
        </w:tc>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白色沉淀</w:t>
            </w:r>
          </w:p>
        </w:tc>
        <w:tc>
          <w:tcPr>
            <w:tcW w:w="2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无色气体</w:t>
            </w:r>
          </w:p>
        </w:tc>
      </w:tr>
      <w:tr w:rsidR="00B0757B" w:rsidRPr="00B0757B"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c>
          <w:tcPr>
            <w:tcW w:w="6910"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该盐是</w:t>
            </w:r>
            <w:r w:rsidRPr="00B0757B">
              <w:t>______</w:t>
            </w:r>
            <w:r w:rsidRPr="00B0757B">
              <w:t>（选填</w:t>
            </w:r>
            <w:r w:rsidRPr="00B0757B">
              <w:t>“</w:t>
            </w:r>
            <w:r w:rsidRPr="00B0757B">
              <w:rPr>
                <w:rFonts w:eastAsia="Times New Roman"/>
              </w:rPr>
              <w:t>NaCl</w:t>
            </w:r>
            <w:r w:rsidRPr="00B0757B">
              <w:t>”“</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w:t>
            </w:r>
            <w:r w:rsidRPr="00B0757B">
              <w:t>），其水溶液呈</w:t>
            </w:r>
            <w:r w:rsidRPr="00B0757B">
              <w:t>______</w:t>
            </w:r>
            <w:r w:rsidRPr="00B0757B">
              <w:t>性。</w:t>
            </w:r>
          </w:p>
        </w:tc>
      </w:tr>
      <w:tr w:rsidR="00B0757B" w:rsidRPr="00B0757B"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解释</w:t>
            </w:r>
          </w:p>
        </w:tc>
        <w:tc>
          <w:tcPr>
            <w:tcW w:w="6910"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丙中发生反应的化学方程式：</w:t>
            </w:r>
            <w:r w:rsidRPr="00B0757B">
              <w:t>______</w:t>
            </w:r>
            <w:r w:rsidRPr="00B0757B">
              <w:t>。</w:t>
            </w:r>
          </w:p>
        </w:tc>
      </w:tr>
      <w:tr w:rsidR="00B0757B" w:rsidRPr="00B0757B" w:rsidTr="00531183">
        <w:trPr>
          <w:trHeight w:val="300"/>
        </w:trPr>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计算</w:t>
            </w:r>
          </w:p>
        </w:tc>
        <w:tc>
          <w:tcPr>
            <w:tcW w:w="6910"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全班同学完成试管乙实验，共消耗质量分数为</w:t>
            </w:r>
            <w:r w:rsidRPr="00B0757B">
              <w:rPr>
                <w:rFonts w:eastAsia="Times New Roman"/>
              </w:rPr>
              <w:t>10.4%</w:t>
            </w:r>
            <w:r w:rsidRPr="00B0757B">
              <w:t>的</w:t>
            </w:r>
            <w:r w:rsidRPr="00B0757B">
              <w:rPr>
                <w:rFonts w:eastAsia="Times New Roman"/>
              </w:rPr>
              <w:t>BaCl</w:t>
            </w:r>
            <w:r w:rsidRPr="00B0757B">
              <w:rPr>
                <w:rFonts w:eastAsia="Times New Roman"/>
                <w:vertAlign w:val="subscript"/>
              </w:rPr>
              <w:t>2</w:t>
            </w:r>
            <w:r w:rsidRPr="00B0757B">
              <w:t>溶液</w:t>
            </w:r>
            <w:r w:rsidRPr="00B0757B">
              <w:rPr>
                <w:rFonts w:eastAsia="Times New Roman"/>
              </w:rPr>
              <w:t>50g</w:t>
            </w:r>
            <w:r w:rsidRPr="00B0757B">
              <w:t>，实验后最多收集到</w:t>
            </w:r>
            <w:r w:rsidRPr="00B0757B">
              <w:t>______</w:t>
            </w:r>
            <w:r w:rsidRPr="00B0757B">
              <w:rPr>
                <w:rFonts w:eastAsia="Times New Roman"/>
              </w:rPr>
              <w:t>g</w:t>
            </w:r>
            <w:r w:rsidRPr="00B0757B">
              <w:t>白色沉淀。</w:t>
            </w:r>
          </w:p>
        </w:tc>
      </w:tr>
    </w:tbl>
    <w:p w:rsidR="00B0757B" w:rsidRPr="00B0757B" w:rsidRDefault="00B0757B" w:rsidP="00B0757B">
      <w:pPr>
        <w:spacing w:line="360" w:lineRule="auto"/>
        <w:jc w:val="left"/>
        <w:textAlignment w:val="center"/>
      </w:pPr>
      <w:r w:rsidRPr="00B0757B">
        <w:t>（</w:t>
      </w:r>
      <w:r w:rsidRPr="00B0757B">
        <w:rPr>
          <w:rFonts w:eastAsia="Times New Roman"/>
        </w:rPr>
        <w:t>2</w:t>
      </w:r>
      <w:r w:rsidRPr="00B0757B">
        <w:t>）处理</w:t>
      </w:r>
      <w:r w:rsidRPr="00B0757B">
        <w:t>“</w:t>
      </w:r>
      <w:r w:rsidRPr="00B0757B">
        <w:rPr>
          <w:rFonts w:eastAsia="Times New Roman"/>
        </w:rPr>
        <w:t>CO</w:t>
      </w:r>
      <w:r w:rsidRPr="00B0757B">
        <w:rPr>
          <w:rFonts w:eastAsia="Times New Roman"/>
          <w:vertAlign w:val="subscript"/>
        </w:rPr>
        <w:t>2</w:t>
      </w:r>
      <w:r w:rsidRPr="00B0757B">
        <w:t>的实验室制取与检验</w:t>
      </w:r>
      <w:r w:rsidRPr="00B0757B">
        <w:t>”</w:t>
      </w:r>
      <w:r w:rsidRPr="00B0757B">
        <w:t>实验废液。全班同学完成该实验共产生</w:t>
      </w:r>
      <w:r w:rsidRPr="00B0757B">
        <w:rPr>
          <w:rFonts w:eastAsia="Times New Roman"/>
        </w:rPr>
        <w:t>1000g</w:t>
      </w:r>
      <w:r w:rsidRPr="00B0757B">
        <w:t>含</w:t>
      </w:r>
      <w:r w:rsidRPr="00B0757B">
        <w:rPr>
          <w:rFonts w:eastAsia="Times New Roman"/>
        </w:rPr>
        <w:t>HCl</w:t>
      </w:r>
      <w:r w:rsidRPr="00B0757B">
        <w:t>废液（固体已除，大理石中杂质未参加反应），不能直接排放。</w:t>
      </w:r>
    </w:p>
    <w:p w:rsidR="00B0757B" w:rsidRPr="00B0757B" w:rsidRDefault="00B0757B" w:rsidP="00B0757B">
      <w:pPr>
        <w:spacing w:line="360" w:lineRule="auto"/>
        <w:jc w:val="left"/>
        <w:textAlignment w:val="center"/>
      </w:pPr>
      <w:r w:rsidRPr="00B0757B">
        <w:t>（实验方案）先测定废液中</w:t>
      </w:r>
      <w:r w:rsidRPr="00B0757B">
        <w:rPr>
          <w:rFonts w:eastAsia="Times New Roman"/>
        </w:rPr>
        <w:t>HCl</w:t>
      </w:r>
      <w:r w:rsidRPr="00B0757B">
        <w:t>的质量分数，再用熟石灰处理废液至中性。</w:t>
      </w:r>
    </w:p>
    <w:p w:rsidR="00B0757B" w:rsidRPr="00B0757B" w:rsidRDefault="00B0757B" w:rsidP="00B0757B">
      <w:pPr>
        <w:spacing w:line="360" w:lineRule="auto"/>
        <w:jc w:val="left"/>
        <w:textAlignment w:val="center"/>
      </w:pPr>
      <w:r w:rsidRPr="00B0757B">
        <w:t>（实验操作）</w:t>
      </w:r>
      <w:r w:rsidRPr="00B0757B">
        <w:rPr>
          <w:rFonts w:ascii="宋体" w:hAnsi="宋体" w:cs="宋体" w:hint="eastAsia"/>
        </w:rPr>
        <w:t>①</w:t>
      </w:r>
      <w:r w:rsidRPr="00B0757B">
        <w:t>称量</w:t>
      </w:r>
      <w:r w:rsidRPr="00B0757B">
        <w:t>______</w:t>
      </w:r>
      <w:r w:rsidRPr="00B0757B">
        <w:rPr>
          <w:rFonts w:eastAsia="Times New Roman"/>
        </w:rPr>
        <w:t>NaOH</w:t>
      </w:r>
      <w:r w:rsidRPr="00B0757B">
        <w:t>固体，溶解，配制</w:t>
      </w:r>
      <w:r w:rsidRPr="00B0757B">
        <w:rPr>
          <w:rFonts w:eastAsia="Times New Roman"/>
        </w:rPr>
        <w:t>30g5%</w:t>
      </w:r>
      <w:r w:rsidRPr="00B0757B">
        <w:t>的</w:t>
      </w:r>
      <w:r w:rsidRPr="00B0757B">
        <w:rPr>
          <w:rFonts w:eastAsia="Times New Roman"/>
        </w:rPr>
        <w:t>NaOH</w:t>
      </w:r>
      <w:r w:rsidRPr="00B0757B">
        <w:t>溶液。</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取</w:t>
      </w:r>
      <w:r w:rsidRPr="00B0757B">
        <w:rPr>
          <w:rFonts w:eastAsia="Times New Roman"/>
        </w:rPr>
        <w:t>100mL</w:t>
      </w:r>
      <w:r w:rsidRPr="00B0757B">
        <w:t>小烧杯，倒入</w:t>
      </w:r>
      <w:r w:rsidRPr="00B0757B">
        <w:rPr>
          <w:rFonts w:eastAsia="Times New Roman"/>
        </w:rPr>
        <w:t>20g</w:t>
      </w:r>
      <w:r w:rsidRPr="00B0757B">
        <w:t>废液样品，插入</w:t>
      </w:r>
      <w:r w:rsidRPr="00B0757B">
        <w:rPr>
          <w:rFonts w:eastAsia="Times New Roman"/>
        </w:rPr>
        <w:t>pH</w:t>
      </w:r>
      <w:r w:rsidRPr="00B0757B">
        <w:t>计测定溶液的</w:t>
      </w:r>
      <w:r w:rsidRPr="00B0757B">
        <w:rPr>
          <w:rFonts w:eastAsia="Times New Roman"/>
        </w:rPr>
        <w:t>pH</w:t>
      </w:r>
      <w:r w:rsidRPr="00B0757B">
        <w:t>，向废液样品中逐滴加入</w:t>
      </w:r>
      <w:r w:rsidRPr="00B0757B">
        <w:rPr>
          <w:rFonts w:eastAsia="Times New Roman"/>
        </w:rPr>
        <w:t>5%</w:t>
      </w:r>
      <w:r w:rsidRPr="00B0757B">
        <w:t>的</w:t>
      </w:r>
      <w:r w:rsidRPr="00B0757B">
        <w:rPr>
          <w:rFonts w:eastAsia="Times New Roman"/>
        </w:rPr>
        <w:t>NaOH</w:t>
      </w:r>
      <w:r w:rsidRPr="00B0757B">
        <w:t>溶液，实验过程中溶液</w:t>
      </w:r>
      <w:r w:rsidRPr="00B0757B">
        <w:rPr>
          <w:rFonts w:eastAsia="Times New Roman"/>
        </w:rPr>
        <w:t>pH</w:t>
      </w:r>
      <w:r w:rsidRPr="00B0757B">
        <w:t>变化如图所示。</w:t>
      </w:r>
    </w:p>
    <w:p w:rsidR="00B0757B" w:rsidRPr="00B0757B" w:rsidRDefault="00B0757B" w:rsidP="00B0757B">
      <w:pPr>
        <w:spacing w:line="360" w:lineRule="auto"/>
        <w:jc w:val="left"/>
        <w:textAlignment w:val="center"/>
      </w:pPr>
      <w:r w:rsidRPr="00B0757B">
        <w:rPr>
          <w:noProof/>
        </w:rPr>
        <w:drawing>
          <wp:inline distT="0" distB="0" distL="0" distR="0" wp14:anchorId="67CD4EC5" wp14:editId="4A53CECE">
            <wp:extent cx="1704975" cy="139065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157484" name=""/>
                    <pic:cNvPicPr>
                      <a:picLocks noChangeAspect="1"/>
                    </pic:cNvPicPr>
                  </pic:nvPicPr>
                  <pic:blipFill>
                    <a:blip r:embed="rId10"/>
                    <a:stretch>
                      <a:fillRect/>
                    </a:stretch>
                  </pic:blipFill>
                  <pic:spPr>
                    <a:xfrm>
                      <a:off x="0" y="0"/>
                      <a:ext cx="1704975" cy="1390650"/>
                    </a:xfrm>
                    <a:prstGeom prst="rect">
                      <a:avLst/>
                    </a:prstGeom>
                  </pic:spPr>
                </pic:pic>
              </a:graphicData>
            </a:graphic>
          </wp:inline>
        </w:drawing>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t>投入</w:t>
      </w:r>
      <w:r w:rsidRPr="00B0757B">
        <w:t>______</w:t>
      </w:r>
      <w:r w:rsidRPr="00B0757B">
        <w:rPr>
          <w:rFonts w:eastAsia="Times New Roman"/>
        </w:rPr>
        <w:t>g</w:t>
      </w:r>
      <w:r w:rsidRPr="00B0757B">
        <w:t>熟石灰处理剩余废液（写出计算过程）。</w:t>
      </w:r>
    </w:p>
    <w:p w:rsidR="00B0757B" w:rsidRPr="00B0757B" w:rsidRDefault="00B0757B" w:rsidP="00B0757B">
      <w:pPr>
        <w:spacing w:line="360" w:lineRule="auto"/>
        <w:jc w:val="left"/>
        <w:textAlignment w:val="center"/>
      </w:pPr>
      <w:r w:rsidRPr="00B0757B">
        <w:lastRenderedPageBreak/>
        <w:t>（实验反思）有同学提出也可以根据盐酸具有挥发性直接加热废液除去杂质</w:t>
      </w:r>
      <w:r w:rsidRPr="00B0757B">
        <w:rPr>
          <w:rFonts w:eastAsia="Times New Roman"/>
        </w:rPr>
        <w:t>HCl</w:t>
      </w:r>
      <w:r w:rsidRPr="00B0757B">
        <w:t>，并得到</w:t>
      </w:r>
      <w:r w:rsidRPr="00B0757B">
        <w:rPr>
          <w:rFonts w:eastAsia="Times New Roman"/>
        </w:rPr>
        <w:t>CaCl</w:t>
      </w:r>
      <w:r w:rsidRPr="00B0757B">
        <w:rPr>
          <w:rFonts w:eastAsia="Times New Roman"/>
          <w:vertAlign w:val="subscript"/>
        </w:rPr>
        <w:t>2</w:t>
      </w:r>
      <w:r w:rsidRPr="00B0757B">
        <w:t>。写出你的观点及理由：</w:t>
      </w:r>
      <w:r w:rsidRPr="00B0757B">
        <w:t>______</w:t>
      </w:r>
      <w:r w:rsidRPr="00B0757B">
        <w:t>。</w:t>
      </w:r>
    </w:p>
    <w:p w:rsidR="00B0757B" w:rsidRPr="00B0757B" w:rsidRDefault="00B0757B" w:rsidP="00B0757B">
      <w:pPr>
        <w:spacing w:line="360" w:lineRule="auto"/>
        <w:jc w:val="left"/>
        <w:textAlignment w:val="center"/>
        <w:rPr>
          <w:rFonts w:eastAsia="Times New Roman"/>
        </w:rPr>
      </w:pPr>
      <w:r w:rsidRPr="00B0757B">
        <w:t>【答案】</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 xml:space="preserve">    </w:t>
      </w:r>
      <w:r w:rsidRPr="00B0757B">
        <w:t>碱</w:t>
      </w:r>
      <w:r w:rsidRPr="00B0757B">
        <w:t xml:space="preserve">    </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rPr>
          <w:rFonts w:eastAsia="Times New Roman"/>
        </w:rPr>
        <w:t>+2HCl=2NaCl+CO</w:t>
      </w:r>
      <w:r w:rsidRPr="00B0757B">
        <w:rPr>
          <w:rFonts w:eastAsia="Times New Roman"/>
          <w:vertAlign w:val="subscript"/>
        </w:rPr>
        <w:t>2</w:t>
      </w:r>
      <w:r w:rsidRPr="00B0757B">
        <w:rPr>
          <w:rFonts w:eastAsia="Cambria Math"/>
        </w:rPr>
        <w:t>↑</w:t>
      </w:r>
      <w:r w:rsidRPr="00B0757B">
        <w:rPr>
          <w:rFonts w:eastAsia="Times New Roman"/>
        </w:rPr>
        <w:t>+H</w:t>
      </w:r>
      <w:r w:rsidRPr="00B0757B">
        <w:rPr>
          <w:rFonts w:eastAsia="Times New Roman"/>
          <w:vertAlign w:val="subscript"/>
        </w:rPr>
        <w:t>2</w:t>
      </w:r>
      <w:r w:rsidRPr="00B0757B">
        <w:rPr>
          <w:rFonts w:eastAsia="Times New Roman"/>
        </w:rPr>
        <w:t>O</w:t>
      </w:r>
      <w:r w:rsidRPr="00B0757B">
        <w:t xml:space="preserve">    </w:t>
      </w:r>
      <w:r w:rsidRPr="00B0757B">
        <w:rPr>
          <w:rFonts w:eastAsia="Times New Roman"/>
        </w:rPr>
        <w:t>4.925</w:t>
      </w:r>
      <w:r w:rsidRPr="00B0757B">
        <w:t xml:space="preserve">    </w:t>
      </w:r>
      <w:r w:rsidRPr="00B0757B">
        <w:rPr>
          <w:rFonts w:eastAsia="Times New Roman"/>
        </w:rPr>
        <w:t>1.5g</w:t>
      </w:r>
      <w:r w:rsidRPr="00B0757B">
        <w:t xml:space="preserve">    </w:t>
      </w:r>
      <w:r w:rsidRPr="00B0757B">
        <w:rPr>
          <w:rFonts w:eastAsia="Times New Roman"/>
        </w:rPr>
        <w:t>35.77g</w:t>
      </w:r>
      <w:r w:rsidRPr="00B0757B">
        <w:t xml:space="preserve">    </w:t>
      </w:r>
      <w:r w:rsidRPr="00B0757B">
        <w:t>同意，</w:t>
      </w:r>
      <w:r w:rsidRPr="00B0757B">
        <w:rPr>
          <w:rFonts w:eastAsia="Times New Roman"/>
        </w:rPr>
        <w:t>HCl</w:t>
      </w:r>
      <w:r w:rsidRPr="00B0757B">
        <w:t>具有挥发性，蒸发后剩余固体是氯化钙</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该盐能使酚酞溶液变红，说明溶液显碱性，能和氯化钡生成沉淀，能和稀盐酸生成气体，该盐是碳酸钠，显碱性，丙中碳酸钠和稀盐酸生成氯化钠二氧化碳和水，故填：</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碱；</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rPr>
          <w:rFonts w:eastAsia="Times New Roman"/>
        </w:rPr>
        <w:t>+2HCl=2NaCl+CO</w:t>
      </w:r>
      <w:r w:rsidRPr="00B0757B">
        <w:rPr>
          <w:rFonts w:eastAsia="Times New Roman"/>
          <w:vertAlign w:val="subscript"/>
        </w:rPr>
        <w:t>2</w:t>
      </w:r>
      <w:r w:rsidRPr="00B0757B">
        <w:rPr>
          <w:rFonts w:eastAsia="Cambria Math"/>
        </w:rPr>
        <w:t>↑</w:t>
      </w:r>
      <w:r w:rsidRPr="00B0757B">
        <w:rPr>
          <w:rFonts w:eastAsia="Times New Roman"/>
        </w:rPr>
        <w:t>+H</w:t>
      </w:r>
      <w:r w:rsidRPr="00B0757B">
        <w:rPr>
          <w:rFonts w:eastAsia="Times New Roman"/>
          <w:vertAlign w:val="subscript"/>
        </w:rPr>
        <w:t>2</w:t>
      </w:r>
      <w:r w:rsidRPr="00B0757B">
        <w:rPr>
          <w:rFonts w:eastAsia="Times New Roman"/>
        </w:rPr>
        <w:t>O</w:t>
      </w:r>
      <w:r w:rsidRPr="00B0757B">
        <w:t>。</w:t>
      </w:r>
    </w:p>
    <w:p w:rsidR="00B0757B" w:rsidRPr="00B0757B" w:rsidRDefault="00B0757B" w:rsidP="00B0757B">
      <w:pPr>
        <w:spacing w:line="360" w:lineRule="auto"/>
        <w:jc w:val="left"/>
        <w:textAlignment w:val="center"/>
      </w:pPr>
      <w:r w:rsidRPr="00B0757B">
        <w:t>实验计算：</w:t>
      </w:r>
    </w:p>
    <w:p w:rsidR="00B0757B" w:rsidRPr="00B0757B" w:rsidRDefault="00B0757B" w:rsidP="00B0757B">
      <w:pPr>
        <w:spacing w:line="360" w:lineRule="auto"/>
        <w:jc w:val="left"/>
        <w:textAlignment w:val="center"/>
      </w:pPr>
      <w:r w:rsidRPr="00B0757B">
        <w:t>解：设生成白色沉淀质量为</w:t>
      </w:r>
      <w:r w:rsidRPr="00B0757B">
        <w:rPr>
          <w:rFonts w:eastAsia="Times New Roman"/>
          <w:i/>
        </w:rPr>
        <w:t>x</w:t>
      </w:r>
      <w:r w:rsidRPr="00B0757B">
        <w:t>。</w:t>
      </w:r>
    </w:p>
    <w:p w:rsidR="00B0757B" w:rsidRPr="00B0757B" w:rsidRDefault="00B0757B" w:rsidP="00B0757B">
      <w:pPr>
        <w:spacing w:line="360" w:lineRule="auto"/>
        <w:jc w:val="left"/>
        <w:textAlignment w:val="center"/>
        <w:rPr>
          <w:rFonts w:eastAsia="Times New Roman"/>
        </w:rPr>
      </w:pPr>
      <w:r w:rsidRPr="00B0757B">
        <w:object w:dxaOrig="4515"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7a7095394c647eca505a93bbab4501a" style="width:226pt;height:54pt" o:ole="">
            <v:imagedata r:id="rId11" o:title="eqIde7a7095394c647eca505a93bbab4501a"/>
          </v:shape>
          <o:OLEObject Type="Embed" ProgID="Equation.DSMT4" ShapeID="_x0000_i1025" DrawAspect="Content" ObjectID="_1688740029" r:id="rId12"/>
        </w:object>
      </w:r>
      <w:r w:rsidRPr="00B0757B">
        <w:rPr>
          <w:rFonts w:eastAsia="Times New Roman"/>
        </w:rPr>
        <w:t xml:space="preserve"> </w:t>
      </w:r>
    </w:p>
    <w:p w:rsidR="00B0757B" w:rsidRPr="00B0757B" w:rsidRDefault="00B0757B" w:rsidP="00B0757B">
      <w:pPr>
        <w:spacing w:line="360" w:lineRule="auto"/>
        <w:jc w:val="left"/>
        <w:textAlignment w:val="center"/>
        <w:rPr>
          <w:rFonts w:eastAsia="Times New Roman"/>
        </w:rPr>
      </w:pPr>
      <w:r w:rsidRPr="00B0757B">
        <w:object w:dxaOrig="1860" w:dyaOrig="615">
          <v:shape id="_x0000_i1026" type="#_x0000_t75" alt="eqId2f8cf8ab1f344961b31ee453a69fbc1a" style="width:93pt;height:31pt" o:ole="">
            <v:imagedata r:id="rId13" o:title="eqId2f8cf8ab1f344961b31ee453a69fbc1a"/>
          </v:shape>
          <o:OLEObject Type="Embed" ProgID="Equation.DSMT4" ShapeID="_x0000_i1026" DrawAspect="Content" ObjectID="_1688740030" r:id="rId14"/>
        </w:object>
      </w:r>
      <w:r w:rsidRPr="00B0757B">
        <w:rPr>
          <w:rFonts w:eastAsia="Times New Roman"/>
        </w:rPr>
        <w:t xml:space="preserve"> </w:t>
      </w:r>
    </w:p>
    <w:p w:rsidR="00B0757B" w:rsidRPr="00B0757B" w:rsidRDefault="00B0757B" w:rsidP="00B0757B">
      <w:pPr>
        <w:spacing w:line="360" w:lineRule="auto"/>
        <w:jc w:val="left"/>
        <w:textAlignment w:val="center"/>
      </w:pPr>
      <w:r w:rsidRPr="00B0757B">
        <w:rPr>
          <w:i/>
        </w:rPr>
        <w:t>x</w:t>
      </w:r>
      <w:r w:rsidRPr="00B0757B">
        <w:t>=4.925g</w:t>
      </w:r>
    </w:p>
    <w:p w:rsidR="00B0757B" w:rsidRPr="00B0757B" w:rsidRDefault="00B0757B" w:rsidP="00B0757B">
      <w:pPr>
        <w:spacing w:line="360" w:lineRule="auto"/>
        <w:jc w:val="left"/>
        <w:textAlignment w:val="center"/>
      </w:pPr>
      <w:r w:rsidRPr="00B0757B">
        <w:t>故填：</w:t>
      </w:r>
      <w:r w:rsidRPr="00B0757B">
        <w:t>4.925</w:t>
      </w:r>
      <w:r w:rsidRPr="00B0757B">
        <w:t>。</w:t>
      </w:r>
    </w:p>
    <w:p w:rsidR="00B0757B" w:rsidRPr="00B0757B" w:rsidRDefault="00B0757B" w:rsidP="00B0757B">
      <w:pPr>
        <w:spacing w:line="360" w:lineRule="auto"/>
        <w:jc w:val="left"/>
        <w:textAlignment w:val="center"/>
      </w:pPr>
      <w:r w:rsidRPr="00B0757B">
        <w:t>（</w:t>
      </w:r>
      <w:r w:rsidRPr="00B0757B">
        <w:t>2</w:t>
      </w:r>
      <w:r w:rsidRPr="00B0757B">
        <w:t>）</w:t>
      </w:r>
      <w:r w:rsidRPr="00B0757B">
        <w:t>[</w:t>
      </w:r>
      <w:r w:rsidRPr="00B0757B">
        <w:t>实验操作</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配制</w:t>
      </w:r>
      <w:r w:rsidRPr="00B0757B">
        <w:rPr>
          <w:rFonts w:eastAsia="Times New Roman"/>
        </w:rPr>
        <w:t>30g5%</w:t>
      </w:r>
      <w:r w:rsidRPr="00B0757B">
        <w:t>的</w:t>
      </w:r>
      <w:r w:rsidRPr="00B0757B">
        <w:rPr>
          <w:rFonts w:eastAsia="Times New Roman"/>
        </w:rPr>
        <w:t>NaOH</w:t>
      </w:r>
      <w:r w:rsidRPr="00B0757B">
        <w:t>溶液，需要氢氧化钠</w:t>
      </w:r>
      <w:r w:rsidRPr="00B0757B">
        <w:rPr>
          <w:rFonts w:eastAsia="Times New Roman"/>
        </w:rPr>
        <w:t>30g×5%=1.5g</w:t>
      </w:r>
      <w:r w:rsidRPr="00B0757B">
        <w:t>，故填：</w:t>
      </w:r>
      <w:r w:rsidRPr="00B0757B">
        <w:rPr>
          <w:rFonts w:eastAsia="Times New Roman"/>
        </w:rPr>
        <w:t>1.5g</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t>解设</w:t>
      </w:r>
      <w:r w:rsidRPr="00B0757B">
        <w:rPr>
          <w:rFonts w:eastAsia="Times New Roman"/>
        </w:rPr>
        <w:t>20g</w:t>
      </w:r>
      <w:r w:rsidRPr="00B0757B">
        <w:t>废液中</w:t>
      </w:r>
      <w:r w:rsidRPr="00B0757B">
        <w:rPr>
          <w:rFonts w:eastAsia="Times New Roman"/>
        </w:rPr>
        <w:t>HCl</w:t>
      </w:r>
      <w:r w:rsidRPr="00B0757B">
        <w:t>的质量为</w:t>
      </w:r>
      <w:r w:rsidRPr="00B0757B">
        <w:rPr>
          <w:rFonts w:eastAsia="Times New Roman"/>
          <w:i/>
        </w:rPr>
        <w:t>y</w:t>
      </w:r>
      <w:r w:rsidRPr="00B0757B">
        <w:t>，需要氢氧化钙质量为</w:t>
      </w:r>
      <w:r w:rsidRPr="00B0757B">
        <w:rPr>
          <w:rFonts w:eastAsia="Times New Roman"/>
        </w:rPr>
        <w:t>z</w:t>
      </w:r>
      <w:r w:rsidRPr="00B0757B">
        <w:t>。</w:t>
      </w:r>
    </w:p>
    <w:p w:rsidR="00B0757B" w:rsidRPr="00B0757B" w:rsidRDefault="00B0757B" w:rsidP="00B0757B">
      <w:pPr>
        <w:spacing w:line="360" w:lineRule="auto"/>
        <w:jc w:val="left"/>
        <w:textAlignment w:val="center"/>
        <w:rPr>
          <w:rFonts w:eastAsia="Times New Roman"/>
        </w:rPr>
      </w:pPr>
      <w:r w:rsidRPr="00B0757B">
        <w:object w:dxaOrig="2940" w:dyaOrig="1065">
          <v:shape id="_x0000_i1027" type="#_x0000_t75" alt="eqIdc83d491b68f84093bd93b267da272dcb" style="width:147pt;height:53.5pt" o:ole="">
            <v:imagedata r:id="rId15" o:title="eqIdc83d491b68f84093bd93b267da272dcb"/>
          </v:shape>
          <o:OLEObject Type="Embed" ProgID="Equation.DSMT4" ShapeID="_x0000_i1027" DrawAspect="Content" ObjectID="_1688740031" r:id="rId16"/>
        </w:object>
      </w:r>
      <w:r w:rsidRPr="00B0757B">
        <w:rPr>
          <w:rFonts w:eastAsia="Times New Roman"/>
        </w:rPr>
        <w:t xml:space="preserve"> </w:t>
      </w:r>
    </w:p>
    <w:p w:rsidR="00B0757B" w:rsidRPr="00B0757B" w:rsidRDefault="00B0757B" w:rsidP="00B0757B">
      <w:pPr>
        <w:spacing w:line="360" w:lineRule="auto"/>
        <w:jc w:val="left"/>
        <w:textAlignment w:val="center"/>
        <w:rPr>
          <w:rFonts w:eastAsia="Times New Roman"/>
        </w:rPr>
      </w:pPr>
      <w:r w:rsidRPr="00B0757B">
        <w:object w:dxaOrig="1635" w:dyaOrig="660">
          <v:shape id="_x0000_i1028" type="#_x0000_t75" alt="eqIdf54f41f26de04f55818df977fca9c1ac" style="width:82pt;height:33pt" o:ole="">
            <v:imagedata r:id="rId17" o:title="eqIdf54f41f26de04f55818df977fca9c1ac"/>
          </v:shape>
          <o:OLEObject Type="Embed" ProgID="Equation.DSMT4" ShapeID="_x0000_i1028" DrawAspect="Content" ObjectID="_1688740032" r:id="rId18"/>
        </w:object>
      </w:r>
      <w:r w:rsidRPr="00B0757B">
        <w:rPr>
          <w:rFonts w:eastAsia="Times New Roman"/>
        </w:rPr>
        <w:t xml:space="preserve"> </w:t>
      </w:r>
    </w:p>
    <w:p w:rsidR="00B0757B" w:rsidRPr="00B0757B" w:rsidRDefault="00B0757B" w:rsidP="00B0757B">
      <w:pPr>
        <w:spacing w:line="360" w:lineRule="auto"/>
        <w:jc w:val="left"/>
        <w:textAlignment w:val="center"/>
      </w:pPr>
      <w:r w:rsidRPr="00B0757B">
        <w:rPr>
          <w:i/>
        </w:rPr>
        <w:t>y</w:t>
      </w:r>
      <w:r w:rsidRPr="00B0757B">
        <w:t>=0.73g</w:t>
      </w:r>
      <w:r w:rsidRPr="00B0757B">
        <w:t>，</w:t>
      </w:r>
      <w:r w:rsidRPr="00B0757B">
        <w:t>HCl</w:t>
      </w:r>
      <w:r w:rsidRPr="00B0757B">
        <w:t>质量分数</w:t>
      </w:r>
    </w:p>
    <w:p w:rsidR="00B0757B" w:rsidRPr="00B0757B" w:rsidRDefault="00B0757B" w:rsidP="00B0757B">
      <w:pPr>
        <w:spacing w:line="360" w:lineRule="auto"/>
        <w:jc w:val="left"/>
        <w:textAlignment w:val="center"/>
        <w:rPr>
          <w:rFonts w:eastAsia="Times New Roman"/>
        </w:rPr>
      </w:pPr>
      <w:r w:rsidRPr="00B0757B">
        <w:object w:dxaOrig="2235" w:dyaOrig="660">
          <v:shape id="_x0000_i1029" type="#_x0000_t75" alt="eqId11307d41c322408883985c65fb0d32a4" style="width:112pt;height:33pt" o:ole="">
            <v:imagedata r:id="rId19" o:title="eqId11307d41c322408883985c65fb0d32a4"/>
          </v:shape>
          <o:OLEObject Type="Embed" ProgID="Equation.DSMT4" ShapeID="_x0000_i1029" DrawAspect="Content" ObjectID="_1688740033" r:id="rId20"/>
        </w:object>
      </w:r>
      <w:r w:rsidRPr="00B0757B">
        <w:rPr>
          <w:rFonts w:eastAsia="Times New Roman"/>
        </w:rPr>
        <w:t xml:space="preserve"> </w:t>
      </w:r>
    </w:p>
    <w:p w:rsidR="00B0757B" w:rsidRPr="00B0757B" w:rsidRDefault="00B0757B" w:rsidP="00B0757B">
      <w:pPr>
        <w:spacing w:line="360" w:lineRule="auto"/>
        <w:jc w:val="left"/>
        <w:textAlignment w:val="center"/>
        <w:rPr>
          <w:rFonts w:eastAsia="Times New Roman"/>
        </w:rPr>
      </w:pPr>
      <w:r w:rsidRPr="00B0757B">
        <w:object w:dxaOrig="4065" w:dyaOrig="1065">
          <v:shape id="_x0000_i1030" type="#_x0000_t75" alt="eqId5c85120e8cf14ce88c5b9e3f8de0aae7" style="width:203.5pt;height:53.5pt" o:ole="">
            <v:imagedata r:id="rId21" o:title="eqId5c85120e8cf14ce88c5b9e3f8de0aae7"/>
          </v:shape>
          <o:OLEObject Type="Embed" ProgID="Equation.DSMT4" ShapeID="_x0000_i1030" DrawAspect="Content" ObjectID="_1688740034" r:id="rId22"/>
        </w:object>
      </w:r>
      <w:r w:rsidRPr="00B0757B">
        <w:rPr>
          <w:rFonts w:eastAsia="Times New Roman"/>
        </w:rPr>
        <w:t xml:space="preserve"> </w:t>
      </w:r>
    </w:p>
    <w:p w:rsidR="00B0757B" w:rsidRPr="00B0757B" w:rsidRDefault="00B0757B" w:rsidP="00B0757B">
      <w:pPr>
        <w:spacing w:line="360" w:lineRule="auto"/>
        <w:jc w:val="left"/>
        <w:textAlignment w:val="center"/>
        <w:rPr>
          <w:rFonts w:eastAsia="Times New Roman"/>
        </w:rPr>
      </w:pPr>
      <w:r w:rsidRPr="00B0757B">
        <w:object w:dxaOrig="1905" w:dyaOrig="660">
          <v:shape id="_x0000_i1031" type="#_x0000_t75" alt="eqId02dd5d93de924a87a10da913f5da6b2b" style="width:95.5pt;height:33pt" o:ole="">
            <v:imagedata r:id="rId23" o:title="eqId02dd5d93de924a87a10da913f5da6b2b"/>
          </v:shape>
          <o:OLEObject Type="Embed" ProgID="Equation.DSMT4" ShapeID="_x0000_i1031" DrawAspect="Content" ObjectID="_1688740035" r:id="rId24"/>
        </w:object>
      </w:r>
      <w:r w:rsidRPr="00B0757B">
        <w:rPr>
          <w:rFonts w:eastAsia="Times New Roman"/>
        </w:rPr>
        <w:t xml:space="preserve"> </w:t>
      </w:r>
    </w:p>
    <w:p w:rsidR="00B0757B" w:rsidRPr="00B0757B" w:rsidRDefault="00B0757B" w:rsidP="00B0757B">
      <w:pPr>
        <w:spacing w:line="360" w:lineRule="auto"/>
        <w:jc w:val="left"/>
        <w:textAlignment w:val="center"/>
      </w:pPr>
      <w:r w:rsidRPr="00B0757B">
        <w:t>Z=35.77g</w:t>
      </w:r>
    </w:p>
    <w:p w:rsidR="00B0757B" w:rsidRPr="00B0757B" w:rsidRDefault="00B0757B" w:rsidP="00B0757B">
      <w:pPr>
        <w:spacing w:line="360" w:lineRule="auto"/>
        <w:jc w:val="left"/>
        <w:textAlignment w:val="center"/>
      </w:pPr>
      <w:r w:rsidRPr="00B0757B">
        <w:t>[</w:t>
      </w:r>
      <w:r w:rsidRPr="00B0757B">
        <w:t>实验反思</w:t>
      </w:r>
      <w:r w:rsidRPr="00B0757B">
        <w:t>]</w:t>
      </w:r>
    </w:p>
    <w:p w:rsidR="00B0757B" w:rsidRPr="00B0757B" w:rsidRDefault="00B0757B" w:rsidP="00B0757B">
      <w:pPr>
        <w:spacing w:line="360" w:lineRule="auto"/>
        <w:jc w:val="left"/>
        <w:textAlignment w:val="center"/>
      </w:pPr>
      <w:r w:rsidRPr="00B0757B">
        <w:t>同意，</w:t>
      </w:r>
      <w:r w:rsidRPr="00B0757B">
        <w:rPr>
          <w:rFonts w:eastAsia="Times New Roman"/>
        </w:rPr>
        <w:t>HCl</w:t>
      </w:r>
      <w:r w:rsidRPr="00B0757B">
        <w:t>具有挥发性，蒸发后剩余固体是氯化钙，故填：同意，</w:t>
      </w:r>
      <w:r w:rsidRPr="00B0757B">
        <w:rPr>
          <w:rFonts w:eastAsia="Times New Roman"/>
        </w:rPr>
        <w:t>HCl</w:t>
      </w:r>
      <w:r w:rsidRPr="00B0757B">
        <w:t>具有挥发性，蒸发后剩余固体是氯化钙。</w:t>
      </w:r>
    </w:p>
    <w:p w:rsidR="00B0757B" w:rsidRPr="00B0757B" w:rsidRDefault="00B0757B" w:rsidP="00B0757B">
      <w:pPr>
        <w:spacing w:line="360" w:lineRule="auto"/>
        <w:jc w:val="left"/>
        <w:textAlignment w:val="center"/>
      </w:pPr>
      <w:r w:rsidRPr="00B0757B">
        <w:t>2</w:t>
      </w:r>
      <w:r w:rsidRPr="00B0757B">
        <w:t>．（</w:t>
      </w:r>
      <w:r w:rsidRPr="00B0757B">
        <w:t>2021·</w:t>
      </w:r>
      <w:r w:rsidRPr="00B0757B">
        <w:t>四川南充）（</w:t>
      </w:r>
      <w:r w:rsidRPr="00B0757B">
        <w:rPr>
          <w:rFonts w:eastAsia="Times New Roman"/>
        </w:rPr>
        <w:t>1</w:t>
      </w:r>
      <w:r w:rsidRPr="00B0757B">
        <w:t>）如图为实验室制取并收集气体的装置图，请回答下列问题：</w:t>
      </w:r>
    </w:p>
    <w:p w:rsidR="00B0757B" w:rsidRPr="00B0757B" w:rsidRDefault="00B0757B" w:rsidP="00B0757B">
      <w:pPr>
        <w:spacing w:line="360" w:lineRule="auto"/>
        <w:jc w:val="left"/>
        <w:textAlignment w:val="center"/>
      </w:pPr>
      <w:r w:rsidRPr="00B0757B">
        <w:rPr>
          <w:noProof/>
        </w:rPr>
        <w:drawing>
          <wp:inline distT="0" distB="0" distL="0" distR="0" wp14:anchorId="00152712" wp14:editId="46889343">
            <wp:extent cx="4933950" cy="1476375"/>
            <wp:effectExtent l="0" t="0" r="0" b="0"/>
            <wp:docPr id="789826621" name="图片 7898266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13199" name=""/>
                    <pic:cNvPicPr>
                      <a:picLocks noChangeAspect="1"/>
                    </pic:cNvPicPr>
                  </pic:nvPicPr>
                  <pic:blipFill>
                    <a:blip r:embed="rId25"/>
                    <a:stretch>
                      <a:fillRect/>
                    </a:stretch>
                  </pic:blipFill>
                  <pic:spPr>
                    <a:xfrm>
                      <a:off x="0" y="0"/>
                      <a:ext cx="4933950" cy="1476375"/>
                    </a:xfrm>
                    <a:prstGeom prst="rect">
                      <a:avLst/>
                    </a:prstGeom>
                  </pic:spPr>
                </pic:pic>
              </a:graphicData>
            </a:graphic>
          </wp:inline>
        </w:drawing>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仪器</w:t>
      </w:r>
      <w:r w:rsidRPr="00B0757B">
        <w:rPr>
          <w:rFonts w:eastAsia="Times New Roman"/>
        </w:rPr>
        <w:t>a</w:t>
      </w:r>
      <w:r w:rsidRPr="00B0757B">
        <w:t>的名称是</w:t>
      </w:r>
      <w:r w:rsidRPr="00B0757B">
        <w:t>______</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若用</w:t>
      </w:r>
      <w:r w:rsidRPr="00B0757B">
        <w:rPr>
          <w:rFonts w:eastAsia="Times New Roman"/>
        </w:rPr>
        <w:t>A</w:t>
      </w:r>
      <w:r w:rsidRPr="00B0757B">
        <w:t>装置制取氧气，写出对应的化学方程式</w:t>
      </w:r>
      <w:r w:rsidRPr="00B0757B">
        <w:t>______</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t>若需收集一瓶较纯净的氧气，应选用的装置是</w:t>
      </w:r>
      <w:r w:rsidRPr="00B0757B">
        <w:t>______</w:t>
      </w:r>
      <w:r w:rsidRPr="00B0757B">
        <w:t>（填装置序号）。</w:t>
      </w:r>
    </w:p>
    <w:p w:rsidR="00B0757B" w:rsidRPr="00B0757B" w:rsidRDefault="00B0757B" w:rsidP="00B0757B">
      <w:pPr>
        <w:spacing w:line="360" w:lineRule="auto"/>
        <w:jc w:val="left"/>
        <w:textAlignment w:val="center"/>
      </w:pPr>
      <w:r w:rsidRPr="00B0757B">
        <w:rPr>
          <w:rFonts w:ascii="宋体" w:hAnsi="宋体" w:cs="宋体" w:hint="eastAsia"/>
        </w:rPr>
        <w:t>④</w:t>
      </w:r>
      <w:r w:rsidRPr="00B0757B">
        <w:t>若用</w:t>
      </w:r>
      <w:r w:rsidRPr="00B0757B">
        <w:rPr>
          <w:rFonts w:eastAsia="Times New Roman"/>
        </w:rPr>
        <w:t>C</w:t>
      </w:r>
      <w:r w:rsidRPr="00B0757B">
        <w:t>装置收集一瓶二氧化碳气体，其验满的方法是</w:t>
      </w:r>
      <w:r w:rsidRPr="00B0757B">
        <w:t>______</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⑤</w:t>
      </w:r>
      <w:r w:rsidRPr="00B0757B">
        <w:t>二氧化硫是一种有刺激性气味的有毒气体，比空气的密度大，易溶于水且与水反应。若用</w:t>
      </w:r>
      <w:r w:rsidRPr="00B0757B">
        <w:rPr>
          <w:rFonts w:eastAsia="Times New Roman"/>
        </w:rPr>
        <w:t>F</w:t>
      </w:r>
      <w:r w:rsidRPr="00B0757B">
        <w:t>装置收集二氧化硫气体，则气体应从</w:t>
      </w:r>
      <w:r w:rsidRPr="00B0757B">
        <w:t>______</w:t>
      </w:r>
      <w:r w:rsidRPr="00B0757B">
        <w:t>（填</w:t>
      </w:r>
      <w:r w:rsidRPr="00B0757B">
        <w:t>“</w:t>
      </w:r>
      <w:r w:rsidRPr="00B0757B">
        <w:rPr>
          <w:rFonts w:eastAsia="Times New Roman"/>
        </w:rPr>
        <w:t>b</w:t>
      </w:r>
      <w:r w:rsidRPr="00B0757B">
        <w:t>”</w:t>
      </w:r>
      <w:r w:rsidRPr="00B0757B">
        <w:t>或</w:t>
      </w:r>
      <w:r w:rsidRPr="00B0757B">
        <w:t>“</w:t>
      </w:r>
      <w:r w:rsidRPr="00B0757B">
        <w:rPr>
          <w:rFonts w:eastAsia="Times New Roman"/>
        </w:rPr>
        <w:t>c</w:t>
      </w:r>
      <w:r w:rsidRPr="00B0757B">
        <w:t>”</w:t>
      </w:r>
      <w:r w:rsidRPr="00B0757B">
        <w:t>）端导入。</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电解饱和食盐水可以制得氢氧化钠、氯气（</w:t>
      </w:r>
      <w:r w:rsidRPr="00B0757B">
        <w:rPr>
          <w:rFonts w:eastAsia="Times New Roman"/>
        </w:rPr>
        <w:t>Cl</w:t>
      </w:r>
      <w:r w:rsidRPr="00B0757B">
        <w:rPr>
          <w:rFonts w:eastAsia="Times New Roman"/>
          <w:vertAlign w:val="subscript"/>
        </w:rPr>
        <w:t>2</w:t>
      </w:r>
      <w:r w:rsidRPr="00B0757B">
        <w:t>）和氢气，并进而生产具有消毒、漂白作用的漂白液。</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粗盐中的难溶性杂质可通过溶解、</w:t>
      </w:r>
      <w:r w:rsidRPr="00B0757B">
        <w:t>______</w:t>
      </w:r>
      <w:r w:rsidRPr="00B0757B">
        <w:t>操作除去，以免破坏电解装置。</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写出电解饱和食盐水的化学方程式</w:t>
      </w:r>
      <w:r w:rsidRPr="00B0757B">
        <w:t>______</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t>某同学想知道某一瓶放置一段时间的漂白液是否变质，设计了下列探究实验。</w:t>
      </w:r>
    </w:p>
    <w:p w:rsidR="00B0757B" w:rsidRPr="00B0757B" w:rsidRDefault="00B0757B" w:rsidP="00B0757B">
      <w:pPr>
        <w:spacing w:line="360" w:lineRule="auto"/>
        <w:jc w:val="left"/>
        <w:textAlignment w:val="center"/>
        <w:rPr>
          <w:rFonts w:eastAsia="Times New Roman"/>
        </w:rPr>
      </w:pPr>
      <w:r w:rsidRPr="00B0757B">
        <w:t>（查阅资料）</w:t>
      </w:r>
      <w:r w:rsidRPr="00B0757B">
        <w:t>Ⅰ</w:t>
      </w:r>
      <w:r w:rsidRPr="00B0757B">
        <w:t>．制取漂白液（有效成分为</w:t>
      </w:r>
      <w:r w:rsidRPr="00B0757B">
        <w:rPr>
          <w:rFonts w:eastAsia="Times New Roman"/>
        </w:rPr>
        <w:t>NaClO</w:t>
      </w:r>
      <w:r w:rsidRPr="00B0757B">
        <w:t>）的原理：</w:t>
      </w:r>
      <w:r w:rsidRPr="00B0757B">
        <w:object w:dxaOrig="3360" w:dyaOrig="360">
          <v:shape id="_x0000_i1032" type="#_x0000_t75" alt="eqId96f5a02ec5ed46fdbc52774d1bf4ea25" style="width:168pt;height:18pt" o:ole="">
            <v:imagedata r:id="rId26" o:title="eqId96f5a02ec5ed46fdbc52774d1bf4ea25"/>
          </v:shape>
          <o:OLEObject Type="Embed" ProgID="Equation.DSMT4" ShapeID="_x0000_i1032" DrawAspect="Content" ObjectID="_1688740036" r:id="rId27"/>
        </w:object>
      </w:r>
      <w:r w:rsidRPr="00B0757B">
        <w:rPr>
          <w:rFonts w:eastAsia="Times New Roman"/>
        </w:rPr>
        <w:t xml:space="preserve"> </w:t>
      </w:r>
    </w:p>
    <w:p w:rsidR="00B0757B" w:rsidRPr="00B0757B" w:rsidRDefault="00B0757B" w:rsidP="00B0757B">
      <w:pPr>
        <w:spacing w:line="360" w:lineRule="auto"/>
        <w:jc w:val="left"/>
        <w:textAlignment w:val="center"/>
      </w:pPr>
      <w:r w:rsidRPr="00B0757B">
        <w:t>Ⅱ</w:t>
      </w:r>
      <w:r w:rsidRPr="00B0757B">
        <w:t>．在空气中</w:t>
      </w:r>
      <w:r w:rsidRPr="00B0757B">
        <w:rPr>
          <w:rFonts w:eastAsia="Times New Roman"/>
        </w:rPr>
        <w:t xml:space="preserve"> NaClO</w:t>
      </w:r>
      <w:r w:rsidRPr="00B0757B">
        <w:t>易发生反应：</w:t>
      </w:r>
      <w:r w:rsidRPr="00B0757B">
        <w:object w:dxaOrig="3795" w:dyaOrig="360">
          <v:shape id="_x0000_i1033" type="#_x0000_t75" alt="eqId3035e98ea4e34cefa656b257a68993fe" style="width:190pt;height:18pt" o:ole="">
            <v:imagedata r:id="rId28" o:title="eqId3035e98ea4e34cefa656b257a68993fe"/>
          </v:shape>
          <o:OLEObject Type="Embed" ProgID="Equation.DSMT4" ShapeID="_x0000_i1033" DrawAspect="Content" ObjectID="_1688740037" r:id="rId29"/>
        </w:object>
      </w:r>
      <w:r w:rsidRPr="00B0757B">
        <w:t>，</w:t>
      </w:r>
      <w:r w:rsidRPr="00B0757B">
        <w:rPr>
          <w:rFonts w:eastAsia="Times New Roman"/>
        </w:rPr>
        <w:t>HClO</w:t>
      </w:r>
      <w:r w:rsidRPr="00B0757B">
        <w:t>能使有色布条褪色，且</w:t>
      </w:r>
      <w:r w:rsidRPr="00B0757B">
        <w:rPr>
          <w:rFonts w:eastAsia="Times New Roman"/>
        </w:rPr>
        <w:t>HClO</w:t>
      </w:r>
      <w:r w:rsidRPr="00B0757B">
        <w:t>含量越高，漂白效果越好；</w:t>
      </w:r>
      <w:r w:rsidRPr="00B0757B">
        <w:rPr>
          <w:rFonts w:eastAsia="Times New Roman"/>
        </w:rPr>
        <w:t>HClO</w:t>
      </w:r>
      <w:r w:rsidRPr="00B0757B">
        <w:t>易分解，分解后丧失漂白作用</w:t>
      </w:r>
    </w:p>
    <w:p w:rsidR="00B0757B" w:rsidRPr="00B0757B" w:rsidRDefault="00B0757B" w:rsidP="00B0757B">
      <w:pPr>
        <w:spacing w:line="360" w:lineRule="auto"/>
        <w:jc w:val="left"/>
        <w:textAlignment w:val="center"/>
      </w:pPr>
      <w:r w:rsidRPr="00B0757B">
        <w:t>Ⅲ</w:t>
      </w:r>
      <w:r w:rsidRPr="00B0757B">
        <w:t>．</w:t>
      </w:r>
      <w:r w:rsidRPr="00B0757B">
        <w:rPr>
          <w:rFonts w:eastAsia="Times New Roman"/>
        </w:rPr>
        <w:t>Ca(ClO)</w:t>
      </w:r>
      <w:r w:rsidRPr="00B0757B">
        <w:rPr>
          <w:rFonts w:eastAsia="Times New Roman"/>
          <w:vertAlign w:val="subscript"/>
        </w:rPr>
        <w:t>2</w:t>
      </w:r>
      <w:r w:rsidRPr="00B0757B">
        <w:t>易溶于水</w:t>
      </w:r>
    </w:p>
    <w:p w:rsidR="00B0757B" w:rsidRPr="00B0757B" w:rsidRDefault="00B0757B" w:rsidP="00B0757B">
      <w:pPr>
        <w:spacing w:line="360" w:lineRule="auto"/>
        <w:jc w:val="left"/>
        <w:textAlignment w:val="center"/>
      </w:pPr>
      <w:r w:rsidRPr="00B0757B">
        <w:t>（提出问题）放置一段时间的漂白液是否变质？</w:t>
      </w:r>
    </w:p>
    <w:p w:rsidR="00B0757B" w:rsidRPr="00B0757B" w:rsidRDefault="00B0757B" w:rsidP="00B0757B">
      <w:pPr>
        <w:spacing w:line="360" w:lineRule="auto"/>
        <w:jc w:val="left"/>
        <w:textAlignment w:val="center"/>
        <w:rPr>
          <w:rFonts w:eastAsia="Times New Roman"/>
        </w:rPr>
      </w:pPr>
      <w:r w:rsidRPr="00B0757B">
        <w:lastRenderedPageBreak/>
        <w:t>（提出猜想）猜想</w:t>
      </w:r>
      <w:r w:rsidRPr="00B0757B">
        <w:rPr>
          <w:rFonts w:eastAsia="Times New Roman"/>
        </w:rPr>
        <w:t>1</w:t>
      </w:r>
      <w:r w:rsidRPr="00B0757B">
        <w:t>：未变质，溶液中主要成分为</w:t>
      </w:r>
      <w:r w:rsidRPr="00B0757B">
        <w:rPr>
          <w:rFonts w:eastAsia="Times New Roman"/>
        </w:rPr>
        <w:t>NaCl</w:t>
      </w:r>
      <w:r w:rsidRPr="00B0757B">
        <w:t>、</w:t>
      </w:r>
      <w:r w:rsidRPr="00B0757B">
        <w:rPr>
          <w:rFonts w:eastAsia="Times New Roman"/>
        </w:rPr>
        <w:t xml:space="preserve"> NaClO</w:t>
      </w:r>
    </w:p>
    <w:p w:rsidR="00B0757B" w:rsidRPr="00B0757B" w:rsidRDefault="00B0757B" w:rsidP="00B0757B">
      <w:pPr>
        <w:spacing w:line="360" w:lineRule="auto"/>
        <w:jc w:val="left"/>
        <w:textAlignment w:val="center"/>
        <w:rPr>
          <w:rFonts w:eastAsia="Times New Roman"/>
        </w:rPr>
      </w:pPr>
      <w:r w:rsidRPr="00B0757B">
        <w:t>猜想</w:t>
      </w:r>
      <w:r w:rsidRPr="00B0757B">
        <w:rPr>
          <w:rFonts w:eastAsia="Times New Roman"/>
        </w:rPr>
        <w:t>2</w:t>
      </w:r>
      <w:r w:rsidRPr="00B0757B">
        <w:t>：部分变质，溶液中主要成分为</w:t>
      </w:r>
      <w:r w:rsidRPr="00B0757B">
        <w:rPr>
          <w:rFonts w:eastAsia="Times New Roman"/>
        </w:rPr>
        <w:t>NaCl</w:t>
      </w:r>
      <w:r w:rsidRPr="00B0757B">
        <w:t>、</w:t>
      </w:r>
      <w:r w:rsidRPr="00B0757B">
        <w:rPr>
          <w:rFonts w:eastAsia="Times New Roman"/>
        </w:rPr>
        <w:t xml:space="preserve"> NaClO</w:t>
      </w:r>
      <w:r w:rsidRPr="00B0757B">
        <w:t>、</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p>
    <w:p w:rsidR="00B0757B" w:rsidRPr="00B0757B" w:rsidRDefault="00B0757B" w:rsidP="00B0757B">
      <w:pPr>
        <w:spacing w:line="360" w:lineRule="auto"/>
        <w:jc w:val="left"/>
        <w:textAlignment w:val="center"/>
        <w:rPr>
          <w:rFonts w:eastAsia="Times New Roman"/>
        </w:rPr>
      </w:pPr>
      <w:r w:rsidRPr="00B0757B">
        <w:t>猜想</w:t>
      </w:r>
      <w:r w:rsidRPr="00B0757B">
        <w:rPr>
          <w:rFonts w:eastAsia="Times New Roman"/>
        </w:rPr>
        <w:t>3</w:t>
      </w:r>
      <w:r w:rsidRPr="00B0757B">
        <w:t>：全部变质，溶液中主要成分为</w:t>
      </w:r>
      <w:r w:rsidRPr="00B0757B">
        <w:rPr>
          <w:rFonts w:eastAsia="Times New Roman"/>
        </w:rPr>
        <w:t>NaCl</w:t>
      </w:r>
      <w:r w:rsidRPr="00B0757B">
        <w:t>、</w:t>
      </w:r>
      <w:r w:rsidRPr="00B0757B">
        <w:rPr>
          <w:rFonts w:eastAsia="Times New Roman"/>
        </w:rPr>
        <w:t xml:space="preserve"> Na</w:t>
      </w:r>
      <w:r w:rsidRPr="00B0757B">
        <w:rPr>
          <w:rFonts w:eastAsia="Times New Roman"/>
          <w:vertAlign w:val="subscript"/>
        </w:rPr>
        <w:t>2</w:t>
      </w:r>
      <w:r w:rsidRPr="00B0757B">
        <w:rPr>
          <w:rFonts w:eastAsia="Times New Roman"/>
        </w:rPr>
        <w:t>CO</w:t>
      </w:r>
      <w:r w:rsidRPr="00B0757B">
        <w:rPr>
          <w:rFonts w:eastAsia="Times New Roman"/>
          <w:vertAlign w:val="subscript"/>
        </w:rPr>
        <w:t>3</w:t>
      </w:r>
    </w:p>
    <w:p w:rsidR="00B0757B" w:rsidRPr="00B0757B" w:rsidRDefault="00B0757B" w:rsidP="00B0757B">
      <w:pPr>
        <w:spacing w:line="360" w:lineRule="auto"/>
        <w:jc w:val="left"/>
        <w:textAlignment w:val="center"/>
      </w:pPr>
      <w:r w:rsidRPr="00B0757B">
        <w:t>（实验探究）</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15"/>
        <w:gridCol w:w="2700"/>
        <w:gridCol w:w="2460"/>
      </w:tblGrid>
      <w:tr w:rsidR="00B0757B" w:rsidRPr="00B0757B" w:rsidTr="00531183">
        <w:trPr>
          <w:trHeight w:val="33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操作</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r>
      <w:tr w:rsidR="00B0757B" w:rsidRPr="00B0757B" w:rsidTr="00531183">
        <w:trPr>
          <w:trHeight w:val="33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eastAsia="Times New Roman"/>
              </w:rPr>
              <w:t>i</w:t>
            </w:r>
            <w:r w:rsidRPr="00B0757B">
              <w:t>取适量该溶液于烧杯中，放入有色布条</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______</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w:t>
            </w:r>
            <w:r w:rsidRPr="00B0757B">
              <w:rPr>
                <w:rFonts w:eastAsia="Times New Roman"/>
              </w:rPr>
              <w:t>3</w:t>
            </w:r>
            <w:r w:rsidRPr="00B0757B">
              <w:t>不成立</w:t>
            </w:r>
          </w:p>
        </w:tc>
      </w:tr>
      <w:tr w:rsidR="00B0757B" w:rsidRPr="00B0757B" w:rsidTr="00531183">
        <w:trPr>
          <w:trHeight w:val="330"/>
        </w:trPr>
        <w:tc>
          <w:tcPr>
            <w:tcW w:w="4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eastAsia="Times New Roman"/>
              </w:rPr>
              <w:t>ii</w:t>
            </w:r>
            <w:r w:rsidRPr="00B0757B">
              <w:t>另取适量该溶液于试管中，滴入适量氯化钙溶液</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产生白色沉淀</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w:t>
            </w:r>
            <w:r w:rsidRPr="00B0757B">
              <w:t>_____</w:t>
            </w:r>
            <w:r w:rsidRPr="00B0757B">
              <w:t>成立</w:t>
            </w:r>
          </w:p>
        </w:tc>
      </w:tr>
    </w:tbl>
    <w:p w:rsidR="00B0757B" w:rsidRPr="00B0757B" w:rsidRDefault="00B0757B" w:rsidP="00B0757B">
      <w:pPr>
        <w:spacing w:line="360" w:lineRule="auto"/>
        <w:jc w:val="left"/>
        <w:textAlignment w:val="center"/>
      </w:pPr>
      <w:r w:rsidRPr="00B0757B">
        <w:t>写出实验操作</w:t>
      </w:r>
      <w:r w:rsidRPr="00B0757B">
        <w:t>ⅱ</w:t>
      </w:r>
      <w:r w:rsidRPr="00B0757B">
        <w:t>中产生白色沉淀的化学方程式</w:t>
      </w:r>
      <w:r w:rsidRPr="00B0757B">
        <w:t>______</w:t>
      </w:r>
      <w:r w:rsidRPr="00B0757B">
        <w:t>。</w:t>
      </w:r>
    </w:p>
    <w:p w:rsidR="00B0757B" w:rsidRPr="00B0757B" w:rsidRDefault="00B0757B" w:rsidP="00B0757B">
      <w:pPr>
        <w:spacing w:line="360" w:lineRule="auto"/>
        <w:jc w:val="left"/>
        <w:textAlignment w:val="center"/>
      </w:pPr>
      <w:r w:rsidRPr="00B0757B">
        <w:t>（拓展应用）由（查阅资料）和如图可知，需控制</w:t>
      </w:r>
      <w:r w:rsidRPr="00B0757B">
        <w:rPr>
          <w:rFonts w:eastAsia="Times New Roman"/>
        </w:rPr>
        <w:t>pH</w:t>
      </w:r>
      <w:r w:rsidRPr="00B0757B">
        <w:t>约为</w:t>
      </w:r>
      <w:r w:rsidRPr="00B0757B">
        <w:t>______</w:t>
      </w:r>
      <w:r w:rsidRPr="00B0757B">
        <w:t>时（填整数），漂白液具有最佳漂白能力。</w:t>
      </w:r>
    </w:p>
    <w:p w:rsidR="00B0757B" w:rsidRPr="00B0757B" w:rsidRDefault="00B0757B" w:rsidP="00B0757B">
      <w:pPr>
        <w:spacing w:line="360" w:lineRule="auto"/>
        <w:jc w:val="left"/>
        <w:textAlignment w:val="center"/>
      </w:pPr>
      <w:r w:rsidRPr="00B0757B">
        <w:rPr>
          <w:noProof/>
        </w:rPr>
        <w:drawing>
          <wp:inline distT="0" distB="0" distL="0" distR="0" wp14:anchorId="0F0ED6AA" wp14:editId="474DE58A">
            <wp:extent cx="2333625" cy="1619250"/>
            <wp:effectExtent l="0" t="0" r="0" b="0"/>
            <wp:docPr id="149933563" name="图片 1499335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823907" name=""/>
                    <pic:cNvPicPr>
                      <a:picLocks noChangeAspect="1"/>
                    </pic:cNvPicPr>
                  </pic:nvPicPr>
                  <pic:blipFill>
                    <a:blip r:embed="rId30"/>
                    <a:stretch>
                      <a:fillRect/>
                    </a:stretch>
                  </pic:blipFill>
                  <pic:spPr>
                    <a:xfrm>
                      <a:off x="0" y="0"/>
                      <a:ext cx="2333625" cy="1619250"/>
                    </a:xfrm>
                    <a:prstGeom prst="rect">
                      <a:avLst/>
                    </a:prstGeom>
                  </pic:spPr>
                </pic:pic>
              </a:graphicData>
            </a:graphic>
          </wp:inline>
        </w:drawing>
      </w:r>
    </w:p>
    <w:p w:rsidR="00B0757B" w:rsidRPr="00B0757B" w:rsidRDefault="00B0757B" w:rsidP="00B0757B">
      <w:pPr>
        <w:spacing w:line="360" w:lineRule="auto"/>
        <w:jc w:val="left"/>
        <w:textAlignment w:val="center"/>
        <w:rPr>
          <w:rFonts w:eastAsia="Times New Roman"/>
        </w:rPr>
      </w:pPr>
      <w:r w:rsidRPr="00B0757B">
        <w:t>【答案】锥形瓶</w:t>
      </w:r>
      <w:r w:rsidRPr="00B0757B">
        <w:t xml:space="preserve">    </w:t>
      </w:r>
      <w:r w:rsidRPr="00B0757B">
        <w:object w:dxaOrig="2840" w:dyaOrig="800">
          <v:shape id="_x0000_i1034" type="#_x0000_t75" alt="eqIddb79ff39c02044bba6cdce127a015084" style="width:142pt;height:40pt" o:ole="">
            <v:imagedata r:id="rId31" o:title="eqIddb79ff39c02044bba6cdce127a015084"/>
          </v:shape>
          <o:OLEObject Type="Embed" ProgID="Equation.DSMT4" ShapeID="_x0000_i1034" DrawAspect="Content" ObjectID="_1688740038" r:id="rId32"/>
        </w:object>
      </w:r>
      <w:r w:rsidRPr="00B0757B">
        <w:t xml:space="preserve">    </w:t>
      </w:r>
      <w:r w:rsidRPr="00B0757B">
        <w:rPr>
          <w:rFonts w:eastAsia="Times New Roman"/>
        </w:rPr>
        <w:t>E</w:t>
      </w:r>
      <w:r w:rsidRPr="00B0757B">
        <w:t xml:space="preserve">    </w:t>
      </w:r>
      <w:r w:rsidRPr="00B0757B">
        <w:t>将燃着的木条平放在集气瓶口，若木条熄灭，则二氧化碳己收集满</w:t>
      </w:r>
      <w:r w:rsidRPr="00B0757B">
        <w:t xml:space="preserve">    </w:t>
      </w:r>
      <w:r w:rsidRPr="00B0757B">
        <w:rPr>
          <w:rFonts w:eastAsia="Times New Roman"/>
        </w:rPr>
        <w:t>c</w:t>
      </w:r>
      <w:r w:rsidRPr="00B0757B">
        <w:t xml:space="preserve">    </w:t>
      </w:r>
      <w:r w:rsidRPr="00B0757B">
        <w:t>过滤</w:t>
      </w:r>
      <w:r w:rsidRPr="00B0757B">
        <w:t xml:space="preserve">    </w:t>
      </w:r>
      <w:r w:rsidRPr="00B0757B">
        <w:object w:dxaOrig="3975" w:dyaOrig="765">
          <v:shape id="_x0000_i1035" type="#_x0000_t75" alt="eqIdd2e285bc75da4406a82a5fa6035dc832" style="width:199pt;height:38.5pt" o:ole="">
            <v:imagedata r:id="rId33" o:title="eqIdd2e285bc75da4406a82a5fa6035dc832"/>
          </v:shape>
          <o:OLEObject Type="Embed" ProgID="Equation.DSMT4" ShapeID="_x0000_i1035" DrawAspect="Content" ObjectID="_1688740039" r:id="rId34"/>
        </w:object>
      </w:r>
      <w:r w:rsidRPr="00B0757B">
        <w:t xml:space="preserve">    </w:t>
      </w:r>
      <w:r w:rsidRPr="00B0757B">
        <w:t>有色布条褪色</w:t>
      </w:r>
      <w:r w:rsidRPr="00B0757B">
        <w:t xml:space="preserve">    </w:t>
      </w:r>
      <w:r w:rsidRPr="00B0757B">
        <w:rPr>
          <w:rFonts w:eastAsia="Times New Roman"/>
        </w:rPr>
        <w:t>2</w:t>
      </w:r>
      <w:r w:rsidRPr="00B0757B">
        <w:t xml:space="preserve">    </w:t>
      </w:r>
      <w:r w:rsidRPr="00B0757B">
        <w:object w:dxaOrig="3456" w:dyaOrig="376">
          <v:shape id="_x0000_i1036" type="#_x0000_t75" alt="eqIde2c1517d131949dfb7bdab5d06a2b634" style="width:173pt;height:19pt" o:ole="">
            <v:imagedata r:id="rId35" o:title="eqIde2c1517d131949dfb7bdab5d06a2b634"/>
          </v:shape>
          <o:OLEObject Type="Embed" ProgID="Equation.DSMT4" ShapeID="_x0000_i1036" DrawAspect="Content" ObjectID="_1688740040" r:id="rId36"/>
        </w:object>
      </w:r>
      <w:r w:rsidRPr="00B0757B">
        <w:t xml:space="preserve">    </w:t>
      </w:r>
      <w:r w:rsidRPr="00B0757B">
        <w:rPr>
          <w:rFonts w:eastAsia="Times New Roman"/>
        </w:rPr>
        <w:t>5</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w:t>
      </w:r>
      <w:r w:rsidRPr="00B0757B">
        <w:rPr>
          <w:rFonts w:ascii="宋体" w:hAnsi="宋体" w:cs="宋体" w:hint="eastAsia"/>
        </w:rPr>
        <w:t>①</w:t>
      </w:r>
      <w:r w:rsidRPr="00B0757B">
        <w:t>由图可知仪器</w:t>
      </w:r>
      <w:r w:rsidRPr="00B0757B">
        <w:rPr>
          <w:rFonts w:eastAsia="Times New Roman"/>
        </w:rPr>
        <w:t>a</w:t>
      </w:r>
      <w:r w:rsidRPr="00B0757B">
        <w:t>为锥形瓶，故填：锥形瓶；</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氯酸钾在二氧化锰的催化作用和加热条件下生成氯化钾和氧气，可用</w:t>
      </w:r>
      <w:r w:rsidRPr="00B0757B">
        <w:rPr>
          <w:rFonts w:eastAsia="Times New Roman"/>
        </w:rPr>
        <w:t>A</w:t>
      </w:r>
      <w:r w:rsidRPr="00B0757B">
        <w:t>作为发生装置，化学方程式</w:t>
      </w:r>
      <w:r w:rsidRPr="00B0757B">
        <w:object w:dxaOrig="2840" w:dyaOrig="800">
          <v:shape id="_x0000_i1037" type="#_x0000_t75" alt="eqIddb79ff39c02044bba6cdce127a015084" style="width:142pt;height:40pt" o:ole="">
            <v:imagedata r:id="rId31" o:title="eqIddb79ff39c02044bba6cdce127a015084"/>
          </v:shape>
          <o:OLEObject Type="Embed" ProgID="Equation.DSMT4" ShapeID="_x0000_i1037" DrawAspect="Content" ObjectID="_1688740041" r:id="rId37"/>
        </w:object>
      </w:r>
      <w:r w:rsidRPr="00B0757B">
        <w:t>，故填：</w:t>
      </w:r>
      <w:r w:rsidRPr="00B0757B">
        <w:object w:dxaOrig="2840" w:dyaOrig="800">
          <v:shape id="_x0000_i1038" type="#_x0000_t75" alt="eqIddb79ff39c02044bba6cdce127a015084" style="width:142pt;height:40pt" o:ole="">
            <v:imagedata r:id="rId31" o:title="eqIddb79ff39c02044bba6cdce127a015084"/>
          </v:shape>
          <o:OLEObject Type="Embed" ProgID="Equation.DSMT4" ShapeID="_x0000_i1038" DrawAspect="Content" ObjectID="_1688740042" r:id="rId38"/>
        </w:objec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t>排水法收集的氧气纯净，若需收集一瓶较纯净的氧气，应选用排水法，故填：</w:t>
      </w:r>
      <w:r w:rsidRPr="00B0757B">
        <w:rPr>
          <w:rFonts w:eastAsia="Times New Roman"/>
        </w:rPr>
        <w:t>E</w:t>
      </w:r>
      <w:r w:rsidRPr="00B0757B">
        <w:t>；</w:t>
      </w:r>
    </w:p>
    <w:p w:rsidR="00B0757B" w:rsidRPr="00B0757B" w:rsidRDefault="00B0757B" w:rsidP="00B0757B">
      <w:pPr>
        <w:spacing w:line="360" w:lineRule="auto"/>
        <w:jc w:val="left"/>
        <w:textAlignment w:val="center"/>
      </w:pPr>
      <w:r w:rsidRPr="00B0757B">
        <w:rPr>
          <w:rFonts w:ascii="宋体" w:hAnsi="宋体" w:cs="宋体" w:hint="eastAsia"/>
        </w:rPr>
        <w:lastRenderedPageBreak/>
        <w:t>④</w:t>
      </w:r>
      <w:r w:rsidRPr="00B0757B">
        <w:t>二氧化碳不燃烧也不支持燃烧，若用</w:t>
      </w:r>
      <w:r w:rsidRPr="00B0757B">
        <w:rPr>
          <w:rFonts w:eastAsia="Times New Roman"/>
        </w:rPr>
        <w:t>C</w:t>
      </w:r>
      <w:r w:rsidRPr="00B0757B">
        <w:t>装置收集一瓶二氧化碳气体，其验满的方法是将燃着的木条平放在集气瓶口，若木条熄灭，则二氧化碳己收集满，故填：将燃着的木条平放在集气瓶口，若木条熄灭，则二氧化碳己收集满；</w:t>
      </w:r>
    </w:p>
    <w:p w:rsidR="00B0757B" w:rsidRPr="00B0757B" w:rsidRDefault="00B0757B" w:rsidP="00B0757B">
      <w:pPr>
        <w:spacing w:line="360" w:lineRule="auto"/>
        <w:jc w:val="left"/>
        <w:textAlignment w:val="center"/>
      </w:pPr>
      <w:r w:rsidRPr="00B0757B">
        <w:rPr>
          <w:rFonts w:ascii="宋体" w:hAnsi="宋体" w:cs="宋体" w:hint="eastAsia"/>
        </w:rPr>
        <w:t>⑤</w:t>
      </w:r>
      <w:r w:rsidRPr="00B0757B">
        <w:t>二氧化硫是一种密度比空气大的气体，若用</w:t>
      </w:r>
      <w:r w:rsidRPr="00B0757B">
        <w:rPr>
          <w:rFonts w:eastAsia="Times New Roman"/>
        </w:rPr>
        <w:t>F</w:t>
      </w:r>
      <w:r w:rsidRPr="00B0757B">
        <w:t>装置收集二氧化硫气体，则气体应从</w:t>
      </w:r>
      <w:r w:rsidRPr="00B0757B">
        <w:rPr>
          <w:rFonts w:eastAsia="Times New Roman"/>
        </w:rPr>
        <w:t>c</w:t>
      </w:r>
      <w:r w:rsidRPr="00B0757B">
        <w:t>导入，故填：</w:t>
      </w:r>
      <w:r w:rsidRPr="00B0757B">
        <w:rPr>
          <w:rFonts w:eastAsia="Times New Roman"/>
        </w:rPr>
        <w:t>c</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w:t>
      </w:r>
      <w:r w:rsidRPr="00B0757B">
        <w:rPr>
          <w:rFonts w:ascii="宋体" w:hAnsi="宋体" w:cs="宋体" w:hint="eastAsia"/>
        </w:rPr>
        <w:t>①</w:t>
      </w:r>
      <w:r w:rsidRPr="00B0757B">
        <w:t>粗盐中的难溶性杂质可通过溶解、过滤操作除去，以免破坏电解装置，故填：过滤；</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电解饱和食盐水可以制得氢氧化钠、氯气（</w:t>
      </w:r>
      <w:r w:rsidRPr="00B0757B">
        <w:rPr>
          <w:rFonts w:eastAsia="Times New Roman"/>
        </w:rPr>
        <w:t>Cl</w:t>
      </w:r>
      <w:r w:rsidRPr="00B0757B">
        <w:rPr>
          <w:rFonts w:eastAsia="Times New Roman"/>
          <w:vertAlign w:val="subscript"/>
        </w:rPr>
        <w:t>2</w:t>
      </w:r>
      <w:r w:rsidRPr="00B0757B">
        <w:t>）和氢气，电解饱和食盐水的化学方程式</w:t>
      </w:r>
      <w:r w:rsidRPr="00B0757B">
        <w:object w:dxaOrig="3975" w:dyaOrig="765">
          <v:shape id="_x0000_i1039" type="#_x0000_t75" alt="eqIdd2e285bc75da4406a82a5fa6035dc832" style="width:199pt;height:38.5pt" o:ole="">
            <v:imagedata r:id="rId33" o:title="eqIdd2e285bc75da4406a82a5fa6035dc832"/>
          </v:shape>
          <o:OLEObject Type="Embed" ProgID="Equation.DSMT4" ShapeID="_x0000_i1039" DrawAspect="Content" ObjectID="_1688740043" r:id="rId39"/>
        </w:object>
      </w:r>
      <w:r w:rsidRPr="00B0757B">
        <w:t>，故填：</w:t>
      </w:r>
      <w:r w:rsidRPr="00B0757B">
        <w:object w:dxaOrig="3975" w:dyaOrig="765">
          <v:shape id="_x0000_i1040" type="#_x0000_t75" alt="eqIdd2e285bc75da4406a82a5fa6035dc832" style="width:199pt;height:38.5pt" o:ole="">
            <v:imagedata r:id="rId33" o:title="eqIdd2e285bc75da4406a82a5fa6035dc832"/>
          </v:shape>
          <o:OLEObject Type="Embed" ProgID="Equation.DSMT4" ShapeID="_x0000_i1040" DrawAspect="Content" ObjectID="_1688740044" r:id="rId40"/>
        </w:object>
      </w:r>
      <w:r w:rsidRPr="00B0757B">
        <w:t>；</w:t>
      </w:r>
    </w:p>
    <w:p w:rsidR="00B0757B" w:rsidRPr="00B0757B" w:rsidRDefault="00B0757B" w:rsidP="00B0757B">
      <w:pPr>
        <w:spacing w:line="360" w:lineRule="auto"/>
        <w:jc w:val="left"/>
        <w:textAlignment w:val="center"/>
        <w:rPr>
          <w:rFonts w:eastAsia="Times New Roman"/>
        </w:rPr>
      </w:pPr>
      <w:r w:rsidRPr="00B0757B">
        <w:rPr>
          <w:rFonts w:eastAsia="Times New Roman"/>
        </w:rPr>
        <w:t xml:space="preserve"> [</w:t>
      </w:r>
      <w:r w:rsidRPr="00B0757B">
        <w:t>实验探究</w:t>
      </w:r>
      <w:r w:rsidRPr="00B0757B">
        <w:rPr>
          <w:rFonts w:eastAsia="Times New Roman"/>
        </w:rPr>
        <w:t>]</w:t>
      </w:r>
    </w:p>
    <w:p w:rsidR="00B0757B" w:rsidRPr="00B0757B" w:rsidRDefault="00B0757B" w:rsidP="00B0757B">
      <w:pPr>
        <w:spacing w:line="360" w:lineRule="auto"/>
        <w:jc w:val="left"/>
        <w:textAlignment w:val="center"/>
      </w:pPr>
      <w:r w:rsidRPr="00B0757B">
        <w:t>取适量该溶液于烧杯中，放入有色布条，有色布条褪色，说明还含有有效成分次氯酸钠，猜想</w:t>
      </w:r>
      <w:r w:rsidRPr="00B0757B">
        <w:rPr>
          <w:rFonts w:eastAsia="Times New Roman"/>
        </w:rPr>
        <w:t>3</w:t>
      </w:r>
      <w:r w:rsidRPr="00B0757B">
        <w:t>不成立，另取适量该溶液于试管中，滴入适量氯化钙溶液，产生白色沉淀，说明含有碳酸钠，碳酸钠和氯化钙生成碳酸钙沉淀和氯化钠，化学方程式</w:t>
      </w:r>
      <w:r w:rsidRPr="00B0757B">
        <w:object w:dxaOrig="3456" w:dyaOrig="376">
          <v:shape id="_x0000_i1041" type="#_x0000_t75" alt="eqIde2c1517d131949dfb7bdab5d06a2b634" style="width:173pt;height:19pt" o:ole="">
            <v:imagedata r:id="rId35" o:title="eqIde2c1517d131949dfb7bdab5d06a2b634"/>
          </v:shape>
          <o:OLEObject Type="Embed" ProgID="Equation.DSMT4" ShapeID="_x0000_i1041" DrawAspect="Content" ObjectID="_1688740045" r:id="rId41"/>
        </w:object>
      </w:r>
      <w:r w:rsidRPr="00B0757B">
        <w:t>，漂白液既有次氯酸钠，又有碳酸钠，猜想</w:t>
      </w:r>
      <w:r w:rsidRPr="00B0757B">
        <w:rPr>
          <w:rFonts w:eastAsia="Times New Roman"/>
        </w:rPr>
        <w:t>2</w:t>
      </w:r>
      <w:r w:rsidRPr="00B0757B">
        <w:t>成立，故填：有色布条褪色；</w:t>
      </w:r>
      <w:r w:rsidRPr="00B0757B">
        <w:rPr>
          <w:rFonts w:eastAsia="Times New Roman"/>
        </w:rPr>
        <w:t>2</w:t>
      </w:r>
      <w:r w:rsidRPr="00B0757B">
        <w:t>；</w:t>
      </w:r>
      <w:r w:rsidRPr="00B0757B">
        <w:object w:dxaOrig="3456" w:dyaOrig="376">
          <v:shape id="_x0000_i1042" type="#_x0000_t75" alt="eqIde2c1517d131949dfb7bdab5d06a2b634" style="width:173pt;height:19pt" o:ole="">
            <v:imagedata r:id="rId35" o:title="eqIde2c1517d131949dfb7bdab5d06a2b634"/>
          </v:shape>
          <o:OLEObject Type="Embed" ProgID="Equation.DSMT4" ShapeID="_x0000_i1042" DrawAspect="Content" ObjectID="_1688740046" r:id="rId42"/>
        </w:object>
      </w:r>
      <w:r w:rsidRPr="00B0757B">
        <w:t>；</w:t>
      </w:r>
    </w:p>
    <w:p w:rsidR="00B0757B" w:rsidRPr="00B0757B" w:rsidRDefault="00B0757B" w:rsidP="00B0757B">
      <w:pPr>
        <w:spacing w:line="360" w:lineRule="auto"/>
        <w:jc w:val="left"/>
        <w:textAlignment w:val="center"/>
        <w:rPr>
          <w:rFonts w:eastAsia="Times New Roman"/>
        </w:rPr>
      </w:pPr>
      <w:r w:rsidRPr="00B0757B">
        <w:rPr>
          <w:rFonts w:eastAsia="Times New Roman"/>
        </w:rPr>
        <w:t>[</w:t>
      </w:r>
      <w:r w:rsidRPr="00B0757B">
        <w:t>拓展应用</w:t>
      </w:r>
      <w:r w:rsidRPr="00B0757B">
        <w:rPr>
          <w:rFonts w:eastAsia="Times New Roman"/>
        </w:rPr>
        <w:t>]</w:t>
      </w:r>
    </w:p>
    <w:p w:rsidR="00B0757B" w:rsidRPr="00B0757B" w:rsidRDefault="00B0757B" w:rsidP="00B0757B">
      <w:pPr>
        <w:spacing w:line="360" w:lineRule="auto"/>
        <w:jc w:val="left"/>
        <w:textAlignment w:val="center"/>
      </w:pPr>
      <w:r w:rsidRPr="00B0757B">
        <w:t>由图可知，</w:t>
      </w:r>
      <w:r w:rsidRPr="00B0757B">
        <w:rPr>
          <w:rFonts w:eastAsia="Times New Roman"/>
        </w:rPr>
        <w:t>pH=5</w:t>
      </w:r>
      <w:r w:rsidRPr="00B0757B">
        <w:t>次氯酸质量分数最高，漂白效果最好，故填：</w:t>
      </w:r>
      <w:r w:rsidRPr="00B0757B">
        <w:rPr>
          <w:rFonts w:eastAsia="Times New Roman"/>
        </w:rPr>
        <w:t>5</w:t>
      </w:r>
      <w:r w:rsidRPr="00B0757B">
        <w:t>。</w:t>
      </w:r>
    </w:p>
    <w:p w:rsidR="00B0757B" w:rsidRPr="00B0757B" w:rsidRDefault="00B0757B" w:rsidP="00B0757B">
      <w:pPr>
        <w:spacing w:line="360" w:lineRule="auto"/>
        <w:jc w:val="left"/>
        <w:textAlignment w:val="center"/>
      </w:pPr>
      <w:r w:rsidRPr="00B0757B">
        <w:t>3</w:t>
      </w:r>
      <w:r w:rsidRPr="00B0757B">
        <w:t>．（</w:t>
      </w:r>
      <w:r w:rsidRPr="00B0757B">
        <w:t>2021·</w:t>
      </w:r>
      <w:r w:rsidRPr="00B0757B">
        <w:t>湖南邵阳）化学科技小组的同学进行了某探究实验将一定量的锌粉投入到硝酸铜和硝酸银的混合溶液中，充分反应后过滤，得到滤渣和蓝色滤液。</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写出锌粉与硝酸铜反应的化学方程式是</w:t>
      </w:r>
      <w:r w:rsidRPr="00B0757B">
        <w:t>___________</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探究蓝色滤液的成分</w:t>
      </w:r>
    </w:p>
    <w:p w:rsidR="00B0757B" w:rsidRPr="00B0757B" w:rsidRDefault="00B0757B" w:rsidP="00B0757B">
      <w:pPr>
        <w:spacing w:line="360" w:lineRule="auto"/>
        <w:jc w:val="left"/>
        <w:textAlignment w:val="center"/>
      </w:pPr>
      <w:r w:rsidRPr="00B0757B">
        <w:t>（提出问题）蓝色滤液中溶质的成分是什么？</w:t>
      </w:r>
    </w:p>
    <w:p w:rsidR="00B0757B" w:rsidRPr="00B0757B" w:rsidRDefault="00B0757B" w:rsidP="00B0757B">
      <w:pPr>
        <w:spacing w:line="360" w:lineRule="auto"/>
        <w:jc w:val="left"/>
        <w:textAlignment w:val="center"/>
      </w:pPr>
      <w:r w:rsidRPr="00B0757B">
        <w:t>（作出猜想）</w:t>
      </w:r>
    </w:p>
    <w:p w:rsidR="00B0757B" w:rsidRPr="00B0757B" w:rsidRDefault="00B0757B" w:rsidP="00B0757B">
      <w:pPr>
        <w:spacing w:line="360" w:lineRule="auto"/>
        <w:jc w:val="left"/>
        <w:textAlignment w:val="center"/>
      </w:pPr>
      <w:r w:rsidRPr="00B0757B">
        <w:t>猜想一：</w:t>
      </w:r>
      <w:r w:rsidRPr="00B0757B">
        <w:rPr>
          <w:rFonts w:eastAsia="Times New Roman"/>
        </w:rPr>
        <w:t>Zn</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w:t>
      </w:r>
    </w:p>
    <w:p w:rsidR="00B0757B" w:rsidRPr="00B0757B" w:rsidRDefault="00B0757B" w:rsidP="00B0757B">
      <w:pPr>
        <w:spacing w:line="360" w:lineRule="auto"/>
        <w:jc w:val="left"/>
        <w:textAlignment w:val="center"/>
      </w:pPr>
      <w:r w:rsidRPr="00B0757B">
        <w:t>猜想二：</w:t>
      </w:r>
      <w:r w:rsidRPr="00B0757B">
        <w:rPr>
          <w:rFonts w:eastAsia="Times New Roman"/>
        </w:rPr>
        <w:t>Zn</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和</w:t>
      </w:r>
      <w:r w:rsidRPr="00B0757B">
        <w:rPr>
          <w:rFonts w:eastAsia="Times New Roman"/>
        </w:rPr>
        <w:t>Cu</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w:t>
      </w:r>
    </w:p>
    <w:p w:rsidR="00B0757B" w:rsidRPr="00B0757B" w:rsidRDefault="00B0757B" w:rsidP="00B0757B">
      <w:pPr>
        <w:spacing w:line="360" w:lineRule="auto"/>
        <w:jc w:val="left"/>
        <w:textAlignment w:val="center"/>
      </w:pPr>
      <w:r w:rsidRPr="00B0757B">
        <w:t>猜想三：</w:t>
      </w:r>
      <w:r w:rsidRPr="00B0757B">
        <w:t>___________</w:t>
      </w:r>
      <w:r w:rsidRPr="00B0757B">
        <w:t>；</w:t>
      </w:r>
    </w:p>
    <w:p w:rsidR="00B0757B" w:rsidRPr="00B0757B" w:rsidRDefault="00B0757B" w:rsidP="00B0757B">
      <w:pPr>
        <w:spacing w:line="360" w:lineRule="auto"/>
        <w:jc w:val="left"/>
        <w:textAlignment w:val="center"/>
      </w:pPr>
      <w:r w:rsidRPr="00B0757B">
        <w:t>上述猜想中，该小组有同学直接判断猜想一不合理，理由是</w:t>
      </w:r>
      <w:r w:rsidRPr="00B0757B">
        <w:t>___________</w:t>
      </w:r>
      <w:r w:rsidRPr="00B0757B">
        <w:t>；</w:t>
      </w:r>
    </w:p>
    <w:p w:rsidR="00B0757B" w:rsidRPr="00B0757B" w:rsidRDefault="00B0757B" w:rsidP="00B0757B">
      <w:pPr>
        <w:spacing w:line="360" w:lineRule="auto"/>
        <w:jc w:val="left"/>
        <w:textAlignment w:val="center"/>
      </w:pPr>
      <w:r w:rsidRPr="00B0757B">
        <w:lastRenderedPageBreak/>
        <w:t>（实验设计）为进一步验证上述猜想，科技小组的同学设计了如下实验。</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00"/>
        <w:gridCol w:w="2400"/>
        <w:gridCol w:w="2400"/>
        <w:gridCol w:w="2400"/>
      </w:tblGrid>
      <w:tr w:rsidR="00B0757B" w:rsidRPr="00B0757B" w:rsidTr="00531183">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操作</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相关化学方程式</w:t>
            </w:r>
          </w:p>
        </w:tc>
      </w:tr>
      <w:tr w:rsidR="00B0757B" w:rsidRPr="00B0757B" w:rsidTr="00531183">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少量蓝色溶液于试管中，滴加</w:t>
            </w:r>
            <w:r w:rsidRPr="00B0757B">
              <w:rPr>
                <w:rFonts w:ascii="宋体" w:hAnsi="宋体" w:cs="宋体" w:hint="eastAsia"/>
              </w:rPr>
              <w:t>①</w:t>
            </w:r>
            <w:r w:rsidRPr="00B0757B">
              <w:t>______</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②</w:t>
            </w:r>
            <w:r w:rsidRPr="00B0757B">
              <w:t>___________</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三成立</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③</w:t>
            </w:r>
            <w:r w:rsidRPr="00B0757B">
              <w:t>__________</w:t>
            </w:r>
          </w:p>
        </w:tc>
      </w:tr>
    </w:tbl>
    <w:p w:rsidR="00B0757B" w:rsidRPr="00B0757B" w:rsidRDefault="00B0757B" w:rsidP="00B0757B">
      <w:pPr>
        <w:spacing w:line="360" w:lineRule="auto"/>
        <w:jc w:val="left"/>
        <w:textAlignment w:val="center"/>
      </w:pPr>
      <w:r w:rsidRPr="00B0757B">
        <w:t>（结论分析）猜想三成立，则滤渣中一定含有</w:t>
      </w:r>
      <w:r w:rsidRPr="00B0757B">
        <w:t>___________</w:t>
      </w:r>
      <w:r w:rsidRPr="00B0757B">
        <w:t>。</w:t>
      </w:r>
    </w:p>
    <w:p w:rsidR="00B0757B" w:rsidRPr="00B0757B" w:rsidRDefault="00B0757B" w:rsidP="00B0757B">
      <w:pPr>
        <w:spacing w:line="360" w:lineRule="auto"/>
        <w:jc w:val="left"/>
        <w:textAlignment w:val="center"/>
        <w:rPr>
          <w:rFonts w:eastAsia="Times New Roman"/>
        </w:rPr>
      </w:pPr>
      <w:r w:rsidRPr="00B0757B">
        <w:t>【答案】</w:t>
      </w:r>
      <w:r w:rsidRPr="00B0757B">
        <w:object w:dxaOrig="3005" w:dyaOrig="363">
          <v:shape id="_x0000_i1043" type="#_x0000_t75" alt="eqIdc8450599e4aa430da565171afc81dd7a" style="width:150.5pt;height:18pt" o:ole="">
            <v:imagedata r:id="rId43" o:title="eqIdc8450599e4aa430da565171afc81dd7a"/>
          </v:shape>
          <o:OLEObject Type="Embed" ProgID="Equation.DSMT4" ShapeID="_x0000_i1043" DrawAspect="Content" ObjectID="_1688740047" r:id="rId44"/>
        </w:object>
      </w:r>
      <w:r w:rsidRPr="00B0757B">
        <w:t xml:space="preserve">    </w:t>
      </w:r>
      <w:r w:rsidRPr="00B0757B">
        <w:rPr>
          <w:rFonts w:eastAsia="Times New Roman"/>
        </w:rPr>
        <w:t>Zn</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w:t>
      </w:r>
      <w:r w:rsidRPr="00B0757B">
        <w:rPr>
          <w:rFonts w:eastAsia="Times New Roman"/>
        </w:rPr>
        <w:t>Cu</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和</w:t>
      </w:r>
      <w:r w:rsidRPr="00B0757B">
        <w:rPr>
          <w:rFonts w:eastAsia="Times New Roman"/>
        </w:rPr>
        <w:t>AgNO</w:t>
      </w:r>
      <w:r w:rsidRPr="00B0757B">
        <w:rPr>
          <w:rFonts w:eastAsia="Times New Roman"/>
          <w:vertAlign w:val="subscript"/>
        </w:rPr>
        <w:t>3</w:t>
      </w:r>
      <w:r w:rsidRPr="00B0757B">
        <w:t xml:space="preserve">    </w:t>
      </w:r>
      <w:r w:rsidRPr="00B0757B">
        <w:t>滤液显蓝色，肯定含有硝酸铜</w:t>
      </w:r>
      <w:r w:rsidRPr="00B0757B">
        <w:t xml:space="preserve">    </w:t>
      </w:r>
      <w:r w:rsidRPr="00B0757B">
        <w:t>稀盐酸</w:t>
      </w:r>
      <w:r w:rsidRPr="00B0757B">
        <w:t xml:space="preserve">    </w:t>
      </w:r>
      <w:r w:rsidRPr="00B0757B">
        <w:t>产生白色沉淀</w:t>
      </w:r>
      <w:r w:rsidRPr="00B0757B">
        <w:t xml:space="preserve">    </w:t>
      </w:r>
      <w:r w:rsidRPr="00B0757B">
        <w:object w:dxaOrig="2955" w:dyaOrig="376">
          <v:shape id="_x0000_i1044" type="#_x0000_t75" alt="eqIdc669fd1d405646ba85c0c70bc7996d2e" style="width:148pt;height:19pt" o:ole="">
            <v:imagedata r:id="rId45" o:title="eqIdc669fd1d405646ba85c0c70bc7996d2e"/>
          </v:shape>
          <o:OLEObject Type="Embed" ProgID="Equation.DSMT4" ShapeID="_x0000_i1044" DrawAspect="Content" ObjectID="_1688740048" r:id="rId46"/>
        </w:object>
      </w:r>
      <w:r w:rsidRPr="00B0757B">
        <w:t xml:space="preserve">    </w:t>
      </w:r>
      <w:r w:rsidRPr="00B0757B">
        <w:rPr>
          <w:rFonts w:eastAsia="Times New Roman"/>
        </w:rPr>
        <w:t>Ag</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将一定量的锌粉投入到硝酸铜和硝酸银的混合溶液中，锌先与硝酸银反应生成硝酸锌和银，硝酸银完全反应后，锌再与相同反应生成硝酸锌和铜，充分反应后过滤，得到滤渣和蓝色滤液，说明硝酸铜有剩余。</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锌粉与硝酸铜反应的化学方程式是</w:t>
      </w:r>
      <w:r w:rsidRPr="00B0757B">
        <w:object w:dxaOrig="3005" w:dyaOrig="363">
          <v:shape id="_x0000_i1045" type="#_x0000_t75" alt="eqIdc8450599e4aa430da565171afc81dd7a" style="width:150.5pt;height:18pt" o:ole="">
            <v:imagedata r:id="rId43" o:title="eqIdc8450599e4aa430da565171afc81dd7a"/>
          </v:shape>
          <o:OLEObject Type="Embed" ProgID="Equation.DSMT4" ShapeID="_x0000_i1045" DrawAspect="Content" ObjectID="_1688740049" r:id="rId47"/>
        </w:objec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作出猜想：</w:t>
      </w:r>
    </w:p>
    <w:p w:rsidR="00B0757B" w:rsidRPr="00B0757B" w:rsidRDefault="00B0757B" w:rsidP="00B0757B">
      <w:pPr>
        <w:spacing w:line="360" w:lineRule="auto"/>
        <w:jc w:val="left"/>
        <w:textAlignment w:val="center"/>
      </w:pPr>
      <w:r w:rsidRPr="00B0757B">
        <w:t>充分反应后过滤，得到滤渣和蓝色滤液，说明硝酸铜有剩余，硝酸银可能有剩余，也可能恰好完全反应；则猜想三：</w:t>
      </w:r>
      <w:r w:rsidRPr="00B0757B">
        <w:rPr>
          <w:rFonts w:eastAsia="Times New Roman"/>
        </w:rPr>
        <w:t>Zn</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w:t>
      </w:r>
      <w:r w:rsidRPr="00B0757B">
        <w:rPr>
          <w:rFonts w:eastAsia="Times New Roman"/>
        </w:rPr>
        <w:t>Cu</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和</w:t>
      </w:r>
      <w:r w:rsidRPr="00B0757B">
        <w:rPr>
          <w:rFonts w:eastAsia="Times New Roman"/>
        </w:rPr>
        <w:t>AgNO</w:t>
      </w:r>
      <w:r w:rsidRPr="00B0757B">
        <w:rPr>
          <w:rFonts w:eastAsia="Times New Roman"/>
          <w:vertAlign w:val="subscript"/>
        </w:rPr>
        <w:t>3</w:t>
      </w:r>
      <w:r w:rsidRPr="00B0757B">
        <w:t>；</w:t>
      </w:r>
    </w:p>
    <w:p w:rsidR="00B0757B" w:rsidRPr="00B0757B" w:rsidRDefault="00B0757B" w:rsidP="00B0757B">
      <w:pPr>
        <w:spacing w:line="360" w:lineRule="auto"/>
        <w:jc w:val="left"/>
        <w:textAlignment w:val="center"/>
      </w:pPr>
      <w:r w:rsidRPr="00B0757B">
        <w:t>上述猜想中，猜想一不合理，理由是滤液显蓝色，肯定含有硝酸铜；</w:t>
      </w:r>
    </w:p>
    <w:p w:rsidR="00B0757B" w:rsidRPr="00B0757B" w:rsidRDefault="00B0757B" w:rsidP="00B0757B">
      <w:pPr>
        <w:spacing w:line="360" w:lineRule="auto"/>
        <w:jc w:val="left"/>
        <w:textAlignment w:val="center"/>
      </w:pPr>
      <w:r w:rsidRPr="00B0757B">
        <w:t>实验设计：</w:t>
      </w:r>
    </w:p>
    <w:p w:rsidR="00B0757B" w:rsidRPr="00B0757B" w:rsidRDefault="00B0757B" w:rsidP="00B0757B">
      <w:pPr>
        <w:spacing w:line="360" w:lineRule="auto"/>
        <w:jc w:val="left"/>
        <w:textAlignment w:val="center"/>
      </w:pPr>
      <w:r w:rsidRPr="00B0757B">
        <w:t>取少量蓝色溶液于试管中，滴加稀盐酸，产生白色沉淀，说明溶液含硝酸银，因为稀盐酸与硝酸银反应生成氯化银白色沉淀和硝酸，猜想三成立；</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55"/>
        <w:gridCol w:w="2125"/>
        <w:gridCol w:w="2125"/>
        <w:gridCol w:w="3195"/>
      </w:tblGrid>
      <w:tr w:rsidR="00B0757B" w:rsidRPr="00B0757B" w:rsidTr="00531183">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操作</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相关化学方程式</w:t>
            </w:r>
          </w:p>
        </w:tc>
      </w:tr>
      <w:tr w:rsidR="00B0757B" w:rsidRPr="00B0757B" w:rsidTr="00531183">
        <w:trPr>
          <w:trHeight w:val="330"/>
        </w:trPr>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少量蓝色溶液于试管中，滴加稀盐酸</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产生白色沉淀</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三成立</w:t>
            </w:r>
          </w:p>
        </w:tc>
        <w:tc>
          <w:tcPr>
            <w:tcW w:w="24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object w:dxaOrig="2955" w:dyaOrig="376">
                <v:shape id="_x0000_i1046" type="#_x0000_t75" alt="eqIdc669fd1d405646ba85c0c70bc7996d2e" style="width:148pt;height:19pt" o:ole="">
                  <v:imagedata r:id="rId45" o:title="eqIdc669fd1d405646ba85c0c70bc7996d2e"/>
                </v:shape>
                <o:OLEObject Type="Embed" ProgID="Equation.DSMT4" ShapeID="_x0000_i1046" DrawAspect="Content" ObjectID="_1688740050" r:id="rId48"/>
              </w:object>
            </w:r>
          </w:p>
        </w:tc>
      </w:tr>
    </w:tbl>
    <w:p w:rsidR="00B0757B" w:rsidRPr="00B0757B" w:rsidRDefault="00B0757B" w:rsidP="00B0757B">
      <w:pPr>
        <w:spacing w:line="360" w:lineRule="auto"/>
        <w:jc w:val="left"/>
        <w:textAlignment w:val="center"/>
      </w:pPr>
      <w:r w:rsidRPr="00B0757B">
        <w:t>结论分析：</w:t>
      </w:r>
    </w:p>
    <w:p w:rsidR="00B0757B" w:rsidRPr="00B0757B" w:rsidRDefault="00B0757B" w:rsidP="00B0757B">
      <w:pPr>
        <w:spacing w:line="360" w:lineRule="auto"/>
        <w:jc w:val="left"/>
        <w:textAlignment w:val="center"/>
      </w:pPr>
      <w:r w:rsidRPr="00B0757B">
        <w:t>猜想三成立，硝酸银部分参加反应，硝酸铜未参加反应，则滤渣中一定含有</w:t>
      </w:r>
      <w:r w:rsidRPr="00B0757B">
        <w:rPr>
          <w:rFonts w:eastAsia="Times New Roman"/>
        </w:rPr>
        <w:t>Ag</w:t>
      </w:r>
      <w:r w:rsidRPr="00B0757B">
        <w:t>，且只含有</w:t>
      </w:r>
      <w:r w:rsidRPr="00B0757B">
        <w:rPr>
          <w:rFonts w:eastAsia="Times New Roman"/>
        </w:rPr>
        <w:t>Ag</w:t>
      </w:r>
      <w:r w:rsidRPr="00B0757B">
        <w:t>。</w:t>
      </w:r>
    </w:p>
    <w:p w:rsidR="00B0757B" w:rsidRPr="00B0757B" w:rsidRDefault="00B0757B" w:rsidP="00B0757B">
      <w:pPr>
        <w:spacing w:line="360" w:lineRule="auto"/>
        <w:jc w:val="left"/>
        <w:textAlignment w:val="center"/>
      </w:pPr>
      <w:r w:rsidRPr="00B0757B">
        <w:t>4</w:t>
      </w:r>
      <w:r w:rsidRPr="00B0757B">
        <w:t>．（</w:t>
      </w:r>
      <w:r w:rsidRPr="00B0757B">
        <w:t>2021·</w:t>
      </w:r>
      <w:r w:rsidRPr="00B0757B">
        <w:t>湖南常德）学习金属活动性顺序后，老师安排同学们开展系列实验探究金属间的</w:t>
      </w:r>
      <w:r w:rsidRPr="00B0757B">
        <w:lastRenderedPageBreak/>
        <w:t>置换反应规律。小明做完铝条和氯化铜溶液反应的实验后，将反应后的无色溶液（以下简称：待测溶液）倒入有水的废液缸中时，发现有白色沉淀析出的</w:t>
      </w:r>
      <w:r w:rsidRPr="00B0757B">
        <w:t>“</w:t>
      </w:r>
      <w:r w:rsidRPr="00B0757B">
        <w:t>异常现象</w:t>
      </w:r>
      <w:r w:rsidRPr="00B0757B">
        <w:t>”</w:t>
      </w:r>
      <w:r w:rsidRPr="00B0757B">
        <w:t>。小明设计实验开展了如下探究。请根据要求回答有关问题：</w:t>
      </w:r>
    </w:p>
    <w:p w:rsidR="00B0757B" w:rsidRPr="00B0757B" w:rsidRDefault="00B0757B" w:rsidP="00B0757B">
      <w:pPr>
        <w:spacing w:line="360" w:lineRule="auto"/>
        <w:jc w:val="left"/>
        <w:textAlignment w:val="center"/>
      </w:pPr>
      <w:r w:rsidRPr="00B0757B">
        <w:t>（发现问题）</w:t>
      </w:r>
    </w:p>
    <w:p w:rsidR="00B0757B" w:rsidRPr="00B0757B" w:rsidRDefault="00B0757B" w:rsidP="00B0757B">
      <w:pPr>
        <w:spacing w:line="360" w:lineRule="auto"/>
        <w:jc w:val="left"/>
        <w:textAlignment w:val="center"/>
      </w:pPr>
      <w:r w:rsidRPr="00B0757B">
        <w:t>小明取一滴管未倒完的待测溶液，将其注入盛有约三分之二试管体积的水中，依然产生大量白色沉淀（像牛奶一样）。</w:t>
      </w:r>
    </w:p>
    <w:p w:rsidR="00B0757B" w:rsidRPr="00B0757B" w:rsidRDefault="00B0757B" w:rsidP="00B0757B">
      <w:pPr>
        <w:spacing w:line="360" w:lineRule="auto"/>
        <w:jc w:val="left"/>
        <w:textAlignment w:val="center"/>
      </w:pPr>
      <w:r w:rsidRPr="00B0757B">
        <w:t>（提出问题）</w:t>
      </w:r>
    </w:p>
    <w:p w:rsidR="00B0757B" w:rsidRPr="00B0757B" w:rsidRDefault="00B0757B" w:rsidP="00B0757B">
      <w:pPr>
        <w:spacing w:line="360" w:lineRule="auto"/>
        <w:jc w:val="left"/>
        <w:textAlignment w:val="center"/>
      </w:pPr>
      <w:r w:rsidRPr="00B0757B">
        <w:t>待测溶液注入水中为什么有白色沉淀产生？白色沉淀是什么物质？</w:t>
      </w:r>
    </w:p>
    <w:p w:rsidR="00B0757B" w:rsidRPr="00B0757B" w:rsidRDefault="00B0757B" w:rsidP="00B0757B">
      <w:pPr>
        <w:spacing w:line="360" w:lineRule="auto"/>
        <w:jc w:val="left"/>
        <w:textAlignment w:val="center"/>
      </w:pPr>
      <w:r w:rsidRPr="00B0757B">
        <w:t>（查阅资料）</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w:t>
      </w:r>
      <w:r w:rsidRPr="00B0757B">
        <w:rPr>
          <w:rFonts w:eastAsia="Times New Roman"/>
        </w:rPr>
        <w:t>AlCl</w:t>
      </w:r>
      <w:r w:rsidRPr="00B0757B">
        <w:rPr>
          <w:rFonts w:eastAsia="Times New Roman"/>
          <w:vertAlign w:val="subscript"/>
        </w:rPr>
        <w:t>3</w:t>
      </w:r>
      <w:r w:rsidRPr="00B0757B">
        <w:t>是一种无色透明晶体，极易与水反应生成难溶于水的</w:t>
      </w:r>
      <w:r w:rsidRPr="00B0757B">
        <w:rPr>
          <w:rFonts w:eastAsia="Times New Roman"/>
        </w:rPr>
        <w:t>Al</w:t>
      </w:r>
      <w:r w:rsidRPr="00B0757B">
        <w:t>(</w:t>
      </w:r>
      <w:r w:rsidRPr="00B0757B">
        <w:rPr>
          <w:rFonts w:eastAsia="Times New Roman"/>
        </w:rPr>
        <w:t>OH</w:t>
      </w:r>
      <w:r w:rsidRPr="00B0757B">
        <w:t>)</w:t>
      </w:r>
      <w:r w:rsidRPr="00B0757B">
        <w:rPr>
          <w:rFonts w:eastAsia="Times New Roman"/>
          <w:vertAlign w:val="subscript"/>
        </w:rPr>
        <w:t>3</w:t>
      </w:r>
      <w:r w:rsidRPr="00B0757B">
        <w:t>而产生白色沉淀；</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w:t>
      </w:r>
      <w:r w:rsidRPr="00B0757B">
        <w:rPr>
          <w:rFonts w:eastAsia="Times New Roman"/>
        </w:rPr>
        <w:t>CuCl</w:t>
      </w:r>
      <w:r w:rsidRPr="00B0757B">
        <w:t>是一种不溶于水的白色固体，易溶于一定浓度的</w:t>
      </w:r>
      <w:r w:rsidRPr="00B0757B">
        <w:rPr>
          <w:rFonts w:eastAsia="Times New Roman"/>
        </w:rPr>
        <w:t>KCl</w:t>
      </w:r>
      <w:r w:rsidRPr="00B0757B">
        <w:t>、</w:t>
      </w:r>
      <w:r w:rsidRPr="00B0757B">
        <w:rPr>
          <w:rFonts w:eastAsia="Times New Roman"/>
        </w:rPr>
        <w:t>NaCl</w:t>
      </w:r>
      <w:r w:rsidRPr="00B0757B">
        <w:t>等含</w:t>
      </w:r>
      <w:r w:rsidRPr="00B0757B">
        <w:rPr>
          <w:rFonts w:eastAsia="Times New Roman"/>
        </w:rPr>
        <w:t>C1</w:t>
      </w:r>
      <w:r w:rsidRPr="00B0757B">
        <w:rPr>
          <w:rFonts w:eastAsia="Times New Roman"/>
          <w:vertAlign w:val="superscript"/>
        </w:rPr>
        <w:t>-</w:t>
      </w:r>
      <w:r w:rsidRPr="00B0757B">
        <w:t>的溶液中；</w:t>
      </w:r>
      <w:r w:rsidRPr="00B0757B">
        <w:rPr>
          <w:rFonts w:eastAsia="Times New Roman"/>
        </w:rPr>
        <w:t>CuCl</w:t>
      </w:r>
      <w:r w:rsidRPr="00B0757B">
        <w:t>中</w:t>
      </w:r>
      <w:r w:rsidRPr="00B0757B">
        <w:rPr>
          <w:rFonts w:eastAsia="Times New Roman"/>
        </w:rPr>
        <w:t>Cu</w:t>
      </w:r>
      <w:r w:rsidRPr="00B0757B">
        <w:t>的化合价为</w:t>
      </w:r>
      <w:r w:rsidRPr="00B0757B">
        <w:t>___________</w:t>
      </w:r>
      <w:r w:rsidRPr="00B0757B">
        <w:t>。</w:t>
      </w:r>
    </w:p>
    <w:p w:rsidR="00B0757B" w:rsidRPr="00B0757B" w:rsidRDefault="00B0757B" w:rsidP="00B0757B">
      <w:pPr>
        <w:spacing w:line="360" w:lineRule="auto"/>
        <w:jc w:val="left"/>
        <w:textAlignment w:val="center"/>
      </w:pPr>
      <w:r w:rsidRPr="00B0757B">
        <w:t>（提出猜想）</w:t>
      </w:r>
    </w:p>
    <w:p w:rsidR="00B0757B" w:rsidRPr="00B0757B" w:rsidRDefault="00B0757B" w:rsidP="00B0757B">
      <w:pPr>
        <w:spacing w:line="360" w:lineRule="auto"/>
        <w:jc w:val="left"/>
        <w:textAlignment w:val="center"/>
        <w:rPr>
          <w:rFonts w:eastAsia="Times New Roman"/>
        </w:rPr>
      </w:pPr>
      <w:r w:rsidRPr="00B0757B">
        <w:t>猜想</w:t>
      </w:r>
      <w:r w:rsidRPr="00B0757B">
        <w:rPr>
          <w:rFonts w:eastAsia="Times New Roman"/>
        </w:rPr>
        <w:t>Ⅰ</w:t>
      </w:r>
      <w:r w:rsidRPr="00B0757B">
        <w:t>：白色沉淀是</w:t>
      </w:r>
      <w:r w:rsidRPr="00B0757B">
        <w:rPr>
          <w:rFonts w:eastAsia="Times New Roman"/>
        </w:rPr>
        <w:t>Al</w:t>
      </w:r>
      <w:r w:rsidRPr="00B0757B">
        <w:t>(</w:t>
      </w:r>
      <w:r w:rsidRPr="00B0757B">
        <w:rPr>
          <w:rFonts w:eastAsia="Times New Roman"/>
        </w:rPr>
        <w:t>OH</w:t>
      </w:r>
      <w:r w:rsidRPr="00B0757B">
        <w:t>)</w:t>
      </w:r>
      <w:r w:rsidRPr="00B0757B">
        <w:rPr>
          <w:rFonts w:eastAsia="Times New Roman"/>
          <w:vertAlign w:val="subscript"/>
        </w:rPr>
        <w:t>3</w:t>
      </w:r>
    </w:p>
    <w:p w:rsidR="00B0757B" w:rsidRPr="00B0757B" w:rsidRDefault="00B0757B" w:rsidP="00B0757B">
      <w:pPr>
        <w:spacing w:line="360" w:lineRule="auto"/>
        <w:jc w:val="left"/>
        <w:textAlignment w:val="center"/>
        <w:rPr>
          <w:rFonts w:eastAsia="Times New Roman"/>
        </w:rPr>
      </w:pPr>
      <w:r w:rsidRPr="00B0757B">
        <w:t>猜想</w:t>
      </w:r>
      <w:r w:rsidRPr="00B0757B">
        <w:rPr>
          <w:rFonts w:eastAsia="Times New Roman"/>
        </w:rPr>
        <w:t>Ⅱ</w:t>
      </w:r>
      <w:r w:rsidRPr="00B0757B">
        <w:t>：白色沉淀是</w:t>
      </w:r>
      <w:r w:rsidRPr="00B0757B">
        <w:rPr>
          <w:rFonts w:eastAsia="Times New Roman"/>
        </w:rPr>
        <w:t>CuCl</w:t>
      </w:r>
    </w:p>
    <w:p w:rsidR="00B0757B" w:rsidRPr="00B0757B" w:rsidRDefault="00B0757B" w:rsidP="00B0757B">
      <w:pPr>
        <w:spacing w:line="360" w:lineRule="auto"/>
        <w:jc w:val="left"/>
        <w:textAlignment w:val="center"/>
      </w:pPr>
      <w:r w:rsidRPr="00B0757B">
        <w:t>猜想</w:t>
      </w:r>
      <w:r w:rsidRPr="00B0757B">
        <w:rPr>
          <w:rFonts w:eastAsia="Times New Roman"/>
        </w:rPr>
        <w:t>Ⅲ</w:t>
      </w:r>
      <w:r w:rsidRPr="00B0757B">
        <w:t>：白色沉淀是</w:t>
      </w:r>
      <w:r w:rsidRPr="00B0757B">
        <w:rPr>
          <w:rFonts w:eastAsia="Times New Roman"/>
        </w:rPr>
        <w:t>A1</w:t>
      </w:r>
      <w:r w:rsidRPr="00B0757B">
        <w:t>(</w:t>
      </w:r>
      <w:r w:rsidRPr="00B0757B">
        <w:rPr>
          <w:rFonts w:eastAsia="Times New Roman"/>
        </w:rPr>
        <w:t>OH</w:t>
      </w:r>
      <w:r w:rsidRPr="00B0757B">
        <w:t>)</w:t>
      </w:r>
      <w:r w:rsidRPr="00B0757B">
        <w:rPr>
          <w:rFonts w:eastAsia="Times New Roman"/>
          <w:vertAlign w:val="subscript"/>
        </w:rPr>
        <w:t>3</w:t>
      </w:r>
      <w:r w:rsidRPr="00B0757B">
        <w:t>和</w:t>
      </w:r>
      <w:r w:rsidRPr="00B0757B">
        <w:rPr>
          <w:rFonts w:eastAsia="Times New Roman"/>
        </w:rPr>
        <w:t>CuCl</w:t>
      </w:r>
      <w:r w:rsidRPr="00B0757B">
        <w:t>的混合物</w:t>
      </w:r>
    </w:p>
    <w:p w:rsidR="00B0757B" w:rsidRPr="00B0757B" w:rsidRDefault="00B0757B" w:rsidP="00B0757B">
      <w:pPr>
        <w:spacing w:line="360" w:lineRule="auto"/>
        <w:jc w:val="left"/>
        <w:textAlignment w:val="center"/>
      </w:pPr>
      <w:r w:rsidRPr="00B0757B">
        <w:t>（实验探究）</w:t>
      </w:r>
    </w:p>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988"/>
        <w:gridCol w:w="1427"/>
        <w:gridCol w:w="1845"/>
      </w:tblGrid>
      <w:tr w:rsidR="00B0757B" w:rsidRPr="00B0757B"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序号</w:t>
            </w:r>
          </w:p>
        </w:tc>
        <w:tc>
          <w:tcPr>
            <w:tcW w:w="39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操作</w:t>
            </w:r>
          </w:p>
        </w:tc>
        <w:tc>
          <w:tcPr>
            <w:tcW w:w="14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r>
      <w:tr w:rsidR="00B0757B" w:rsidRPr="00B0757B"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①</w:t>
            </w:r>
          </w:p>
        </w:tc>
        <w:tc>
          <w:tcPr>
            <w:tcW w:w="39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一滴管待测溶液，将其注入盛有约三分之二试管体积一定浓度的</w:t>
            </w:r>
            <w:r w:rsidRPr="00B0757B">
              <w:rPr>
                <w:rFonts w:eastAsia="Times New Roman"/>
              </w:rPr>
              <w:t>NaCl</w:t>
            </w:r>
            <w:r w:rsidRPr="00B0757B">
              <w:t>溶液中</w:t>
            </w:r>
          </w:p>
        </w:tc>
        <w:tc>
          <w:tcPr>
            <w:tcW w:w="14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无明显实验现象</w:t>
            </w:r>
          </w:p>
        </w:tc>
        <w:tc>
          <w:tcPr>
            <w:tcW w:w="184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w:t>
            </w:r>
            <w:r w:rsidRPr="00B0757B">
              <w:t>___________</w:t>
            </w:r>
            <w:r w:rsidRPr="00B0757B">
              <w:t>正确</w:t>
            </w:r>
          </w:p>
        </w:tc>
      </w:tr>
      <w:tr w:rsidR="00B0757B" w:rsidRPr="00B0757B"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②</w:t>
            </w:r>
          </w:p>
        </w:tc>
        <w:tc>
          <w:tcPr>
            <w:tcW w:w="39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约</w:t>
            </w:r>
            <w:r w:rsidRPr="00B0757B">
              <w:rPr>
                <w:rFonts w:eastAsia="Times New Roman"/>
              </w:rPr>
              <w:t>2mL</w:t>
            </w:r>
            <w:r w:rsidRPr="00B0757B">
              <w:t>待测溶液于试管中，向溶液中插入足量洁净的</w:t>
            </w:r>
            <w:r w:rsidRPr="00B0757B">
              <w:rPr>
                <w:rFonts w:eastAsia="Times New Roman"/>
              </w:rPr>
              <w:t>A</w:t>
            </w:r>
            <w:r w:rsidRPr="00B0757B">
              <w:rPr>
                <w:rFonts w:asciiTheme="minorEastAsia" w:eastAsiaTheme="minorEastAsia" w:hAnsiTheme="minorEastAsia" w:hint="eastAsia"/>
              </w:rPr>
              <w:t>l</w:t>
            </w:r>
            <w:r w:rsidRPr="00B0757B">
              <w:t>条，充分反应</w:t>
            </w:r>
          </w:p>
        </w:tc>
        <w:tc>
          <w:tcPr>
            <w:tcW w:w="14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有红色固体析出</w:t>
            </w:r>
          </w:p>
        </w:tc>
        <w:tc>
          <w:tcPr>
            <w:tcW w:w="0" w:type="auto"/>
            <w:vMerge/>
            <w:tcBorders>
              <w:top w:val="single" w:sz="6" w:space="0" w:color="000000"/>
              <w:left w:val="single" w:sz="6" w:space="0" w:color="000000"/>
              <w:bottom w:val="single" w:sz="6" w:space="0" w:color="000000"/>
              <w:right w:val="single" w:sz="6" w:space="0" w:color="000000"/>
            </w:tcBorders>
          </w:tcPr>
          <w:p w:rsidR="00B0757B" w:rsidRPr="00B0757B" w:rsidRDefault="00B0757B" w:rsidP="00531183">
            <w:pPr>
              <w:spacing w:line="360" w:lineRule="auto"/>
              <w:jc w:val="left"/>
              <w:textAlignment w:val="center"/>
            </w:pPr>
          </w:p>
        </w:tc>
      </w:tr>
      <w:tr w:rsidR="00B0757B" w:rsidRPr="00B0757B"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③</w:t>
            </w:r>
          </w:p>
        </w:tc>
        <w:tc>
          <w:tcPr>
            <w:tcW w:w="398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一滴管实验</w:t>
            </w:r>
            <w:r w:rsidRPr="00B0757B">
              <w:rPr>
                <w:rFonts w:ascii="宋体" w:hAnsi="宋体" w:cs="宋体" w:hint="eastAsia"/>
              </w:rPr>
              <w:t>②</w:t>
            </w:r>
            <w:r w:rsidRPr="00B0757B">
              <w:t>后的溶液，将其注入盛有约三分之二试管体积的水中</w:t>
            </w:r>
          </w:p>
        </w:tc>
        <w:tc>
          <w:tcPr>
            <w:tcW w:w="14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无明显实验现象</w:t>
            </w:r>
          </w:p>
        </w:tc>
        <w:tc>
          <w:tcPr>
            <w:tcW w:w="0" w:type="auto"/>
            <w:vMerge/>
            <w:tcBorders>
              <w:top w:val="single" w:sz="6" w:space="0" w:color="000000"/>
              <w:left w:val="single" w:sz="6" w:space="0" w:color="000000"/>
              <w:bottom w:val="single" w:sz="6" w:space="0" w:color="000000"/>
              <w:right w:val="single" w:sz="6" w:space="0" w:color="000000"/>
            </w:tcBorders>
          </w:tcPr>
          <w:p w:rsidR="00B0757B" w:rsidRPr="00B0757B" w:rsidRDefault="00B0757B" w:rsidP="00531183">
            <w:pPr>
              <w:spacing w:line="360" w:lineRule="auto"/>
              <w:jc w:val="left"/>
              <w:textAlignment w:val="center"/>
            </w:pPr>
          </w:p>
        </w:tc>
      </w:tr>
    </w:tbl>
    <w:p w:rsidR="00B0757B" w:rsidRPr="00B0757B" w:rsidRDefault="00B0757B" w:rsidP="00B0757B">
      <w:pPr>
        <w:spacing w:line="360" w:lineRule="auto"/>
        <w:jc w:val="left"/>
        <w:textAlignment w:val="center"/>
      </w:pPr>
      <w:r w:rsidRPr="00B0757B">
        <w:t>（结论与反思）</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上述实验表明，</w:t>
      </w:r>
      <w:r w:rsidRPr="00B0757B">
        <w:rPr>
          <w:rFonts w:eastAsia="Times New Roman"/>
        </w:rPr>
        <w:t>Al</w:t>
      </w:r>
      <w:r w:rsidRPr="00B0757B">
        <w:t>和</w:t>
      </w:r>
      <w:r w:rsidRPr="00B0757B">
        <w:rPr>
          <w:rFonts w:eastAsia="Times New Roman"/>
        </w:rPr>
        <w:t>CuCl</w:t>
      </w:r>
      <w:r w:rsidRPr="00B0757B">
        <w:rPr>
          <w:rFonts w:eastAsia="Times New Roman"/>
          <w:vertAlign w:val="subscript"/>
        </w:rPr>
        <w:t>2</w:t>
      </w:r>
      <w:r w:rsidRPr="00B0757B">
        <w:t>溶液的反应是分步进行的。第一步反应生成</w:t>
      </w:r>
      <w:r w:rsidRPr="00B0757B">
        <w:rPr>
          <w:rFonts w:eastAsia="Times New Roman"/>
        </w:rPr>
        <w:t>CuCl</w:t>
      </w:r>
      <w:r w:rsidRPr="00B0757B">
        <w:t>，第二步</w:t>
      </w:r>
      <w:r w:rsidRPr="00B0757B">
        <w:rPr>
          <w:rFonts w:eastAsia="Times New Roman"/>
        </w:rPr>
        <w:t>CuCl</w:t>
      </w:r>
      <w:r w:rsidRPr="00B0757B">
        <w:t>继续和</w:t>
      </w:r>
      <w:r w:rsidRPr="00B0757B">
        <w:rPr>
          <w:rFonts w:eastAsia="Times New Roman"/>
        </w:rPr>
        <w:t>Al</w:t>
      </w:r>
      <w:r w:rsidRPr="00B0757B">
        <w:t>反应生成</w:t>
      </w:r>
      <w:r w:rsidRPr="00B0757B">
        <w:rPr>
          <w:rFonts w:eastAsia="Times New Roman"/>
        </w:rPr>
        <w:t>Cu</w:t>
      </w:r>
      <w:r w:rsidRPr="00B0757B">
        <w:t>。请分别写出上述两步反应的化学方程式：第一步：</w:t>
      </w:r>
      <w:r w:rsidRPr="00B0757B">
        <w:t>___________</w:t>
      </w:r>
      <w:r w:rsidRPr="00B0757B">
        <w:t>，第二步：</w:t>
      </w:r>
      <w:r w:rsidRPr="00B0757B">
        <w:t>___________</w:t>
      </w:r>
      <w:r w:rsidRPr="00B0757B">
        <w:t>。</w:t>
      </w:r>
    </w:p>
    <w:p w:rsidR="00B0757B" w:rsidRPr="00B0757B" w:rsidRDefault="00B0757B" w:rsidP="00B0757B">
      <w:pPr>
        <w:spacing w:line="360" w:lineRule="auto"/>
        <w:jc w:val="left"/>
        <w:textAlignment w:val="center"/>
      </w:pPr>
      <w:r w:rsidRPr="00B0757B">
        <w:lastRenderedPageBreak/>
        <w:t>（</w:t>
      </w:r>
      <w:r w:rsidRPr="00B0757B">
        <w:rPr>
          <w:rFonts w:eastAsia="Times New Roman"/>
        </w:rPr>
        <w:t>2</w:t>
      </w:r>
      <w:r w:rsidRPr="00B0757B">
        <w:t>）待测溶液中含有大量</w:t>
      </w:r>
      <w:r w:rsidRPr="00B0757B">
        <w:rPr>
          <w:rFonts w:eastAsia="Times New Roman"/>
        </w:rPr>
        <w:t>CuCl</w:t>
      </w:r>
      <w:r w:rsidRPr="00B0757B">
        <w:t>，为什么它没有以白色沉淀的形式存在？请说明原因：</w:t>
      </w:r>
      <w:r w:rsidRPr="00B0757B">
        <w:t>___________</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设计实验</w:t>
      </w:r>
      <w:r w:rsidRPr="00B0757B">
        <w:rPr>
          <w:rFonts w:ascii="宋体" w:hAnsi="宋体" w:cs="宋体" w:hint="eastAsia"/>
        </w:rPr>
        <w:t>③</w:t>
      </w:r>
      <w:r w:rsidRPr="00B0757B">
        <w:t>的目的是</w:t>
      </w:r>
      <w:r w:rsidRPr="00B0757B">
        <w:t>___________</w:t>
      </w:r>
      <w:r w:rsidRPr="00B0757B">
        <w:t>。</w:t>
      </w:r>
    </w:p>
    <w:p w:rsidR="00B0757B" w:rsidRPr="00B0757B" w:rsidRDefault="00B0757B" w:rsidP="00B0757B">
      <w:pPr>
        <w:spacing w:line="360" w:lineRule="auto"/>
        <w:jc w:val="left"/>
        <w:textAlignment w:val="center"/>
      </w:pPr>
      <w:r w:rsidRPr="00B0757B">
        <w:t>（启示与拓展）</w:t>
      </w:r>
    </w:p>
    <w:p w:rsidR="00B0757B" w:rsidRPr="00B0757B" w:rsidRDefault="00B0757B" w:rsidP="00B0757B">
      <w:pPr>
        <w:spacing w:line="360" w:lineRule="auto"/>
        <w:jc w:val="left"/>
        <w:textAlignment w:val="center"/>
      </w:pPr>
      <w:r w:rsidRPr="00B0757B">
        <w:t>通过对</w:t>
      </w:r>
      <w:r w:rsidRPr="00B0757B">
        <w:rPr>
          <w:rFonts w:eastAsia="Times New Roman"/>
        </w:rPr>
        <w:t>Al</w:t>
      </w:r>
      <w:r w:rsidRPr="00B0757B">
        <w:t>和</w:t>
      </w:r>
      <w:r w:rsidRPr="00B0757B">
        <w:rPr>
          <w:rFonts w:eastAsia="Times New Roman"/>
        </w:rPr>
        <w:t>CuC1</w:t>
      </w:r>
      <w:r w:rsidRPr="00B0757B">
        <w:rPr>
          <w:rFonts w:eastAsia="Times New Roman"/>
          <w:vertAlign w:val="subscript"/>
        </w:rPr>
        <w:t>2</w:t>
      </w:r>
      <w:r w:rsidRPr="00B0757B">
        <w:t>溶液反应的实验探究，使我们认识到，我们不少的传统认识远没有做到细致入微，特别是当观察到有红色固体析出，于是就贸然断定这个反应是个简单的、一步完成的置换反应。实际上还要关注物质变化的过程，通过比较和分析，得出可靠的结论。经过无数次实验证明，有些化学反应看似一步完成，实际上是分步进行的。请根据你所学知识，任举一例反应可能分步进行的实例：</w:t>
      </w:r>
      <w:r w:rsidRPr="00B0757B">
        <w:t>___________</w:t>
      </w:r>
      <w:r w:rsidRPr="00B0757B">
        <w:t>。</w:t>
      </w:r>
    </w:p>
    <w:p w:rsidR="00B0757B" w:rsidRPr="00B0757B" w:rsidRDefault="00B0757B" w:rsidP="00B0757B">
      <w:pPr>
        <w:spacing w:line="360" w:lineRule="auto"/>
        <w:jc w:val="left"/>
        <w:textAlignment w:val="center"/>
      </w:pPr>
      <w:r w:rsidRPr="00B0757B">
        <w:t>【答案】</w:t>
      </w:r>
      <w:r w:rsidRPr="00B0757B">
        <w:rPr>
          <w:rFonts w:eastAsia="Times New Roman"/>
        </w:rPr>
        <w:t>+1</w:t>
      </w:r>
      <w:r w:rsidRPr="00B0757B">
        <w:t xml:space="preserve">    Ⅱ    </w:t>
      </w:r>
      <w:r w:rsidRPr="00B0757B">
        <w:object w:dxaOrig="2640" w:dyaOrig="360">
          <v:shape id="_x0000_i1047" type="#_x0000_t75" alt="eqId11b3f831f40a4d0fa1dde9f3c5054145" style="width:132pt;height:18pt" o:ole="">
            <v:imagedata r:id="rId49" o:title="eqId11b3f831f40a4d0fa1dde9f3c5054145"/>
          </v:shape>
          <o:OLEObject Type="Embed" ProgID="Equation.DSMT4" ShapeID="_x0000_i1047" DrawAspect="Content" ObjectID="_1688740051" r:id="rId50"/>
        </w:object>
      </w:r>
      <w:r w:rsidRPr="00B0757B">
        <w:t xml:space="preserve">    </w:t>
      </w:r>
      <w:r w:rsidRPr="00B0757B">
        <w:object w:dxaOrig="2295" w:dyaOrig="360">
          <v:shape id="_x0000_i1048" type="#_x0000_t75" alt="eqId5f5ca411718443efb46e3b44c1a38b22" style="width:115pt;height:18pt" o:ole="">
            <v:imagedata r:id="rId51" o:title="eqId5f5ca411718443efb46e3b44c1a38b22"/>
          </v:shape>
          <o:OLEObject Type="Embed" ProgID="Equation.DSMT4" ShapeID="_x0000_i1048" DrawAspect="Content" ObjectID="_1688740052" r:id="rId52"/>
        </w:object>
      </w:r>
      <w:r w:rsidRPr="00B0757B">
        <w:t xml:space="preserve">    </w:t>
      </w:r>
      <w:r w:rsidRPr="00B0757B">
        <w:t>待测溶液中氯离子过高</w:t>
      </w:r>
      <w:r w:rsidRPr="00B0757B">
        <w:t xml:space="preserve">    </w:t>
      </w:r>
      <w:r w:rsidRPr="00B0757B">
        <w:t>证明溶液中氯化铝没有生成氢氧化铝沉淀</w:t>
      </w:r>
      <w:r w:rsidRPr="00B0757B">
        <w:t xml:space="preserve">    </w:t>
      </w:r>
      <w:r w:rsidRPr="00B0757B">
        <w:t>碳燃烧生成二氧化碳可能是碳首先和氧气反应生成一氧化碳、一氧化碳再和氧气生成二氧化碳（合理即可）</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查阅资料：</w:t>
      </w:r>
      <w:r w:rsidRPr="00B0757B">
        <w:rPr>
          <w:rFonts w:eastAsia="Times New Roman"/>
        </w:rPr>
        <w:t>CuCl</w:t>
      </w:r>
      <w:r w:rsidRPr="00B0757B">
        <w:t>中氯元素化合价为负一价，设铜元素化合价为</w:t>
      </w:r>
      <w:r w:rsidRPr="00B0757B">
        <w:rPr>
          <w:rFonts w:eastAsia="Times New Roman"/>
          <w:i/>
        </w:rPr>
        <w:t>x</w:t>
      </w:r>
      <w:r w:rsidRPr="00B0757B">
        <w:t>，化合物中正负化合价代数和为零；则</w:t>
      </w:r>
      <w:r w:rsidRPr="00B0757B">
        <w:rPr>
          <w:rFonts w:eastAsia="Times New Roman"/>
          <w:i/>
        </w:rPr>
        <w:t>x</w:t>
      </w:r>
      <w:r w:rsidRPr="00B0757B">
        <w:rPr>
          <w:rFonts w:eastAsia="Times New Roman"/>
        </w:rPr>
        <w:t xml:space="preserve"> +(-1) =0</w:t>
      </w:r>
      <w:r w:rsidRPr="00B0757B">
        <w:t>，</w:t>
      </w:r>
      <w:r w:rsidRPr="00B0757B">
        <w:rPr>
          <w:rFonts w:eastAsia="Times New Roman"/>
          <w:i/>
        </w:rPr>
        <w:t>x</w:t>
      </w:r>
      <w:r w:rsidRPr="00B0757B">
        <w:rPr>
          <w:rFonts w:eastAsia="Times New Roman"/>
        </w:rPr>
        <w:t>=+1</w:t>
      </w:r>
      <w:r w:rsidRPr="00B0757B">
        <w:t>。</w:t>
      </w:r>
    </w:p>
    <w:p w:rsidR="00B0757B" w:rsidRPr="00B0757B" w:rsidRDefault="00B0757B" w:rsidP="00B0757B">
      <w:pPr>
        <w:spacing w:line="360" w:lineRule="auto"/>
        <w:jc w:val="left"/>
        <w:textAlignment w:val="center"/>
      </w:pPr>
      <w:r w:rsidRPr="00B0757B">
        <w:t>实验探究：</w:t>
      </w:r>
      <w:r w:rsidRPr="00B0757B">
        <w:rPr>
          <w:rFonts w:ascii="宋体" w:hAnsi="宋体" w:cs="宋体" w:hint="eastAsia"/>
        </w:rPr>
        <w:t>①</w:t>
      </w:r>
      <w:r w:rsidRPr="00B0757B">
        <w:t>已知，</w:t>
      </w:r>
      <w:r w:rsidRPr="00B0757B">
        <w:rPr>
          <w:rFonts w:eastAsia="Times New Roman"/>
        </w:rPr>
        <w:t>CuCl</w:t>
      </w:r>
      <w:r w:rsidRPr="00B0757B">
        <w:t>易溶于一定浓度的</w:t>
      </w:r>
      <w:r w:rsidRPr="00B0757B">
        <w:rPr>
          <w:rFonts w:eastAsia="Times New Roman"/>
        </w:rPr>
        <w:t>KCl</w:t>
      </w:r>
      <w:r w:rsidRPr="00B0757B">
        <w:t>、</w:t>
      </w:r>
      <w:r w:rsidRPr="00B0757B">
        <w:rPr>
          <w:rFonts w:eastAsia="Times New Roman"/>
        </w:rPr>
        <w:t>NaCl</w:t>
      </w:r>
      <w:r w:rsidRPr="00B0757B">
        <w:t>等含</w:t>
      </w:r>
      <w:r w:rsidRPr="00B0757B">
        <w:rPr>
          <w:rFonts w:eastAsia="Times New Roman"/>
        </w:rPr>
        <w:t>C1</w:t>
      </w:r>
      <w:r w:rsidRPr="00B0757B">
        <w:rPr>
          <w:rFonts w:eastAsia="Times New Roman"/>
          <w:vertAlign w:val="superscript"/>
        </w:rPr>
        <w:t>-</w:t>
      </w:r>
      <w:r w:rsidRPr="00B0757B">
        <w:t>的溶液中；取一滴管待测溶液，将其注入盛有约三分之二试管体积一定浓度的</w:t>
      </w:r>
      <w:r w:rsidRPr="00B0757B">
        <w:rPr>
          <w:rFonts w:eastAsia="Times New Roman"/>
        </w:rPr>
        <w:t>NaCl</w:t>
      </w:r>
      <w:r w:rsidRPr="00B0757B">
        <w:t>溶液中无明显实验现象，说明没有生成氢氧化铝沉淀，可能生成的</w:t>
      </w:r>
      <w:r w:rsidRPr="00B0757B">
        <w:rPr>
          <w:rFonts w:eastAsia="Times New Roman"/>
        </w:rPr>
        <w:t>CuCl</w:t>
      </w:r>
      <w:r w:rsidRPr="00B0757B">
        <w:t>溶于一定浓度的</w:t>
      </w:r>
      <w:r w:rsidRPr="00B0757B">
        <w:rPr>
          <w:rFonts w:eastAsia="Times New Roman"/>
        </w:rPr>
        <w:t>NaCl</w:t>
      </w:r>
      <w:r w:rsidRPr="00B0757B">
        <w:t>溶液中；</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取约</w:t>
      </w:r>
      <w:r w:rsidRPr="00B0757B">
        <w:rPr>
          <w:rFonts w:eastAsia="Times New Roman"/>
        </w:rPr>
        <w:t>2mL</w:t>
      </w:r>
      <w:r w:rsidRPr="00B0757B">
        <w:t>待测溶液于试管中，向溶液中插入足量洁净的</w:t>
      </w:r>
      <w:r w:rsidRPr="00B0757B">
        <w:rPr>
          <w:rFonts w:eastAsia="Times New Roman"/>
        </w:rPr>
        <w:t>Al</w:t>
      </w:r>
      <w:r w:rsidRPr="00B0757B">
        <w:t>条，充分反应，有红色固体析出说明生成了铜单质，排除溶液铜离子的干扰；</w:t>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t>实验</w:t>
      </w:r>
      <w:r w:rsidRPr="00B0757B">
        <w:rPr>
          <w:rFonts w:ascii="宋体" w:hAnsi="宋体" w:cs="宋体" w:hint="eastAsia"/>
        </w:rPr>
        <w:t>②</w:t>
      </w:r>
      <w:r w:rsidRPr="00B0757B">
        <w:t>后的溶液中有生成的氯化铝，取一滴管实验</w:t>
      </w:r>
      <w:r w:rsidRPr="00B0757B">
        <w:rPr>
          <w:rFonts w:ascii="宋体" w:hAnsi="宋体" w:cs="宋体" w:hint="eastAsia"/>
        </w:rPr>
        <w:t>②</w:t>
      </w:r>
      <w:r w:rsidRPr="00B0757B">
        <w:t>后的溶液，将其注入盛有约三分之二试管体积的水中，无明显实验现象，说明氯化铝没有生成沉淀；</w:t>
      </w:r>
    </w:p>
    <w:p w:rsidR="00B0757B" w:rsidRPr="00B0757B" w:rsidRDefault="00B0757B" w:rsidP="00B0757B">
      <w:pPr>
        <w:spacing w:line="360" w:lineRule="auto"/>
        <w:jc w:val="left"/>
        <w:textAlignment w:val="center"/>
      </w:pPr>
      <w:r w:rsidRPr="00B0757B">
        <w:t>综合分析可知，沉淀为铜元素导致的，沉淀为</w:t>
      </w:r>
      <w:r w:rsidRPr="00B0757B">
        <w:rPr>
          <w:rFonts w:eastAsia="Times New Roman"/>
        </w:rPr>
        <w:t>CuCl</w:t>
      </w:r>
      <w:r w:rsidRPr="00B0757B">
        <w:t>，故猜想</w:t>
      </w:r>
      <w:r w:rsidRPr="00B0757B">
        <w:t>Ⅱ</w:t>
      </w:r>
      <w:r w:rsidRPr="00B0757B">
        <w:t>正确。</w:t>
      </w:r>
    </w:p>
    <w:p w:rsidR="00B0757B" w:rsidRPr="00B0757B" w:rsidRDefault="00B0757B" w:rsidP="00B0757B">
      <w:pPr>
        <w:spacing w:line="360" w:lineRule="auto"/>
        <w:jc w:val="left"/>
        <w:textAlignment w:val="center"/>
      </w:pPr>
      <w:r w:rsidRPr="00B0757B">
        <w:t>结论与反思：（</w:t>
      </w:r>
      <w:r w:rsidRPr="00B0757B">
        <w:rPr>
          <w:rFonts w:eastAsia="Times New Roman"/>
        </w:rPr>
        <w:t>1</w:t>
      </w:r>
      <w:r w:rsidRPr="00B0757B">
        <w:t>）上述实验表明，</w:t>
      </w:r>
      <w:r w:rsidRPr="00B0757B">
        <w:rPr>
          <w:rFonts w:eastAsia="Times New Roman"/>
        </w:rPr>
        <w:t>Al</w:t>
      </w:r>
      <w:r w:rsidRPr="00B0757B">
        <w:t>和</w:t>
      </w:r>
      <w:r w:rsidRPr="00B0757B">
        <w:rPr>
          <w:rFonts w:eastAsia="Times New Roman"/>
        </w:rPr>
        <w:t>CuCl</w:t>
      </w:r>
      <w:r w:rsidRPr="00B0757B">
        <w:rPr>
          <w:rFonts w:eastAsia="Times New Roman"/>
          <w:vertAlign w:val="subscript"/>
        </w:rPr>
        <w:t>2</w:t>
      </w:r>
      <w:r w:rsidRPr="00B0757B">
        <w:t>溶液的反应是分步进行的。第一步反应生成</w:t>
      </w:r>
      <w:r w:rsidRPr="00B0757B">
        <w:rPr>
          <w:rFonts w:eastAsia="Times New Roman"/>
        </w:rPr>
        <w:t>CuCl</w:t>
      </w:r>
      <w:r w:rsidRPr="00B0757B">
        <w:t>，第二步</w:t>
      </w:r>
      <w:r w:rsidRPr="00B0757B">
        <w:rPr>
          <w:rFonts w:eastAsia="Times New Roman"/>
        </w:rPr>
        <w:t>CuCl</w:t>
      </w:r>
      <w:r w:rsidRPr="00B0757B">
        <w:t>继续和</w:t>
      </w:r>
      <w:r w:rsidRPr="00B0757B">
        <w:rPr>
          <w:rFonts w:eastAsia="Times New Roman"/>
        </w:rPr>
        <w:t>Al</w:t>
      </w:r>
      <w:r w:rsidRPr="00B0757B">
        <w:t>反应生成</w:t>
      </w:r>
      <w:r w:rsidRPr="00B0757B">
        <w:rPr>
          <w:rFonts w:eastAsia="Times New Roman"/>
        </w:rPr>
        <w:t>Cu</w:t>
      </w:r>
      <w:r w:rsidRPr="00B0757B">
        <w:t>。上述两步反应的化学方程式分别为：</w:t>
      </w:r>
      <w:r w:rsidRPr="00B0757B">
        <w:object w:dxaOrig="2640" w:dyaOrig="360">
          <v:shape id="_x0000_i1049" type="#_x0000_t75" alt="eqId11b3f831f40a4d0fa1dde9f3c5054145" style="width:132pt;height:18pt" o:ole="">
            <v:imagedata r:id="rId49" o:title="eqId11b3f831f40a4d0fa1dde9f3c5054145"/>
          </v:shape>
          <o:OLEObject Type="Embed" ProgID="Equation.DSMT4" ShapeID="_x0000_i1049" DrawAspect="Content" ObjectID="_1688740053" r:id="rId53"/>
        </w:object>
      </w:r>
      <w:r w:rsidRPr="00B0757B">
        <w:rPr>
          <w:rFonts w:eastAsia="Times New Roman"/>
        </w:rPr>
        <w:t xml:space="preserve"> </w:t>
      </w:r>
      <w:r w:rsidRPr="00B0757B">
        <w:t>、</w:t>
      </w:r>
      <w:r w:rsidRPr="00B0757B">
        <w:object w:dxaOrig="2295" w:dyaOrig="360">
          <v:shape id="_x0000_i1050" type="#_x0000_t75" alt="eqId5f5ca411718443efb46e3b44c1a38b22" style="width:115pt;height:18pt" o:ole="">
            <v:imagedata r:id="rId51" o:title="eqId5f5ca411718443efb46e3b44c1a38b22"/>
          </v:shape>
          <o:OLEObject Type="Embed" ProgID="Equation.DSMT4" ShapeID="_x0000_i1050" DrawAspect="Content" ObjectID="_1688740054" r:id="rId54"/>
        </w:objec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w:t>
      </w:r>
      <w:r w:rsidRPr="00B0757B">
        <w:rPr>
          <w:rFonts w:eastAsia="Times New Roman"/>
        </w:rPr>
        <w:t>CuCl</w:t>
      </w:r>
      <w:r w:rsidRPr="00B0757B">
        <w:t>易溶于一定浓度的</w:t>
      </w:r>
      <w:r w:rsidRPr="00B0757B">
        <w:rPr>
          <w:rFonts w:eastAsia="Times New Roman"/>
        </w:rPr>
        <w:t>KCl</w:t>
      </w:r>
      <w:r w:rsidRPr="00B0757B">
        <w:t>、</w:t>
      </w:r>
      <w:r w:rsidRPr="00B0757B">
        <w:rPr>
          <w:rFonts w:eastAsia="Times New Roman"/>
        </w:rPr>
        <w:t>NaCl</w:t>
      </w:r>
      <w:r w:rsidRPr="00B0757B">
        <w:t>等含</w:t>
      </w:r>
      <w:r w:rsidRPr="00B0757B">
        <w:rPr>
          <w:rFonts w:eastAsia="Times New Roman"/>
        </w:rPr>
        <w:t>C1</w:t>
      </w:r>
      <w:r w:rsidRPr="00B0757B">
        <w:rPr>
          <w:rFonts w:eastAsia="Times New Roman"/>
          <w:vertAlign w:val="superscript"/>
        </w:rPr>
        <w:t>-</w:t>
      </w:r>
      <w:r w:rsidRPr="00B0757B">
        <w:t>的溶液中；待测溶液中氯离子过高，导致</w:t>
      </w:r>
      <w:r w:rsidRPr="00B0757B">
        <w:rPr>
          <w:rFonts w:eastAsia="Times New Roman"/>
        </w:rPr>
        <w:t>CuCl</w:t>
      </w:r>
      <w:r w:rsidRPr="00B0757B">
        <w:t>没有生成沉淀。</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设计实验</w:t>
      </w:r>
      <w:r w:rsidRPr="00B0757B">
        <w:rPr>
          <w:rFonts w:ascii="宋体" w:hAnsi="宋体" w:cs="宋体" w:hint="eastAsia"/>
        </w:rPr>
        <w:t>③</w:t>
      </w:r>
      <w:r w:rsidRPr="00B0757B">
        <w:t>的目的是证明溶液中氯化铝没有生成氢氧化铝沉淀。</w:t>
      </w:r>
    </w:p>
    <w:p w:rsidR="00B0757B" w:rsidRPr="00B0757B" w:rsidRDefault="00B0757B" w:rsidP="00B0757B">
      <w:pPr>
        <w:spacing w:line="360" w:lineRule="auto"/>
        <w:jc w:val="left"/>
        <w:textAlignment w:val="center"/>
      </w:pPr>
      <w:r w:rsidRPr="00B0757B">
        <w:lastRenderedPageBreak/>
        <w:t>启示与拓展：碳燃烧生成二氧化碳可能是碳首先和氧气反应生成一氧化碳、一氧化碳再和氧气生成二氧化碳（合理即可）。</w:t>
      </w:r>
    </w:p>
    <w:p w:rsidR="00B0757B" w:rsidRPr="00B0757B" w:rsidRDefault="00B0757B" w:rsidP="00B0757B">
      <w:pPr>
        <w:spacing w:line="360" w:lineRule="auto"/>
        <w:jc w:val="left"/>
        <w:textAlignment w:val="center"/>
      </w:pPr>
      <w:r w:rsidRPr="00B0757B">
        <w:t>5</w:t>
      </w:r>
      <w:r w:rsidRPr="00B0757B">
        <w:t>．（</w:t>
      </w:r>
      <w:r w:rsidRPr="00B0757B">
        <w:t>2021·</w:t>
      </w:r>
      <w:r w:rsidRPr="00B0757B">
        <w:t>甘肃定西）某化学兴趣小组设计实验探究氢氧化钠的性质，请你参与他们的探究。</w:t>
      </w:r>
    </w:p>
    <w:p w:rsidR="00B0757B" w:rsidRPr="00B0757B" w:rsidRDefault="00B0757B" w:rsidP="00B0757B">
      <w:pPr>
        <w:spacing w:line="360" w:lineRule="auto"/>
        <w:jc w:val="left"/>
        <w:textAlignment w:val="center"/>
      </w:pPr>
      <w:r w:rsidRPr="00B0757B">
        <w:t>（实验过程与分析）</w:t>
      </w:r>
    </w:p>
    <w:tbl>
      <w:tblPr>
        <w:tblW w:w="7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5"/>
        <w:gridCol w:w="3030"/>
        <w:gridCol w:w="2835"/>
      </w:tblGrid>
      <w:tr w:rsidR="00B0757B" w:rsidRPr="00B0757B" w:rsidTr="00531183">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p>
        </w:tc>
        <w:tc>
          <w:tcPr>
            <w:tcW w:w="30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t>实验</w:t>
            </w:r>
            <w:r w:rsidRPr="00B0757B">
              <w:rPr>
                <w:rFonts w:eastAsia="Times New Roman"/>
              </w:rPr>
              <w:t>1</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t>实验</w:t>
            </w:r>
            <w:r w:rsidRPr="00B0757B">
              <w:rPr>
                <w:rFonts w:eastAsia="Times New Roman"/>
              </w:rPr>
              <w:t>2</w:t>
            </w:r>
          </w:p>
        </w:tc>
      </w:tr>
      <w:tr w:rsidR="00B0757B" w:rsidRPr="00B0757B" w:rsidTr="00531183">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操作</w:t>
            </w:r>
          </w:p>
        </w:tc>
        <w:tc>
          <w:tcPr>
            <w:tcW w:w="30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noProof/>
              </w:rPr>
              <w:drawing>
                <wp:inline distT="0" distB="0" distL="0" distR="0" wp14:anchorId="0F951D00" wp14:editId="66864012">
                  <wp:extent cx="1171575" cy="13239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01379" name=""/>
                          <pic:cNvPicPr>
                            <a:picLocks noChangeAspect="1"/>
                          </pic:cNvPicPr>
                        </pic:nvPicPr>
                        <pic:blipFill>
                          <a:blip r:embed="rId55"/>
                          <a:stretch>
                            <a:fillRect/>
                          </a:stretch>
                        </pic:blipFill>
                        <pic:spPr>
                          <a:xfrm>
                            <a:off x="0" y="0"/>
                            <a:ext cx="1171575" cy="1323975"/>
                          </a:xfrm>
                          <a:prstGeom prst="rect">
                            <a:avLst/>
                          </a:prstGeom>
                        </pic:spPr>
                      </pic:pic>
                    </a:graphicData>
                  </a:graphic>
                </wp:inline>
              </w:drawing>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noProof/>
              </w:rPr>
              <w:drawing>
                <wp:inline distT="0" distB="0" distL="0" distR="0" wp14:anchorId="64E8C3B7" wp14:editId="50A92603">
                  <wp:extent cx="1095375" cy="132397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589008" name=""/>
                          <pic:cNvPicPr>
                            <a:picLocks noChangeAspect="1"/>
                          </pic:cNvPicPr>
                        </pic:nvPicPr>
                        <pic:blipFill>
                          <a:blip r:embed="rId56"/>
                          <a:stretch>
                            <a:fillRect/>
                          </a:stretch>
                        </pic:blipFill>
                        <pic:spPr>
                          <a:xfrm>
                            <a:off x="0" y="0"/>
                            <a:ext cx="1095375" cy="1323975"/>
                          </a:xfrm>
                          <a:prstGeom prst="rect">
                            <a:avLst/>
                          </a:prstGeom>
                        </pic:spPr>
                      </pic:pic>
                    </a:graphicData>
                  </a:graphic>
                </wp:inline>
              </w:drawing>
            </w:r>
          </w:p>
        </w:tc>
      </w:tr>
      <w:tr w:rsidR="00B0757B" w:rsidRPr="00B0757B" w:rsidTr="00531183">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30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______</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无明显现象</w:t>
            </w:r>
          </w:p>
        </w:tc>
      </w:tr>
      <w:tr w:rsidR="00B0757B" w:rsidRPr="00B0757B" w:rsidTr="00531183">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c>
          <w:tcPr>
            <w:tcW w:w="30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氢氧化钠能与硫酸铜反应</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氢氧化钠不与硫酸反应</w:t>
            </w:r>
          </w:p>
        </w:tc>
      </w:tr>
    </w:tbl>
    <w:p w:rsidR="00B0757B" w:rsidRPr="00B0757B" w:rsidRDefault="00B0757B" w:rsidP="00B0757B">
      <w:pPr>
        <w:spacing w:line="360" w:lineRule="auto"/>
        <w:jc w:val="left"/>
        <w:textAlignment w:val="center"/>
      </w:pPr>
      <w:r w:rsidRPr="00B0757B">
        <w:t>（</w:t>
      </w:r>
      <w:r w:rsidRPr="00B0757B">
        <w:rPr>
          <w:rFonts w:eastAsia="Times New Roman"/>
        </w:rPr>
        <w:t>1</w:t>
      </w:r>
      <w:r w:rsidRPr="00B0757B">
        <w:t>）请写出实验</w:t>
      </w:r>
      <w:r w:rsidRPr="00B0757B">
        <w:rPr>
          <w:rFonts w:eastAsia="Times New Roman"/>
        </w:rPr>
        <w:t>1</w:t>
      </w:r>
      <w:r w:rsidRPr="00B0757B">
        <w:t>的实验现象。</w:t>
      </w:r>
    </w:p>
    <w:p w:rsidR="00B0757B" w:rsidRPr="00B0757B" w:rsidRDefault="00B0757B" w:rsidP="00B0757B">
      <w:pPr>
        <w:spacing w:line="360" w:lineRule="auto"/>
        <w:jc w:val="left"/>
        <w:textAlignment w:val="center"/>
      </w:pPr>
      <w:r w:rsidRPr="00B0757B">
        <w:t>（实验反思与拓展）</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实验</w:t>
      </w:r>
      <w:r w:rsidRPr="00B0757B">
        <w:rPr>
          <w:rFonts w:eastAsia="Times New Roman"/>
        </w:rPr>
        <w:t>1</w:t>
      </w:r>
      <w:r w:rsidRPr="00B0757B">
        <w:t>发生反应的化学方程式为</w:t>
      </w:r>
      <w:r w:rsidRPr="00B0757B">
        <w:t>______</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某同学认为实验</w:t>
      </w:r>
      <w:r w:rsidRPr="00B0757B">
        <w:rPr>
          <w:rFonts w:eastAsia="Times New Roman"/>
        </w:rPr>
        <w:t>2</w:t>
      </w:r>
      <w:r w:rsidRPr="00B0757B">
        <w:t>的结论不正确，他改进了该实验方案：先向氢氧化钠溶液中滴入几滴酚酞溶液并振荡，再滴人稀硫酸，观察到溶液由</w:t>
      </w:r>
      <w:r w:rsidRPr="00B0757B">
        <w:t>______</w:t>
      </w:r>
      <w:r w:rsidRPr="00B0757B">
        <w:t>色变为无色，由此表明氢氧化钠与硫酸确实发生了反应，该反应的化学方程式为</w:t>
      </w:r>
      <w:r w:rsidRPr="00B0757B">
        <w:t>______</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4</w:t>
      </w:r>
      <w:r w:rsidRPr="00B0757B">
        <w:t>）由实验</w:t>
      </w:r>
      <w:r w:rsidRPr="00B0757B">
        <w:rPr>
          <w:rFonts w:eastAsia="Times New Roman"/>
        </w:rPr>
        <w:t>2</w:t>
      </w:r>
      <w:r w:rsidRPr="00B0757B">
        <w:t>联想到：把二氧化碳通入氢氧化钠溶液中也没有明显现象，它们是否发生了化学反应呢？（本实验中忽略</w:t>
      </w:r>
      <w:r w:rsidRPr="00B0757B">
        <w:rPr>
          <w:rFonts w:eastAsia="Times New Roman"/>
        </w:rPr>
        <w:t>CO</w:t>
      </w:r>
      <w:r w:rsidRPr="00B0757B">
        <w:rPr>
          <w:rFonts w:eastAsia="Times New Roman"/>
          <w:vertAlign w:val="subscript"/>
        </w:rPr>
        <w:t>2</w:t>
      </w:r>
      <w:r w:rsidRPr="00B0757B">
        <w:t>溶于水）</w:t>
      </w:r>
    </w:p>
    <w:p w:rsidR="00B0757B" w:rsidRPr="00B0757B" w:rsidRDefault="00B0757B" w:rsidP="00B0757B">
      <w:pPr>
        <w:spacing w:line="360" w:lineRule="auto"/>
        <w:jc w:val="left"/>
        <w:textAlignment w:val="center"/>
      </w:pPr>
      <w:r w:rsidRPr="00B0757B">
        <w:rPr>
          <w:noProof/>
        </w:rPr>
        <w:drawing>
          <wp:inline distT="0" distB="0" distL="0" distR="0" wp14:anchorId="79A606CD" wp14:editId="715FD7FD">
            <wp:extent cx="1704975" cy="120015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025384" name=""/>
                    <pic:cNvPicPr>
                      <a:picLocks noChangeAspect="1"/>
                    </pic:cNvPicPr>
                  </pic:nvPicPr>
                  <pic:blipFill>
                    <a:blip r:embed="rId57"/>
                    <a:stretch>
                      <a:fillRect/>
                    </a:stretch>
                  </pic:blipFill>
                  <pic:spPr>
                    <a:xfrm>
                      <a:off x="0" y="0"/>
                      <a:ext cx="1704975" cy="1200150"/>
                    </a:xfrm>
                    <a:prstGeom prst="rect">
                      <a:avLst/>
                    </a:prstGeom>
                  </pic:spPr>
                </pic:pic>
              </a:graphicData>
            </a:graphic>
          </wp:inline>
        </w:drawing>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甲同学设计了如图所示的实验方案，当通过胶头滴管滴加</w:t>
      </w:r>
      <w:r w:rsidRPr="00B0757B">
        <w:rPr>
          <w:rFonts w:eastAsia="Times New Roman"/>
        </w:rPr>
        <w:t>NaOH</w:t>
      </w:r>
      <w:r w:rsidRPr="00B0757B">
        <w:t>溶液时，观察到</w:t>
      </w:r>
      <w:r w:rsidRPr="00B0757B">
        <w:t>______</w:t>
      </w:r>
      <w:r w:rsidRPr="00B0757B">
        <w:t>现象，说明两者发生了化学反应。</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乙同学重新设计实验方案：取</w:t>
      </w:r>
      <w:r w:rsidRPr="00B0757B">
        <w:rPr>
          <w:rFonts w:eastAsia="Times New Roman"/>
        </w:rPr>
        <w:t>NaOH</w:t>
      </w:r>
      <w:r w:rsidRPr="00B0757B">
        <w:t>溶液于试管中，通入少量</w:t>
      </w:r>
      <w:r w:rsidRPr="00B0757B">
        <w:rPr>
          <w:rFonts w:eastAsia="Times New Roman"/>
        </w:rPr>
        <w:t>CO</w:t>
      </w:r>
      <w:r w:rsidRPr="00B0757B">
        <w:rPr>
          <w:rFonts w:eastAsia="Times New Roman"/>
          <w:vertAlign w:val="subscript"/>
        </w:rPr>
        <w:t>2</w:t>
      </w:r>
      <w:r w:rsidRPr="00B0757B">
        <w:t>，然后向所得溶液中加入足量稀盐酸，当观察到</w:t>
      </w:r>
      <w:r w:rsidRPr="00B0757B">
        <w:t>______</w:t>
      </w:r>
      <w:r w:rsidRPr="00B0757B">
        <w:t>现象时，也能证明二氧化碳与氢氧化钠发生了化学反应。</w:t>
      </w:r>
    </w:p>
    <w:p w:rsidR="00B0757B" w:rsidRPr="00B0757B" w:rsidRDefault="00B0757B" w:rsidP="00B0757B">
      <w:pPr>
        <w:spacing w:line="360" w:lineRule="auto"/>
        <w:jc w:val="left"/>
        <w:textAlignment w:val="center"/>
      </w:pPr>
      <w:r w:rsidRPr="00B0757B">
        <w:lastRenderedPageBreak/>
        <w:t>【答案】产生蓝色沉淀，溶液由蓝色变为无色</w:t>
      </w:r>
      <w:r w:rsidRPr="00B0757B">
        <w:t xml:space="preserve">    </w:t>
      </w:r>
      <w:r w:rsidRPr="00B0757B">
        <w:object w:dxaOrig="3900" w:dyaOrig="400">
          <v:shape id="_x0000_i1051" type="#_x0000_t75" alt="eqId122cc095ea9b4ab8aa7e7478a8cc0009" style="width:195pt;height:20pt" o:ole="">
            <v:imagedata r:id="rId58" o:title="eqId122cc095ea9b4ab8aa7e7478a8cc0009"/>
          </v:shape>
          <o:OLEObject Type="Embed" ProgID="Equation.DSMT4" ShapeID="_x0000_i1051" DrawAspect="Content" ObjectID="_1688740055" r:id="rId59"/>
        </w:object>
      </w:r>
      <w:r w:rsidRPr="00B0757B">
        <w:t xml:space="preserve">    </w:t>
      </w:r>
      <w:r w:rsidRPr="00B0757B">
        <w:t>红</w:t>
      </w:r>
      <w:r w:rsidRPr="00B0757B">
        <w:t xml:space="preserve">    </w:t>
      </w:r>
      <w:r w:rsidRPr="00B0757B">
        <w:object w:dxaOrig="3240" w:dyaOrig="360">
          <v:shape id="_x0000_i1052" type="#_x0000_t75" alt="eqIdf1b7531da50a4598aaed64b8e8bd77f2" style="width:162pt;height:18pt" o:ole="">
            <v:imagedata r:id="rId60" o:title="eqIdf1b7531da50a4598aaed64b8e8bd77f2"/>
          </v:shape>
          <o:OLEObject Type="Embed" ProgID="Equation.DSMT4" ShapeID="_x0000_i1052" DrawAspect="Content" ObjectID="_1688740056" r:id="rId61"/>
        </w:object>
      </w:r>
      <w:r w:rsidRPr="00B0757B">
        <w:t xml:space="preserve">    </w:t>
      </w:r>
      <w:r w:rsidRPr="00B0757B">
        <w:t>气球膨胀</w:t>
      </w:r>
      <w:r w:rsidRPr="00B0757B">
        <w:t xml:space="preserve">    </w:t>
      </w:r>
      <w:r w:rsidRPr="00B0757B">
        <w:t>有气泡产生</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w:t>
      </w:r>
      <w:r w:rsidRPr="00B0757B">
        <w:t>实验</w:t>
      </w:r>
      <w:r w:rsidRPr="00B0757B">
        <w:rPr>
          <w:rFonts w:eastAsia="Times New Roman"/>
        </w:rPr>
        <w:t>1</w:t>
      </w:r>
      <w:r w:rsidRPr="00B0757B">
        <w:t>将氢氧化钠和硫酸铜混合，二者能反应生成蓝色的氢氧化铜沉淀和硫酸钠。所以能观察到的现象是：溶液中有蓝色沉淀产生，溶液由蓝色变为无色；</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w:t>
      </w:r>
      <w:r w:rsidRPr="00B0757B">
        <w:t>氢氧化钠和硫酸铜混合，反应生成氢氧化铜沉淀和硫酸钠，</w:t>
      </w:r>
      <w:r w:rsidRPr="00B0757B">
        <w:object w:dxaOrig="3900" w:dyaOrig="405">
          <v:shape id="_x0000_i1053" type="#_x0000_t75" alt="eqIdd5d4ec47dfa84f0f954b19bd476d85a5" style="width:195pt;height:20.5pt" o:ole="">
            <v:imagedata r:id="rId62" o:title="eqIdd5d4ec47dfa84f0f954b19bd476d85a5"/>
          </v:shape>
          <o:OLEObject Type="Embed" ProgID="Equation.DSMT4" ShapeID="_x0000_i1053" DrawAspect="Content" ObjectID="_1688740057" r:id="rId63"/>
        </w:objec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rPr>
          <w:rFonts w:ascii="宋体" w:hAnsi="宋体" w:cs="宋体" w:hint="eastAsia"/>
        </w:rPr>
        <w:t>③</w:t>
      </w:r>
      <w:r w:rsidRPr="00B0757B">
        <w:t>向氢氧化钠溶液中滴加酚酞，由于氢氧化钠溶液显碱性，能够使无色酚酞变红。当向其中加入硫酸后，硫酸和氢氧化钠反应生成硫酸钠和水，此时溶液中的碱被消耗，则溶液的碱性变弱至恰好完全反应，溶液呈中性，则此时中性的溶液不能使无色酚酞变色，则能观察到溶液逐渐由红色变为无色；硫酸和氢氧化钠反应生成硫酸钠和水，反应方程式为：</w:t>
      </w:r>
      <w:r w:rsidRPr="00B0757B">
        <w:object w:dxaOrig="3240" w:dyaOrig="360">
          <v:shape id="_x0000_i1054" type="#_x0000_t75" alt="eqIde2a5e8d97a9c44dea0a78e91a7a8ed15" style="width:162pt;height:18pt" o:ole="">
            <v:imagedata r:id="rId64" o:title="eqIde2a5e8d97a9c44dea0a78e91a7a8ed15"/>
          </v:shape>
          <o:OLEObject Type="Embed" ProgID="Equation.DSMT4" ShapeID="_x0000_i1054" DrawAspect="Content" ObjectID="_1688740058" r:id="rId65"/>
        </w:objec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4</w:t>
      </w:r>
      <w:r w:rsidRPr="00B0757B">
        <w:t>)</w:t>
      </w:r>
      <w:r w:rsidRPr="00B0757B">
        <w:rPr>
          <w:rFonts w:ascii="宋体" w:hAnsi="宋体" w:cs="宋体" w:hint="eastAsia"/>
        </w:rPr>
        <w:t>①</w:t>
      </w:r>
      <w:r w:rsidRPr="00B0757B">
        <w:t>滴入氢氧化钠后，氢氧化钠和二氧化碳反应生成碳酸钠和水，锥形瓶中的二氧化碳被消耗，则气体减少，锥形瓶内的压强也减小，而外界大气压大于内部大气压，则此时气球会在大气压的作用下不断膨胀，所以当观察到气球膨胀，可以证明氢氧化钠和二氧化碳反应；</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氢氧化钠和盐酸反应生成氯化钠和水，再滴入足量稀盐酸，碳酸钠和稀盐酸能反应生成氯化钠、水和二氧化碳；该过程中能观察到有气泡产生，当观察到滴入稀盐酸后，溶液中有气泡产生，可以证明有碳酸钠，即可以证明氢氧化钠和二氧化碳反应。</w:t>
      </w:r>
    </w:p>
    <w:p w:rsidR="00B0757B" w:rsidRPr="00B0757B" w:rsidRDefault="00B0757B" w:rsidP="00B0757B">
      <w:pPr>
        <w:spacing w:line="360" w:lineRule="auto"/>
        <w:jc w:val="left"/>
        <w:textAlignment w:val="center"/>
      </w:pPr>
      <w:r w:rsidRPr="00B0757B">
        <w:t>6</w:t>
      </w:r>
      <w:r w:rsidRPr="00B0757B">
        <w:t>．（</w:t>
      </w:r>
      <w:r w:rsidRPr="00B0757B">
        <w:t>2021·</w:t>
      </w:r>
      <w:r w:rsidRPr="00B0757B">
        <w:t>重庆）早在春秋战国时期，我国就开始生产和使用铁器。某实验小组利用焦炭和</w:t>
      </w:r>
      <w:r w:rsidRPr="00B0757B">
        <w:rPr>
          <w:rFonts w:eastAsia="Times New Roman"/>
        </w:rPr>
        <w:t>Fe</w:t>
      </w:r>
      <w:r w:rsidRPr="00B0757B">
        <w:rPr>
          <w:rFonts w:eastAsia="Times New Roman"/>
          <w:vertAlign w:val="subscript"/>
        </w:rPr>
        <w:t>2</w:t>
      </w:r>
      <w:r w:rsidRPr="00B0757B">
        <w:rPr>
          <w:rFonts w:eastAsia="Times New Roman"/>
        </w:rPr>
        <w:t>O</w:t>
      </w:r>
      <w:r w:rsidRPr="00B0757B">
        <w:rPr>
          <w:rFonts w:eastAsia="Times New Roman"/>
          <w:vertAlign w:val="subscript"/>
        </w:rPr>
        <w:t>3</w:t>
      </w:r>
      <w:r w:rsidRPr="00B0757B">
        <w:t>模拟早期炼铁并检验可能的产物，实验装置如下</w:t>
      </w:r>
      <w:r w:rsidRPr="00B0757B">
        <w:rPr>
          <w:rFonts w:ascii="宋体" w:hAnsi="宋体" w:cs="宋体" w:hint="eastAsia"/>
        </w:rPr>
        <w:t>∶</w:t>
      </w:r>
    </w:p>
    <w:p w:rsidR="00B0757B" w:rsidRPr="00B0757B" w:rsidRDefault="00B0757B" w:rsidP="00B0757B">
      <w:pPr>
        <w:spacing w:line="360" w:lineRule="auto"/>
        <w:jc w:val="left"/>
        <w:textAlignment w:val="center"/>
      </w:pPr>
      <w:r w:rsidRPr="00B0757B">
        <w:rPr>
          <w:noProof/>
        </w:rPr>
        <w:drawing>
          <wp:inline distT="0" distB="0" distL="0" distR="0" wp14:anchorId="34D82D2E" wp14:editId="644A0963">
            <wp:extent cx="3457575" cy="1428750"/>
            <wp:effectExtent l="0" t="0" r="0" b="0"/>
            <wp:docPr id="462144275" name="图片 4621442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410473" name=""/>
                    <pic:cNvPicPr>
                      <a:picLocks noChangeAspect="1"/>
                    </pic:cNvPicPr>
                  </pic:nvPicPr>
                  <pic:blipFill>
                    <a:blip r:embed="rId66"/>
                    <a:stretch>
                      <a:fillRect/>
                    </a:stretch>
                  </pic:blipFill>
                  <pic:spPr>
                    <a:xfrm>
                      <a:off x="0" y="0"/>
                      <a:ext cx="3457575" cy="1428750"/>
                    </a:xfrm>
                    <a:prstGeom prst="rect">
                      <a:avLst/>
                    </a:prstGeom>
                  </pic:spPr>
                </pic:pic>
              </a:graphicData>
            </a:graphic>
          </wp:inline>
        </w:drawing>
      </w:r>
    </w:p>
    <w:p w:rsidR="00B0757B" w:rsidRPr="00B0757B" w:rsidRDefault="00B0757B" w:rsidP="00B0757B">
      <w:pPr>
        <w:spacing w:line="360" w:lineRule="auto"/>
        <w:jc w:val="left"/>
        <w:textAlignment w:val="center"/>
      </w:pPr>
      <w:r w:rsidRPr="00B0757B">
        <w:t>（查阅资料）</w:t>
      </w:r>
      <w:r w:rsidRPr="00B0757B">
        <w:rPr>
          <w:rFonts w:ascii="宋体" w:hAnsi="宋体" w:cs="宋体" w:hint="eastAsia"/>
        </w:rPr>
        <w:t>①</w:t>
      </w:r>
      <w:r w:rsidRPr="00B0757B">
        <w:t>铁粉为黑色；常温下，</w:t>
      </w:r>
      <w:r w:rsidRPr="00B0757B">
        <w:rPr>
          <w:rFonts w:eastAsia="Times New Roman"/>
        </w:rPr>
        <w:t>Fe</w:t>
      </w:r>
      <w:r w:rsidRPr="00B0757B">
        <w:t>、</w:t>
      </w:r>
      <w:r w:rsidRPr="00B0757B">
        <w:rPr>
          <w:rFonts w:eastAsia="Times New Roman"/>
        </w:rPr>
        <w:t>Fe</w:t>
      </w:r>
      <w:r w:rsidRPr="00B0757B">
        <w:rPr>
          <w:rFonts w:eastAsia="Times New Roman"/>
          <w:vertAlign w:val="subscript"/>
        </w:rPr>
        <w:t>3</w:t>
      </w:r>
      <w:r w:rsidRPr="00B0757B">
        <w:rPr>
          <w:rFonts w:eastAsia="Times New Roman"/>
        </w:rPr>
        <w:t>O</w:t>
      </w:r>
      <w:r w:rsidRPr="00B0757B">
        <w:rPr>
          <w:rFonts w:eastAsia="Times New Roman"/>
          <w:vertAlign w:val="subscript"/>
        </w:rPr>
        <w:t>4</w:t>
      </w:r>
      <w:r w:rsidRPr="00B0757B">
        <w:t>可被磁铁吸引；</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rPr>
          <w:rFonts w:eastAsia="Times New Roman"/>
        </w:rPr>
        <w:t>PdCl</w:t>
      </w:r>
      <w:r w:rsidRPr="00B0757B">
        <w:rPr>
          <w:rFonts w:eastAsia="Times New Roman"/>
          <w:vertAlign w:val="subscript"/>
        </w:rPr>
        <w:t>2</w:t>
      </w:r>
      <w:r w:rsidRPr="00B0757B">
        <w:t>，溶液可用于检验</w:t>
      </w:r>
      <w:r w:rsidRPr="00B0757B">
        <w:rPr>
          <w:rFonts w:eastAsia="Times New Roman"/>
        </w:rPr>
        <w:t>CO</w:t>
      </w:r>
      <w:r w:rsidRPr="00B0757B">
        <w:t>，原理是</w:t>
      </w:r>
      <w:r w:rsidRPr="00B0757B">
        <w:rPr>
          <w:rFonts w:ascii="宋体" w:hAnsi="宋体" w:cs="宋体" w:hint="eastAsia"/>
        </w:rPr>
        <w:t>∶</w:t>
      </w:r>
      <w:r w:rsidRPr="00B0757B">
        <w:rPr>
          <w:rFonts w:eastAsia="Times New Roman"/>
        </w:rPr>
        <w:t>PdCl</w:t>
      </w:r>
      <w:r w:rsidRPr="00B0757B">
        <w:rPr>
          <w:rFonts w:eastAsia="Times New Roman"/>
          <w:vertAlign w:val="subscript"/>
        </w:rPr>
        <w:t>2</w:t>
      </w:r>
      <w:r w:rsidRPr="00B0757B">
        <w:rPr>
          <w:rFonts w:eastAsia="Times New Roman"/>
        </w:rPr>
        <w:t>+CO+H</w:t>
      </w:r>
      <w:r w:rsidRPr="00B0757B">
        <w:rPr>
          <w:rFonts w:eastAsia="Times New Roman"/>
          <w:vertAlign w:val="subscript"/>
        </w:rPr>
        <w:t>2</w:t>
      </w:r>
      <w:r w:rsidRPr="00B0757B">
        <w:rPr>
          <w:rFonts w:eastAsia="Times New Roman"/>
        </w:rPr>
        <w:t>O=Pd</w:t>
      </w:r>
      <w:r w:rsidRPr="00B0757B">
        <w:t>↓</w:t>
      </w:r>
      <w:r w:rsidRPr="00B0757B">
        <w:rPr>
          <w:rFonts w:eastAsia="Times New Roman"/>
        </w:rPr>
        <w:t>+CO</w:t>
      </w:r>
      <w:r w:rsidRPr="00B0757B">
        <w:rPr>
          <w:rFonts w:eastAsia="Times New Roman"/>
          <w:vertAlign w:val="subscript"/>
        </w:rPr>
        <w:t>2</w:t>
      </w:r>
      <w:r w:rsidRPr="00B0757B">
        <w:rPr>
          <w:rFonts w:eastAsia="Times New Roman"/>
        </w:rPr>
        <w:t>+2HCl</w:t>
      </w:r>
      <w:r w:rsidRPr="00B0757B">
        <w:t>；</w:t>
      </w:r>
    </w:p>
    <w:p w:rsidR="00B0757B" w:rsidRPr="00B0757B" w:rsidRDefault="00B0757B" w:rsidP="00B0757B">
      <w:pPr>
        <w:spacing w:line="360" w:lineRule="auto"/>
        <w:jc w:val="left"/>
        <w:textAlignment w:val="center"/>
      </w:pPr>
      <w:r w:rsidRPr="00B0757B">
        <w:rPr>
          <w:rFonts w:ascii="宋体" w:hAnsi="宋体" w:cs="宋体" w:hint="eastAsia"/>
        </w:rPr>
        <w:lastRenderedPageBreak/>
        <w:t>③</w:t>
      </w:r>
      <w:r w:rsidRPr="00B0757B">
        <w:rPr>
          <w:rFonts w:eastAsia="Times New Roman"/>
        </w:rPr>
        <w:t>Fe</w:t>
      </w:r>
      <w:r w:rsidRPr="00B0757B">
        <w:rPr>
          <w:rFonts w:eastAsia="Times New Roman"/>
          <w:vertAlign w:val="subscript"/>
        </w:rPr>
        <w:t>3</w:t>
      </w:r>
      <w:r w:rsidRPr="00B0757B">
        <w:rPr>
          <w:rFonts w:eastAsia="Times New Roman"/>
        </w:rPr>
        <w:t>O</w:t>
      </w:r>
      <w:r w:rsidRPr="00B0757B">
        <w:rPr>
          <w:rFonts w:eastAsia="Times New Roman"/>
          <w:vertAlign w:val="subscript"/>
        </w:rPr>
        <w:t>4</w:t>
      </w:r>
      <w:r w:rsidRPr="00B0757B">
        <w:t>与硫酸反应</w:t>
      </w:r>
      <w:r w:rsidRPr="00B0757B">
        <w:rPr>
          <w:rFonts w:ascii="宋体" w:hAnsi="宋体" w:cs="宋体" w:hint="eastAsia"/>
        </w:rPr>
        <w:t>∶</w:t>
      </w:r>
      <w:r w:rsidRPr="00B0757B">
        <w:rPr>
          <w:rFonts w:eastAsia="Times New Roman"/>
        </w:rPr>
        <w:t xml:space="preserve"> Fe</w:t>
      </w:r>
      <w:r w:rsidRPr="00B0757B">
        <w:rPr>
          <w:rFonts w:eastAsia="Times New Roman"/>
          <w:vertAlign w:val="subscript"/>
        </w:rPr>
        <w:t>3</w:t>
      </w:r>
      <w:r w:rsidRPr="00B0757B">
        <w:rPr>
          <w:rFonts w:eastAsia="Times New Roman"/>
        </w:rPr>
        <w:t>O</w:t>
      </w:r>
      <w:r w:rsidRPr="00B0757B">
        <w:rPr>
          <w:rFonts w:eastAsia="Times New Roman"/>
          <w:vertAlign w:val="subscript"/>
        </w:rPr>
        <w:t>4</w:t>
      </w:r>
      <w:r w:rsidRPr="00B0757B">
        <w:rPr>
          <w:rFonts w:eastAsia="Times New Roman"/>
        </w:rPr>
        <w:t>+4H</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rPr>
          <w:rFonts w:eastAsia="Times New Roman"/>
        </w:rPr>
        <w:t>=FeSO</w:t>
      </w:r>
      <w:r w:rsidRPr="00B0757B">
        <w:rPr>
          <w:rFonts w:eastAsia="Times New Roman"/>
          <w:vertAlign w:val="subscript"/>
        </w:rPr>
        <w:t>4</w:t>
      </w:r>
      <w:r w:rsidRPr="00B0757B">
        <w:rPr>
          <w:rFonts w:eastAsia="Times New Roman"/>
        </w:rPr>
        <w:t>+Fe</w:t>
      </w:r>
      <w:r w:rsidRPr="00B0757B">
        <w:rPr>
          <w:rFonts w:eastAsia="Times New Roman"/>
          <w:vertAlign w:val="subscript"/>
        </w:rPr>
        <w:t>2</w:t>
      </w:r>
      <w:r w:rsidRPr="00B0757B">
        <w:t>(</w:t>
      </w:r>
      <w:r w:rsidRPr="00B0757B">
        <w:rPr>
          <w:rFonts w:eastAsia="Times New Roman"/>
        </w:rPr>
        <w:t>SO</w:t>
      </w:r>
      <w:r w:rsidRPr="00B0757B">
        <w:rPr>
          <w:rFonts w:eastAsia="Times New Roman"/>
          <w:vertAlign w:val="subscript"/>
        </w:rPr>
        <w:t>4</w:t>
      </w:r>
      <w:r w:rsidRPr="00B0757B">
        <w:t>)</w:t>
      </w:r>
      <w:r w:rsidRPr="00B0757B">
        <w:rPr>
          <w:rFonts w:eastAsia="Times New Roman"/>
          <w:vertAlign w:val="subscript"/>
        </w:rPr>
        <w:t>3</w:t>
      </w:r>
      <w:r w:rsidRPr="00B0757B">
        <w:rPr>
          <w:rFonts w:eastAsia="Times New Roman"/>
        </w:rPr>
        <w:t>+4H</w:t>
      </w:r>
      <w:r w:rsidRPr="00B0757B">
        <w:rPr>
          <w:rFonts w:eastAsia="Times New Roman"/>
          <w:vertAlign w:val="subscript"/>
        </w:rPr>
        <w:t>2</w:t>
      </w:r>
      <w:r w:rsidRPr="00B0757B">
        <w:rPr>
          <w:rFonts w:eastAsia="Times New Roman"/>
        </w:rPr>
        <w:t>O</w:t>
      </w:r>
      <w:r w:rsidRPr="00B0757B">
        <w:t>。</w:t>
      </w:r>
    </w:p>
    <w:p w:rsidR="00B0757B" w:rsidRPr="00B0757B" w:rsidRDefault="00B0757B" w:rsidP="00B0757B">
      <w:pPr>
        <w:spacing w:line="360" w:lineRule="auto"/>
        <w:jc w:val="left"/>
        <w:textAlignment w:val="center"/>
      </w:pPr>
      <w:r w:rsidRPr="00B0757B">
        <w:t>（实验现象）澄清石灰水变浑浊，</w:t>
      </w:r>
      <w:r w:rsidRPr="00B0757B">
        <w:rPr>
          <w:rFonts w:eastAsia="Times New Roman"/>
        </w:rPr>
        <w:t>PdCl</w:t>
      </w:r>
      <w:r w:rsidRPr="00B0757B">
        <w:rPr>
          <w:rFonts w:eastAsia="Times New Roman"/>
          <w:vertAlign w:val="subscript"/>
        </w:rPr>
        <w:t>2</w:t>
      </w:r>
      <w:r w:rsidRPr="00B0757B">
        <w:t>溶液中产生黑色沉淀，玻璃管内粉末全部变成黑色。冷却后，用磁铁靠近黑色固体，黑色固体被部分吸引。</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仪器</w:t>
      </w:r>
      <w:r w:rsidRPr="00B0757B">
        <w:rPr>
          <w:rFonts w:eastAsia="Times New Roman"/>
        </w:rPr>
        <w:t>A</w:t>
      </w:r>
      <w:r w:rsidRPr="00B0757B">
        <w:t>的名称是</w:t>
      </w:r>
      <w:r w:rsidRPr="00B0757B">
        <w:t>______</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为了检验气体产物，装置从左到右的接口连接顺序为</w:t>
      </w:r>
      <w:r w:rsidRPr="00B0757B">
        <w:rPr>
          <w:rFonts w:eastAsia="Times New Roman"/>
        </w:rPr>
        <w:t>a</w:t>
      </w:r>
      <w:r w:rsidRPr="00B0757B">
        <w:t>→______→______→______→______</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澄清石灰水变浑浊的化学方程式</w:t>
      </w:r>
      <w:r w:rsidRPr="00B0757B">
        <w:t>______</w:t>
      </w:r>
      <w:r w:rsidRPr="00B0757B">
        <w:t>。</w:t>
      </w:r>
    </w:p>
    <w:p w:rsidR="00B0757B" w:rsidRPr="00B0757B" w:rsidRDefault="00B0757B" w:rsidP="00B0757B">
      <w:pPr>
        <w:spacing w:line="360" w:lineRule="auto"/>
        <w:jc w:val="left"/>
        <w:textAlignment w:val="center"/>
      </w:pPr>
      <w:r w:rsidRPr="00B0757B">
        <w:t>（实验结论）反应生成</w:t>
      </w:r>
      <w:r w:rsidRPr="00B0757B">
        <w:rPr>
          <w:rFonts w:eastAsia="Times New Roman"/>
        </w:rPr>
        <w:t xml:space="preserve">CO </w:t>
      </w:r>
      <w:r w:rsidRPr="00B0757B">
        <w:t>和</w:t>
      </w:r>
      <w:r w:rsidRPr="00B0757B">
        <w:rPr>
          <w:rFonts w:eastAsia="Times New Roman"/>
        </w:rPr>
        <w:t>CO</w:t>
      </w:r>
      <w:r w:rsidRPr="00B0757B">
        <w:rPr>
          <w:rFonts w:eastAsia="Times New Roman"/>
          <w:vertAlign w:val="subscript"/>
        </w:rPr>
        <w:t>2</w:t>
      </w:r>
      <w:r w:rsidRPr="00B0757B">
        <w:t>，磁铁上的黑色固体可能是</w:t>
      </w:r>
      <w:r w:rsidRPr="00B0757B">
        <w:rPr>
          <w:rFonts w:eastAsia="Times New Roman"/>
        </w:rPr>
        <w:t xml:space="preserve"> Fe</w:t>
      </w:r>
      <w:r w:rsidRPr="00B0757B">
        <w:t>、</w:t>
      </w:r>
      <w:r w:rsidRPr="00B0757B">
        <w:rPr>
          <w:rFonts w:eastAsia="Times New Roman"/>
        </w:rPr>
        <w:t>Fe</w:t>
      </w:r>
      <w:r w:rsidRPr="00B0757B">
        <w:rPr>
          <w:rFonts w:eastAsia="Times New Roman"/>
          <w:vertAlign w:val="subscript"/>
        </w:rPr>
        <w:t>3</w:t>
      </w:r>
      <w:r w:rsidRPr="00B0757B">
        <w:rPr>
          <w:rFonts w:eastAsia="Times New Roman"/>
        </w:rPr>
        <w:t>O</w:t>
      </w:r>
      <w:r w:rsidRPr="00B0757B">
        <w:rPr>
          <w:rFonts w:eastAsia="Times New Roman"/>
          <w:vertAlign w:val="subscript"/>
        </w:rPr>
        <w:t>4</w:t>
      </w:r>
      <w:r w:rsidRPr="00B0757B">
        <w:t>。</w:t>
      </w:r>
    </w:p>
    <w:p w:rsidR="00B0757B" w:rsidRPr="00B0757B" w:rsidRDefault="00B0757B" w:rsidP="00B0757B">
      <w:pPr>
        <w:spacing w:line="360" w:lineRule="auto"/>
        <w:jc w:val="left"/>
        <w:textAlignment w:val="center"/>
      </w:pPr>
      <w:r w:rsidRPr="00B0757B">
        <w:t>（提出猜想）磁铁上的黑色固体是什么？</w:t>
      </w:r>
    </w:p>
    <w:p w:rsidR="00B0757B" w:rsidRPr="00B0757B" w:rsidRDefault="00B0757B" w:rsidP="00B0757B">
      <w:pPr>
        <w:spacing w:line="360" w:lineRule="auto"/>
        <w:jc w:val="left"/>
        <w:textAlignment w:val="center"/>
        <w:rPr>
          <w:rFonts w:eastAsia="Times New Roman"/>
        </w:rPr>
      </w:pPr>
      <w:r w:rsidRPr="00B0757B">
        <w:t>猜想一：</w:t>
      </w:r>
      <w:r w:rsidRPr="00B0757B">
        <w:rPr>
          <w:rFonts w:eastAsia="Times New Roman"/>
        </w:rPr>
        <w:t>Fe</w:t>
      </w:r>
    </w:p>
    <w:p w:rsidR="00B0757B" w:rsidRPr="00B0757B" w:rsidRDefault="00B0757B" w:rsidP="00B0757B">
      <w:pPr>
        <w:spacing w:line="360" w:lineRule="auto"/>
        <w:jc w:val="left"/>
        <w:textAlignment w:val="center"/>
        <w:rPr>
          <w:rFonts w:eastAsia="Times New Roman"/>
        </w:rPr>
      </w:pPr>
      <w:r w:rsidRPr="00B0757B">
        <w:t>猜想二</w:t>
      </w:r>
      <w:r w:rsidRPr="00B0757B">
        <w:rPr>
          <w:rFonts w:ascii="宋体" w:hAnsi="宋体" w:cs="宋体" w:hint="eastAsia"/>
        </w:rPr>
        <w:t>∶</w:t>
      </w:r>
      <w:r w:rsidRPr="00B0757B">
        <w:rPr>
          <w:rFonts w:eastAsia="Times New Roman"/>
        </w:rPr>
        <w:t xml:space="preserve"> Fe</w:t>
      </w:r>
      <w:r w:rsidRPr="00B0757B">
        <w:rPr>
          <w:rFonts w:eastAsia="Times New Roman"/>
          <w:vertAlign w:val="subscript"/>
        </w:rPr>
        <w:t>3</w:t>
      </w:r>
      <w:r w:rsidRPr="00B0757B">
        <w:rPr>
          <w:rFonts w:eastAsia="Times New Roman"/>
        </w:rPr>
        <w:t>O</w:t>
      </w:r>
      <w:r w:rsidRPr="00B0757B">
        <w:rPr>
          <w:rFonts w:eastAsia="Times New Roman"/>
          <w:vertAlign w:val="subscript"/>
        </w:rPr>
        <w:t>4</w:t>
      </w:r>
    </w:p>
    <w:p w:rsidR="00B0757B" w:rsidRPr="00B0757B" w:rsidRDefault="00B0757B" w:rsidP="00B0757B">
      <w:pPr>
        <w:spacing w:line="360" w:lineRule="auto"/>
        <w:jc w:val="left"/>
        <w:textAlignment w:val="center"/>
        <w:rPr>
          <w:rFonts w:eastAsia="Times New Roman"/>
        </w:rPr>
      </w:pPr>
      <w:r w:rsidRPr="00B0757B">
        <w:t>猜想三</w:t>
      </w:r>
      <w:r w:rsidRPr="00B0757B">
        <w:rPr>
          <w:rFonts w:ascii="宋体" w:hAnsi="宋体" w:cs="宋体" w:hint="eastAsia"/>
        </w:rPr>
        <w:t>∶</w:t>
      </w:r>
      <w:r w:rsidRPr="00B0757B">
        <w:rPr>
          <w:rFonts w:eastAsia="Times New Roman"/>
        </w:rPr>
        <w:t xml:space="preserve"> Fe </w:t>
      </w:r>
      <w:r w:rsidRPr="00B0757B">
        <w:t>和</w:t>
      </w:r>
      <w:r w:rsidRPr="00B0757B">
        <w:rPr>
          <w:rFonts w:eastAsia="Times New Roman"/>
        </w:rPr>
        <w:t>Fe</w:t>
      </w:r>
      <w:r w:rsidRPr="00B0757B">
        <w:rPr>
          <w:rFonts w:eastAsia="Times New Roman"/>
          <w:vertAlign w:val="subscript"/>
        </w:rPr>
        <w:t>3</w:t>
      </w:r>
      <w:r w:rsidRPr="00B0757B">
        <w:rPr>
          <w:rFonts w:eastAsia="Times New Roman"/>
        </w:rPr>
        <w:t>O</w:t>
      </w:r>
      <w:r w:rsidRPr="00B0757B">
        <w:rPr>
          <w:rFonts w:eastAsia="Times New Roman"/>
          <w:vertAlign w:val="subscript"/>
        </w:rPr>
        <w:t>4</w:t>
      </w:r>
    </w:p>
    <w:p w:rsidR="00B0757B" w:rsidRPr="00B0757B" w:rsidRDefault="00B0757B" w:rsidP="00B0757B">
      <w:pPr>
        <w:spacing w:line="360" w:lineRule="auto"/>
        <w:jc w:val="left"/>
        <w:textAlignment w:val="center"/>
      </w:pPr>
      <w:r w:rsidRPr="00B0757B">
        <w:t>（设计实验）</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10"/>
        <w:gridCol w:w="2835"/>
        <w:gridCol w:w="2130"/>
        <w:gridCol w:w="2130"/>
      </w:tblGrid>
      <w:tr w:rsidR="00B0757B" w:rsidRPr="00B0757B" w:rsidTr="00531183">
        <w:trPr>
          <w:trHeight w:val="39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设计思路</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操作</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现象</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结论</w:t>
            </w:r>
          </w:p>
        </w:tc>
      </w:tr>
      <w:tr w:rsidR="00B0757B" w:rsidRPr="00B0757B" w:rsidTr="00531183">
        <w:trPr>
          <w:trHeight w:val="39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定性实验</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少量黑色固体于试管中，加入足量稀硫酸，充分反应</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固体完全溶解，产生气泡</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w:t>
            </w:r>
            <w:r w:rsidRPr="00B0757B">
              <w:t>______</w:t>
            </w:r>
            <w:r w:rsidRPr="00B0757B">
              <w:t>不成立</w:t>
            </w:r>
          </w:p>
        </w:tc>
      </w:tr>
      <w:tr w:rsidR="00B0757B" w:rsidRPr="00B0757B" w:rsidTr="00531183">
        <w:trPr>
          <w:trHeight w:val="39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定量实验</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一定质量的稀硫酸（足量）放入烧杯中，加入</w:t>
            </w:r>
            <w:r w:rsidRPr="00B0757B">
              <w:rPr>
                <w:rFonts w:eastAsia="Times New Roman"/>
              </w:rPr>
              <w:t>5.6g</w:t>
            </w:r>
            <w:r w:rsidRPr="00B0757B">
              <w:t>黑色固体，充分反应后称量溶液的质量</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固体完全溶解，产生气泡，溶液增加的质量为</w:t>
            </w:r>
            <w:r w:rsidRPr="00B0757B">
              <w:t>____</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一成立</w:t>
            </w:r>
          </w:p>
        </w:tc>
      </w:tr>
    </w:tbl>
    <w:p w:rsidR="00B0757B" w:rsidRPr="00B0757B" w:rsidRDefault="00B0757B" w:rsidP="00B0757B">
      <w:pPr>
        <w:spacing w:line="360" w:lineRule="auto"/>
        <w:jc w:val="left"/>
        <w:textAlignment w:val="center"/>
      </w:pPr>
      <w:r w:rsidRPr="00B0757B">
        <w:t>（归纳总结）</w:t>
      </w:r>
      <w:r w:rsidRPr="00B0757B">
        <w:rPr>
          <w:rFonts w:eastAsia="Times New Roman"/>
        </w:rPr>
        <w:t xml:space="preserve"> </w:t>
      </w:r>
      <w:r w:rsidRPr="00B0757B">
        <w:t>根据实验结论和探究结果</w:t>
      </w:r>
      <w:r w:rsidRPr="00B0757B">
        <w:rPr>
          <w:rFonts w:eastAsia="Times New Roman"/>
        </w:rPr>
        <w:t>C</w:t>
      </w:r>
      <w:r w:rsidRPr="00B0757B">
        <w:t>与</w:t>
      </w:r>
      <w:r w:rsidRPr="00B0757B">
        <w:rPr>
          <w:rFonts w:eastAsia="Times New Roman"/>
        </w:rPr>
        <w:t>Fe</w:t>
      </w:r>
      <w:r w:rsidRPr="00B0757B">
        <w:rPr>
          <w:rFonts w:eastAsia="Times New Roman"/>
          <w:vertAlign w:val="subscript"/>
        </w:rPr>
        <w:t>2</w:t>
      </w:r>
      <w:r w:rsidRPr="00B0757B">
        <w:rPr>
          <w:rFonts w:eastAsia="Times New Roman"/>
        </w:rPr>
        <w:t>O</w:t>
      </w:r>
      <w:r w:rsidRPr="00B0757B">
        <w:rPr>
          <w:rFonts w:eastAsia="Times New Roman"/>
          <w:vertAlign w:val="subscript"/>
        </w:rPr>
        <w:t>3</w:t>
      </w:r>
      <w:r w:rsidRPr="00B0757B">
        <w:t>反应的化学方程式为</w:t>
      </w:r>
      <w:r w:rsidRPr="00B0757B">
        <w:t>______</w:t>
      </w:r>
      <w:r w:rsidRPr="00B0757B">
        <w:t>。</w:t>
      </w:r>
    </w:p>
    <w:p w:rsidR="00B0757B" w:rsidRPr="00B0757B" w:rsidRDefault="00B0757B" w:rsidP="00B0757B">
      <w:pPr>
        <w:spacing w:line="360" w:lineRule="auto"/>
        <w:jc w:val="left"/>
        <w:textAlignment w:val="center"/>
      </w:pPr>
      <w:r w:rsidRPr="00B0757B">
        <w:t>【答案】酒精灯</w:t>
      </w:r>
      <w:r w:rsidRPr="00B0757B">
        <w:t xml:space="preserve">    d    e    b    c    </w:t>
      </w:r>
      <w:r w:rsidRPr="00B0757B">
        <w:object w:dxaOrig="3180" w:dyaOrig="375">
          <v:shape id="_x0000_i1055" type="#_x0000_t75" alt="eqId40b4947b494e4603a6757180d15e4d56" style="width:159pt;height:19pt" o:ole="">
            <v:imagedata r:id="rId67" o:title="eqId40b4947b494e4603a6757180d15e4d56"/>
          </v:shape>
          <o:OLEObject Type="Embed" ProgID="Equation.DSMT4" ShapeID="_x0000_i1055" DrawAspect="Content" ObjectID="_1688740059" r:id="rId68"/>
        </w:object>
      </w:r>
      <w:r w:rsidRPr="00B0757B">
        <w:t xml:space="preserve">    </w:t>
      </w:r>
      <w:r w:rsidRPr="00B0757B">
        <w:t>二</w:t>
      </w:r>
      <w:r w:rsidRPr="00B0757B">
        <w:t xml:space="preserve">    5.4g    </w:t>
      </w:r>
      <w:r w:rsidRPr="00B0757B">
        <w:object w:dxaOrig="3465" w:dyaOrig="765">
          <v:shape id="_x0000_i1056" type="#_x0000_t75" alt="eqIdbd1b788c27244b6384b74c25dbe82fa8" style="width:173.5pt;height:38.5pt" o:ole="">
            <v:imagedata r:id="rId69" o:title="eqIdbd1b788c27244b6384b74c25dbe82fa8"/>
          </v:shape>
          <o:OLEObject Type="Embed" ProgID="Equation.DSMT4" ShapeID="_x0000_i1056" DrawAspect="Content" ObjectID="_1688740060" r:id="rId70"/>
        </w:objec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t>1</w:t>
      </w:r>
      <w:r w:rsidRPr="00B0757B">
        <w:t>）由图可知，仪器</w:t>
      </w:r>
      <w:r w:rsidRPr="00B0757B">
        <w:t>A</w:t>
      </w:r>
      <w:r w:rsidRPr="00B0757B">
        <w:t>的名称是：酒精灯；</w:t>
      </w:r>
    </w:p>
    <w:p w:rsidR="00B0757B" w:rsidRPr="00B0757B" w:rsidRDefault="00B0757B" w:rsidP="00B0757B">
      <w:pPr>
        <w:spacing w:line="360" w:lineRule="auto"/>
        <w:jc w:val="left"/>
        <w:textAlignment w:val="center"/>
      </w:pPr>
      <w:r w:rsidRPr="00B0757B">
        <w:t>（</w:t>
      </w:r>
      <w:r w:rsidRPr="00B0757B">
        <w:t>2</w:t>
      </w:r>
      <w:r w:rsidRPr="00B0757B">
        <w:t>）一氧化碳能与</w:t>
      </w:r>
      <w:r w:rsidRPr="00B0757B">
        <w:t>PdCl</w:t>
      </w:r>
      <w:r w:rsidRPr="00B0757B">
        <w:rPr>
          <w:vertAlign w:val="subscript"/>
        </w:rPr>
        <w:t>2</w:t>
      </w:r>
      <w:r w:rsidRPr="00B0757B">
        <w:t>、水反应生成</w:t>
      </w:r>
      <w:r w:rsidRPr="00B0757B">
        <w:t>Pd</w:t>
      </w:r>
      <w:r w:rsidRPr="00B0757B">
        <w:t>、二氧化碳和氯化氢，会影响二氧化碳的检验，故应先用澄清石灰水检验二氧化碳，再用</w:t>
      </w:r>
      <w:r w:rsidRPr="00B0757B">
        <w:t>PdCl</w:t>
      </w:r>
      <w:r w:rsidRPr="00B0757B">
        <w:rPr>
          <w:vertAlign w:val="subscript"/>
        </w:rPr>
        <w:t>2</w:t>
      </w:r>
      <w:r w:rsidRPr="00B0757B">
        <w:t>溶液检验一氧化碳，且应</w:t>
      </w:r>
      <w:r w:rsidRPr="00B0757B">
        <w:t>“</w:t>
      </w:r>
      <w:r w:rsidRPr="00B0757B">
        <w:t>长进短出</w:t>
      </w:r>
      <w:r w:rsidRPr="00B0757B">
        <w:t>”</w:t>
      </w:r>
      <w:r w:rsidRPr="00B0757B">
        <w:t>，这样</w:t>
      </w:r>
      <w:r w:rsidRPr="00B0757B">
        <w:lastRenderedPageBreak/>
        <w:t>反应比较充分，现象明显，故装置从左到右的接口连接顺序为</w:t>
      </w:r>
      <w:r w:rsidRPr="00B0757B">
        <w:t>a→d→e→b→c</w:t>
      </w:r>
      <w:r w:rsidRPr="00B0757B">
        <w:t>；</w:t>
      </w:r>
    </w:p>
    <w:p w:rsidR="00B0757B" w:rsidRPr="00B0757B" w:rsidRDefault="00B0757B" w:rsidP="00B0757B">
      <w:pPr>
        <w:spacing w:line="360" w:lineRule="auto"/>
        <w:jc w:val="left"/>
        <w:textAlignment w:val="center"/>
      </w:pPr>
      <w:r w:rsidRPr="00B0757B">
        <w:t>（</w:t>
      </w:r>
      <w:r w:rsidRPr="00B0757B">
        <w:t>3</w:t>
      </w:r>
      <w:r w:rsidRPr="00B0757B">
        <w:t>）二氧化碳能与氢氧化钙反应生成碳酸钙和水，该反应的化学方程式为：</w:t>
      </w:r>
      <w:r w:rsidRPr="00B0757B">
        <w:object w:dxaOrig="3180" w:dyaOrig="375">
          <v:shape id="_x0000_i1057" type="#_x0000_t75" alt="eqId40b4947b494e4603a6757180d15e4d56" style="width:159pt;height:19pt" o:ole="">
            <v:imagedata r:id="rId67" o:title="eqId40b4947b494e4603a6757180d15e4d56"/>
          </v:shape>
          <o:OLEObject Type="Embed" ProgID="Equation.DSMT4" ShapeID="_x0000_i1057" DrawAspect="Content" ObjectID="_1688740061" r:id="rId71"/>
        </w:object>
      </w:r>
      <w:r w:rsidRPr="00B0757B">
        <w:t>；</w:t>
      </w:r>
    </w:p>
    <w:p w:rsidR="00B0757B" w:rsidRPr="00B0757B" w:rsidRDefault="00B0757B" w:rsidP="00B0757B">
      <w:pPr>
        <w:spacing w:line="360" w:lineRule="auto"/>
        <w:jc w:val="left"/>
        <w:textAlignment w:val="center"/>
      </w:pPr>
      <w:r w:rsidRPr="00B0757B">
        <w:t>设计实验：定性实验：取少量黑色固体于试管中，加入足量稀硫酸，充分反应，固体完全溶解，产生气泡，铁能与稀硫酸反应生成硫酸亚铁和氢气，四氧化三铁能与稀硫酸反应生成硫酸铁、硫酸亚铁和水，故一定含铁，猜想二不成立；</w:t>
      </w:r>
    </w:p>
    <w:p w:rsidR="00B0757B" w:rsidRPr="00B0757B" w:rsidRDefault="00B0757B" w:rsidP="00B0757B">
      <w:pPr>
        <w:spacing w:line="360" w:lineRule="auto"/>
        <w:jc w:val="left"/>
        <w:textAlignment w:val="center"/>
        <w:rPr>
          <w:i/>
        </w:rPr>
      </w:pPr>
      <w:r w:rsidRPr="00B0757B">
        <w:t>定量实验：结论为猜想一成立，故黑色固体是铁，设铁完全反应生成氢气的质量为</w:t>
      </w:r>
      <w:r w:rsidRPr="00B0757B">
        <w:rPr>
          <w:i/>
        </w:rPr>
        <w:t>x</w:t>
      </w:r>
    </w:p>
    <w:p w:rsidR="00B0757B" w:rsidRPr="00B0757B" w:rsidRDefault="00B0757B" w:rsidP="00B0757B">
      <w:pPr>
        <w:spacing w:line="360" w:lineRule="auto"/>
        <w:jc w:val="left"/>
        <w:textAlignment w:val="center"/>
      </w:pPr>
      <w:r w:rsidRPr="00B0757B">
        <w:object w:dxaOrig="2865" w:dyaOrig="1080">
          <v:shape id="_x0000_i1058" type="#_x0000_t75" alt="eqIdbbd064d9feee4c079d4ac69f48bf1df8" style="width:143.5pt;height:54pt" o:ole="">
            <v:imagedata r:id="rId72" o:title="eqIdbbd064d9feee4c079d4ac69f48bf1df8"/>
          </v:shape>
          <o:OLEObject Type="Embed" ProgID="Equation.DSMT4" ShapeID="_x0000_i1058" DrawAspect="Content" ObjectID="_1688740062" r:id="rId73"/>
        </w:object>
      </w:r>
      <w:r w:rsidRPr="00B0757B">
        <w:br/>
      </w:r>
    </w:p>
    <w:p w:rsidR="00B0757B" w:rsidRPr="00B0757B" w:rsidRDefault="00B0757B" w:rsidP="00B0757B">
      <w:pPr>
        <w:spacing w:line="360" w:lineRule="auto"/>
        <w:jc w:val="left"/>
        <w:textAlignment w:val="center"/>
      </w:pPr>
      <w:r w:rsidRPr="00B0757B">
        <w:object w:dxaOrig="1845" w:dyaOrig="615">
          <v:shape id="_x0000_i1059" type="#_x0000_t75" alt="eqId87941a853fcc4c81899e9c240e1e9757" style="width:92.5pt;height:31pt" o:ole="">
            <v:imagedata r:id="rId74" o:title="eqId87941a853fcc4c81899e9c240e1e9757"/>
          </v:shape>
          <o:OLEObject Type="Embed" ProgID="Equation.DSMT4" ShapeID="_x0000_i1059" DrawAspect="Content" ObjectID="_1688740063" r:id="rId75"/>
        </w:object>
      </w:r>
      <w:r w:rsidRPr="00B0757B">
        <w:rPr>
          <w:i/>
        </w:rPr>
        <w:t>x</w:t>
      </w:r>
      <w:r w:rsidRPr="00B0757B">
        <w:t>=0.2g</w:t>
      </w:r>
      <w:r w:rsidRPr="00B0757B">
        <w:br/>
      </w:r>
    </w:p>
    <w:p w:rsidR="00B0757B" w:rsidRPr="00B0757B" w:rsidRDefault="00B0757B" w:rsidP="00B0757B">
      <w:pPr>
        <w:spacing w:line="360" w:lineRule="auto"/>
        <w:jc w:val="left"/>
        <w:textAlignment w:val="center"/>
      </w:pPr>
      <w:r w:rsidRPr="00B0757B">
        <w:t>故溶液增加的质量为：</w:t>
      </w:r>
      <w:r w:rsidRPr="00B0757B">
        <w:t>5.6g-0.2g=5.4g</w:t>
      </w:r>
      <w:r w:rsidRPr="00B0757B">
        <w:t>。</w:t>
      </w:r>
    </w:p>
    <w:p w:rsidR="00B0757B" w:rsidRPr="00B0757B" w:rsidRDefault="00B0757B" w:rsidP="00B0757B">
      <w:pPr>
        <w:spacing w:line="360" w:lineRule="auto"/>
        <w:jc w:val="left"/>
        <w:textAlignment w:val="center"/>
      </w:pPr>
      <w:r w:rsidRPr="00B0757B">
        <w:t>归纳总结：由以上分析可知，碳与氧化铁在高温下反应生成了铁、一氧化碳和二氧化碳，该反应的化学方程式为：</w:t>
      </w:r>
      <w:r w:rsidRPr="00B0757B">
        <w:object w:dxaOrig="3465" w:dyaOrig="765">
          <v:shape id="_x0000_i1060" type="#_x0000_t75" alt="eqIdbd1b788c27244b6384b74c25dbe82fa8" style="width:173.5pt;height:38.5pt" o:ole="">
            <v:imagedata r:id="rId69" o:title="eqIdbd1b788c27244b6384b74c25dbe82fa8"/>
          </v:shape>
          <o:OLEObject Type="Embed" ProgID="Equation.DSMT4" ShapeID="_x0000_i1060" DrawAspect="Content" ObjectID="_1688740064" r:id="rId76"/>
        </w:object>
      </w:r>
      <w:r w:rsidRPr="00B0757B">
        <w:t>。</w:t>
      </w:r>
    </w:p>
    <w:p w:rsidR="00B0757B" w:rsidRPr="00B0757B" w:rsidRDefault="00B0757B" w:rsidP="00B0757B">
      <w:pPr>
        <w:spacing w:line="360" w:lineRule="auto"/>
        <w:jc w:val="left"/>
        <w:textAlignment w:val="center"/>
      </w:pPr>
      <w:r w:rsidRPr="00B0757B">
        <w:t>7</w:t>
      </w:r>
      <w:r w:rsidRPr="00B0757B">
        <w:t>．（</w:t>
      </w:r>
      <w:r w:rsidRPr="00B0757B">
        <w:t>2021·</w:t>
      </w:r>
      <w:r w:rsidRPr="00B0757B">
        <w:t>江西）化学社团的同学在探究金属化学性质时，进行了图</w:t>
      </w:r>
      <w:r w:rsidRPr="00B0757B">
        <w:rPr>
          <w:rFonts w:eastAsia="Times New Roman"/>
        </w:rPr>
        <w:t xml:space="preserve">1 </w:t>
      </w:r>
      <w:r w:rsidRPr="00B0757B">
        <w:t>所示的实验。</w:t>
      </w:r>
    </w:p>
    <w:p w:rsidR="00B0757B" w:rsidRPr="00B0757B" w:rsidRDefault="00B0757B" w:rsidP="00B0757B">
      <w:pPr>
        <w:spacing w:line="360" w:lineRule="auto"/>
        <w:jc w:val="left"/>
        <w:textAlignment w:val="center"/>
      </w:pPr>
      <w:r w:rsidRPr="00B0757B">
        <w:rPr>
          <w:noProof/>
        </w:rPr>
        <w:drawing>
          <wp:inline distT="0" distB="0" distL="0" distR="0" wp14:anchorId="52977337" wp14:editId="172BD515">
            <wp:extent cx="5274310" cy="1368051"/>
            <wp:effectExtent l="0" t="0" r="0" b="0"/>
            <wp:docPr id="1965518363" name="图片 19655183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571109" name=""/>
                    <pic:cNvPicPr>
                      <a:picLocks noChangeAspect="1"/>
                    </pic:cNvPicPr>
                  </pic:nvPicPr>
                  <pic:blipFill>
                    <a:blip r:embed="rId77"/>
                    <a:stretch>
                      <a:fillRect/>
                    </a:stretch>
                  </pic:blipFill>
                  <pic:spPr>
                    <a:xfrm>
                      <a:off x="0" y="0"/>
                      <a:ext cx="5274310" cy="1368051"/>
                    </a:xfrm>
                    <a:prstGeom prst="rect">
                      <a:avLst/>
                    </a:prstGeom>
                  </pic:spPr>
                </pic:pic>
              </a:graphicData>
            </a:graphic>
          </wp:inline>
        </w:drawing>
      </w:r>
    </w:p>
    <w:p w:rsidR="00B0757B" w:rsidRPr="00B0757B" w:rsidRDefault="00B0757B" w:rsidP="00B0757B">
      <w:pPr>
        <w:spacing w:line="360" w:lineRule="auto"/>
        <w:jc w:val="left"/>
        <w:textAlignment w:val="center"/>
      </w:pPr>
      <w:r w:rsidRPr="00B0757B">
        <w:t>图</w:t>
      </w:r>
      <w:r w:rsidRPr="00B0757B">
        <w:rPr>
          <w:rFonts w:eastAsia="Times New Roman"/>
        </w:rPr>
        <w:t xml:space="preserve">1 </w:t>
      </w:r>
      <w:r w:rsidRPr="00B0757B">
        <w:t>实验中观察到的现象是：锌片表面产生气泡，铜片表面</w:t>
      </w:r>
      <w:r w:rsidRPr="00B0757B">
        <w:t>______</w:t>
      </w:r>
      <w:r w:rsidRPr="00B0757B">
        <w:t>。锌和稀硫酸反应的化学方程式为</w:t>
      </w:r>
      <w:r w:rsidRPr="00B0757B">
        <w:t>______</w:t>
      </w:r>
      <w:r w:rsidRPr="00B0757B">
        <w:t>。</w:t>
      </w:r>
    </w:p>
    <w:p w:rsidR="00B0757B" w:rsidRPr="00B0757B" w:rsidRDefault="00B0757B" w:rsidP="00B0757B">
      <w:pPr>
        <w:spacing w:line="360" w:lineRule="auto"/>
        <w:jc w:val="left"/>
        <w:textAlignment w:val="center"/>
      </w:pPr>
      <w:r w:rsidRPr="00B0757B">
        <w:t>实验过程中小辰意外发现：当两种金属发生触碰时（如图</w:t>
      </w:r>
      <w:r w:rsidRPr="00B0757B">
        <w:rPr>
          <w:rFonts w:eastAsia="Times New Roman"/>
        </w:rPr>
        <w:t>2</w:t>
      </w:r>
      <w:r w:rsidRPr="00B0757B">
        <w:t>），铜片表面产生了气泡。</w:t>
      </w:r>
    </w:p>
    <w:p w:rsidR="00B0757B" w:rsidRPr="00B0757B" w:rsidRDefault="00B0757B" w:rsidP="00B0757B">
      <w:pPr>
        <w:spacing w:line="360" w:lineRule="auto"/>
        <w:jc w:val="left"/>
        <w:textAlignment w:val="center"/>
      </w:pPr>
      <w:r w:rsidRPr="00B0757B">
        <w:t>（提出问题）图</w:t>
      </w:r>
      <w:r w:rsidRPr="00B0757B">
        <w:rPr>
          <w:rFonts w:eastAsia="Times New Roman"/>
        </w:rPr>
        <w:t xml:space="preserve">2 </w:t>
      </w:r>
      <w:r w:rsidRPr="00B0757B">
        <w:t>中铜是否发生了化学反应？产生的气体是什么？</w:t>
      </w:r>
    </w:p>
    <w:p w:rsidR="00B0757B" w:rsidRPr="00B0757B" w:rsidRDefault="00B0757B" w:rsidP="00B0757B">
      <w:pPr>
        <w:spacing w:line="360" w:lineRule="auto"/>
        <w:jc w:val="left"/>
        <w:textAlignment w:val="center"/>
      </w:pPr>
      <w:r w:rsidRPr="00B0757B">
        <w:t>（作出猜想）同学们对产生的气体进行了以下猜想：</w:t>
      </w:r>
    </w:p>
    <w:p w:rsidR="00B0757B" w:rsidRPr="00B0757B" w:rsidRDefault="00B0757B" w:rsidP="00B0757B">
      <w:pPr>
        <w:spacing w:line="360" w:lineRule="auto"/>
        <w:jc w:val="left"/>
        <w:textAlignment w:val="center"/>
      </w:pPr>
      <w:r w:rsidRPr="00B0757B">
        <w:t>小知猜想是二氧化硫；小辰猜想是氧气；小彬猜想是氢气。他们作出猜想的理论依据是</w:t>
      </w:r>
      <w:r w:rsidRPr="00B0757B">
        <w:t>______</w:t>
      </w:r>
      <w:r w:rsidRPr="00B0757B">
        <w:t>。</w:t>
      </w:r>
    </w:p>
    <w:p w:rsidR="00B0757B" w:rsidRPr="00B0757B" w:rsidRDefault="00B0757B" w:rsidP="00B0757B">
      <w:pPr>
        <w:spacing w:line="360" w:lineRule="auto"/>
        <w:jc w:val="left"/>
        <w:textAlignment w:val="center"/>
      </w:pPr>
      <w:r w:rsidRPr="00B0757B">
        <w:t>（查阅资料）</w:t>
      </w:r>
    </w:p>
    <w:p w:rsidR="00B0757B" w:rsidRPr="00B0757B" w:rsidRDefault="00B0757B" w:rsidP="00B0757B">
      <w:pPr>
        <w:spacing w:line="360" w:lineRule="auto"/>
        <w:jc w:val="left"/>
        <w:textAlignment w:val="center"/>
      </w:pPr>
      <w:r w:rsidRPr="00B0757B">
        <w:lastRenderedPageBreak/>
        <w:t>（</w:t>
      </w:r>
      <w:r w:rsidRPr="00B0757B">
        <w:rPr>
          <w:rFonts w:eastAsia="Times New Roman"/>
        </w:rPr>
        <w:t>1</w:t>
      </w:r>
      <w:r w:rsidRPr="00B0757B">
        <w:t>）将锌片、铜片用导线连接后平行插入稀硫酸中，铜片表面产生气体。该反应过程中金属失去的电子通过导线发生了转移。</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二氧化硫能使品红溶液褪色。</w:t>
      </w:r>
    </w:p>
    <w:p w:rsidR="00B0757B" w:rsidRPr="00B0757B" w:rsidRDefault="00B0757B" w:rsidP="00B0757B">
      <w:pPr>
        <w:spacing w:line="360" w:lineRule="auto"/>
        <w:jc w:val="left"/>
        <w:textAlignment w:val="center"/>
      </w:pPr>
      <w:r w:rsidRPr="00B0757B">
        <w:t>（设计并进行实验）他们设计了图</w:t>
      </w:r>
      <w:r w:rsidRPr="00B0757B">
        <w:rPr>
          <w:rFonts w:eastAsia="Times New Roman"/>
        </w:rPr>
        <w:t xml:space="preserve">3 </w:t>
      </w:r>
      <w:r w:rsidRPr="00B0757B">
        <w:t>装置进行实验，将产生的气体分别通过导管与图</w:t>
      </w:r>
      <w:r w:rsidRPr="00B0757B">
        <w:rPr>
          <w:rFonts w:eastAsia="Times New Roman"/>
        </w:rPr>
        <w:t xml:space="preserve">4 </w:t>
      </w:r>
      <w:r w:rsidRPr="00B0757B">
        <w:t>中的装置连接，验证自己的猜想。</w:t>
      </w:r>
    </w:p>
    <w:tbl>
      <w:tblPr>
        <w:tblW w:w="9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5610"/>
        <w:gridCol w:w="1905"/>
        <w:gridCol w:w="1170"/>
      </w:tblGrid>
      <w:tr w:rsidR="00B0757B" w:rsidRPr="00B0757B" w:rsidTr="00531183">
        <w:trPr>
          <w:trHeight w:val="255"/>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操作</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r>
      <w:tr w:rsidR="00B0757B" w:rsidRPr="00B0757B" w:rsidTr="00531183">
        <w:trPr>
          <w:trHeight w:val="255"/>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小知</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连接导管</w:t>
            </w:r>
            <w:r w:rsidRPr="00B0757B">
              <w:rPr>
                <w:rFonts w:eastAsia="Times New Roman"/>
              </w:rPr>
              <w:t xml:space="preserve">a </w:t>
            </w:r>
            <w:r w:rsidRPr="00B0757B">
              <w:t>与导管</w:t>
            </w:r>
            <w:r w:rsidRPr="00B0757B">
              <w:rPr>
                <w:rFonts w:eastAsia="Times New Roman"/>
              </w:rPr>
              <w:t>d</w:t>
            </w:r>
            <w:r w:rsidRPr="00B0757B">
              <w:t>，向品红溶液中通入气体一段时间</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______</w:t>
            </w:r>
          </w:p>
        </w:tc>
        <w:tc>
          <w:tcPr>
            <w:tcW w:w="117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小彬的猜想正确</w:t>
            </w:r>
          </w:p>
        </w:tc>
      </w:tr>
      <w:tr w:rsidR="00B0757B" w:rsidRPr="00B0757B" w:rsidTr="00531183">
        <w:trPr>
          <w:trHeight w:val="525"/>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小辰</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选用正确方法收集气体一段时间后，向试管内伸入带火星的木条</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木条不复燃</w:t>
            </w:r>
          </w:p>
        </w:tc>
        <w:tc>
          <w:tcPr>
            <w:tcW w:w="0" w:type="auto"/>
            <w:vMerge/>
            <w:tcBorders>
              <w:top w:val="single" w:sz="6" w:space="0" w:color="000000"/>
              <w:left w:val="single" w:sz="6" w:space="0" w:color="000000"/>
              <w:bottom w:val="single" w:sz="6" w:space="0" w:color="000000"/>
              <w:right w:val="single" w:sz="6" w:space="0" w:color="000000"/>
            </w:tcBorders>
          </w:tcPr>
          <w:p w:rsidR="00B0757B" w:rsidRPr="00B0757B" w:rsidRDefault="00B0757B" w:rsidP="00531183">
            <w:pPr>
              <w:spacing w:line="360" w:lineRule="auto"/>
              <w:jc w:val="left"/>
              <w:textAlignment w:val="center"/>
            </w:pPr>
          </w:p>
        </w:tc>
      </w:tr>
      <w:tr w:rsidR="00B0757B" w:rsidRPr="00B0757B" w:rsidTr="00531183">
        <w:trPr>
          <w:trHeight w:val="525"/>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小彬</w:t>
            </w:r>
          </w:p>
        </w:tc>
        <w:tc>
          <w:tcPr>
            <w:tcW w:w="5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连接导管</w:t>
            </w:r>
            <w:r w:rsidRPr="00B0757B">
              <w:rPr>
                <w:rFonts w:eastAsia="Times New Roman"/>
              </w:rPr>
              <w:t xml:space="preserve">a </w:t>
            </w:r>
            <w:r w:rsidRPr="00B0757B">
              <w:t>与导管</w:t>
            </w:r>
            <w:r w:rsidRPr="00B0757B">
              <w:t>______</w:t>
            </w:r>
            <w:r w:rsidRPr="00B0757B">
              <w:t>（填序号），收集气体后用拇指堵住试管口，靠近酒精灯火焰，移开拇指点火</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气体燃烧，听到</w:t>
            </w:r>
          </w:p>
          <w:p w:rsidR="00B0757B" w:rsidRPr="00B0757B" w:rsidRDefault="00B0757B" w:rsidP="00531183">
            <w:pPr>
              <w:spacing w:line="360" w:lineRule="auto"/>
              <w:jc w:val="left"/>
              <w:textAlignment w:val="center"/>
            </w:pPr>
            <w:r w:rsidRPr="00B0757B">
              <w:t>轻微的</w:t>
            </w:r>
            <w:r w:rsidRPr="00B0757B">
              <w:t>“</w:t>
            </w:r>
            <w:r w:rsidRPr="00B0757B">
              <w:t>噗</w:t>
            </w:r>
            <w:r w:rsidRPr="00B0757B">
              <w:t>”</w:t>
            </w:r>
            <w:r w:rsidRPr="00B0757B">
              <w:t>声</w:t>
            </w:r>
          </w:p>
        </w:tc>
        <w:tc>
          <w:tcPr>
            <w:tcW w:w="0" w:type="auto"/>
            <w:vMerge/>
            <w:tcBorders>
              <w:top w:val="single" w:sz="6" w:space="0" w:color="000000"/>
              <w:left w:val="single" w:sz="6" w:space="0" w:color="000000"/>
              <w:bottom w:val="single" w:sz="6" w:space="0" w:color="000000"/>
              <w:right w:val="single" w:sz="6" w:space="0" w:color="000000"/>
            </w:tcBorders>
          </w:tcPr>
          <w:p w:rsidR="00B0757B" w:rsidRPr="00B0757B" w:rsidRDefault="00B0757B" w:rsidP="00531183">
            <w:pPr>
              <w:spacing w:line="360" w:lineRule="auto"/>
              <w:jc w:val="left"/>
              <w:textAlignment w:val="center"/>
            </w:pPr>
          </w:p>
        </w:tc>
      </w:tr>
    </w:tbl>
    <w:p w:rsidR="00B0757B" w:rsidRPr="00B0757B" w:rsidRDefault="00B0757B" w:rsidP="00B0757B">
      <w:pPr>
        <w:spacing w:line="360" w:lineRule="auto"/>
        <w:jc w:val="left"/>
        <w:textAlignment w:val="center"/>
      </w:pPr>
      <w:r w:rsidRPr="00B0757B">
        <w:t>（教师释疑）图</w:t>
      </w:r>
      <w:r w:rsidRPr="00B0757B">
        <w:rPr>
          <w:rFonts w:eastAsia="Times New Roman"/>
        </w:rPr>
        <w:t xml:space="preserve">1 </w:t>
      </w:r>
      <w:r w:rsidRPr="00B0757B">
        <w:t>实验中，锌与稀硫酸反应，锌失去电子，酸溶液中氢离子在锌片表面获得电子生成氢气。</w:t>
      </w:r>
    </w:p>
    <w:p w:rsidR="00B0757B" w:rsidRPr="00B0757B" w:rsidRDefault="00B0757B" w:rsidP="00B0757B">
      <w:pPr>
        <w:spacing w:line="360" w:lineRule="auto"/>
        <w:jc w:val="left"/>
        <w:textAlignment w:val="center"/>
      </w:pPr>
      <w:r w:rsidRPr="00B0757B">
        <w:t>（学生感悟）图</w:t>
      </w:r>
      <w:r w:rsidRPr="00B0757B">
        <w:rPr>
          <w:rFonts w:eastAsia="Times New Roman"/>
        </w:rPr>
        <w:t xml:space="preserve">3 </w:t>
      </w:r>
      <w:r w:rsidRPr="00B0757B">
        <w:t>实验中，酸溶液中的氢离子从铜片表面获得</w:t>
      </w:r>
      <w:r w:rsidRPr="00B0757B">
        <w:t>______</w:t>
      </w:r>
      <w:r w:rsidRPr="00B0757B">
        <w:t>（选填</w:t>
      </w:r>
      <w:r w:rsidRPr="00B0757B">
        <w:t>“</w:t>
      </w:r>
      <w:r w:rsidRPr="00B0757B">
        <w:t>锌</w:t>
      </w:r>
      <w:r w:rsidRPr="00B0757B">
        <w:t>”</w:t>
      </w:r>
      <w:r w:rsidRPr="00B0757B">
        <w:t>或</w:t>
      </w:r>
      <w:r w:rsidRPr="00B0757B">
        <w:t>“</w:t>
      </w:r>
      <w:r w:rsidRPr="00B0757B">
        <w:t>铜</w:t>
      </w:r>
      <w:r w:rsidRPr="00B0757B">
        <w:t>”</w:t>
      </w:r>
      <w:r w:rsidRPr="00B0757B">
        <w:t>）失去的电子生成了氢气。</w:t>
      </w:r>
    </w:p>
    <w:p w:rsidR="00B0757B" w:rsidRPr="00B0757B" w:rsidRDefault="00B0757B" w:rsidP="00B0757B">
      <w:pPr>
        <w:spacing w:line="360" w:lineRule="auto"/>
        <w:jc w:val="left"/>
        <w:textAlignment w:val="center"/>
      </w:pPr>
      <w:r w:rsidRPr="00B0757B">
        <w:t>（得出结论）图</w:t>
      </w:r>
      <w:r w:rsidRPr="00B0757B">
        <w:rPr>
          <w:rFonts w:eastAsia="Times New Roman"/>
        </w:rPr>
        <w:t xml:space="preserve">2 </w:t>
      </w:r>
      <w:r w:rsidRPr="00B0757B">
        <w:t>中两种金属触碰后铜</w:t>
      </w:r>
      <w:r w:rsidRPr="00B0757B">
        <w:t>______</w:t>
      </w:r>
      <w:r w:rsidRPr="00B0757B">
        <w:t>（选填</w:t>
      </w:r>
      <w:r w:rsidRPr="00B0757B">
        <w:t>“</w:t>
      </w:r>
      <w:r w:rsidRPr="00B0757B">
        <w:t>有</w:t>
      </w:r>
      <w:r w:rsidRPr="00B0757B">
        <w:t>”</w:t>
      </w:r>
      <w:r w:rsidRPr="00B0757B">
        <w:t>或</w:t>
      </w:r>
      <w:r w:rsidRPr="00B0757B">
        <w:t>“</w:t>
      </w:r>
      <w:r w:rsidRPr="00B0757B">
        <w:t>没有</w:t>
      </w:r>
      <w:r w:rsidRPr="00B0757B">
        <w:t>”</w:t>
      </w:r>
      <w:r w:rsidRPr="00B0757B">
        <w:t>）发生化学反应。</w:t>
      </w:r>
    </w:p>
    <w:p w:rsidR="00B0757B" w:rsidRPr="00B0757B" w:rsidRDefault="00B0757B" w:rsidP="00B0757B">
      <w:pPr>
        <w:spacing w:line="360" w:lineRule="auto"/>
        <w:jc w:val="left"/>
        <w:textAlignment w:val="center"/>
      </w:pPr>
      <w:r w:rsidRPr="00B0757B">
        <w:t>（延伸应用）制造钢制船闸门时，为防止铁被腐蚀，常在钢闸门表面安装比铁更活泼的金属。这种金属可以是</w:t>
      </w:r>
      <w:r w:rsidRPr="00B0757B">
        <w:t>______</w:t>
      </w:r>
      <w:r w:rsidRPr="00B0757B">
        <w:t>。（填序号）</w:t>
      </w:r>
    </w:p>
    <w:p w:rsidR="00B0757B" w:rsidRPr="00B0757B" w:rsidRDefault="00B0757B" w:rsidP="00B0757B">
      <w:pPr>
        <w:spacing w:line="360" w:lineRule="auto"/>
        <w:jc w:val="left"/>
        <w:textAlignment w:val="center"/>
      </w:pPr>
      <w:r w:rsidRPr="00B0757B">
        <w:rPr>
          <w:rFonts w:eastAsia="Times New Roman"/>
        </w:rPr>
        <w:t>A</w:t>
      </w:r>
      <w:r w:rsidRPr="00B0757B">
        <w:t>．锌</w:t>
      </w:r>
      <w:r w:rsidRPr="00B0757B">
        <w:rPr>
          <w:rFonts w:eastAsia="Times New Roman"/>
        </w:rPr>
        <w:t xml:space="preserve">        B</w:t>
      </w:r>
      <w:r w:rsidRPr="00B0757B">
        <w:t>．铜</w:t>
      </w:r>
      <w:r w:rsidRPr="00B0757B">
        <w:rPr>
          <w:rFonts w:eastAsia="Times New Roman"/>
        </w:rPr>
        <w:t xml:space="preserve">        C</w:t>
      </w:r>
      <w:r w:rsidRPr="00B0757B">
        <w:t>．银</w:t>
      </w:r>
    </w:p>
    <w:p w:rsidR="00B0757B" w:rsidRPr="00B0757B" w:rsidRDefault="00B0757B" w:rsidP="00B0757B">
      <w:pPr>
        <w:spacing w:line="360" w:lineRule="auto"/>
        <w:jc w:val="left"/>
        <w:textAlignment w:val="center"/>
        <w:rPr>
          <w:rFonts w:eastAsia="Times New Roman"/>
        </w:rPr>
      </w:pPr>
      <w:r w:rsidRPr="00B0757B">
        <w:t>【答案】无明显现象</w:t>
      </w:r>
      <w:r w:rsidRPr="00B0757B">
        <w:t xml:space="preserve">    </w:t>
      </w:r>
      <w:r w:rsidRPr="00B0757B">
        <w:object w:dxaOrig="2579" w:dyaOrig="376">
          <v:shape id="_x0000_i1061" type="#_x0000_t75" alt="eqIdc715ae4546744c309111d06d5b142393" style="width:129pt;height:19pt" o:ole="">
            <v:imagedata r:id="rId78" o:title="eqIdc715ae4546744c309111d06d5b142393"/>
          </v:shape>
          <o:OLEObject Type="Embed" ProgID="Equation.DSMT4" ShapeID="_x0000_i1061" DrawAspect="Content" ObjectID="_1688740065" r:id="rId79"/>
        </w:object>
      </w:r>
      <w:r w:rsidRPr="00B0757B">
        <w:t xml:space="preserve">    </w:t>
      </w:r>
      <w:r w:rsidRPr="00B0757B">
        <w:t>质量守恒定律</w:t>
      </w:r>
      <w:r w:rsidRPr="00B0757B">
        <w:t xml:space="preserve">    </w:t>
      </w:r>
      <w:r w:rsidRPr="00B0757B">
        <w:t>品红溶液不褪色</w:t>
      </w:r>
      <w:r w:rsidRPr="00B0757B">
        <w:t xml:space="preserve">    </w:t>
      </w:r>
      <w:r w:rsidRPr="00B0757B">
        <w:rPr>
          <w:rFonts w:eastAsia="Times New Roman"/>
        </w:rPr>
        <w:t>c</w:t>
      </w:r>
      <w:r w:rsidRPr="00B0757B">
        <w:t xml:space="preserve">    </w:t>
      </w:r>
      <w:r w:rsidRPr="00B0757B">
        <w:t>锌</w:t>
      </w:r>
      <w:r w:rsidRPr="00B0757B">
        <w:t xml:space="preserve">    </w:t>
      </w:r>
      <w:r w:rsidRPr="00B0757B">
        <w:t>没有</w:t>
      </w:r>
      <w:r w:rsidRPr="00B0757B">
        <w:t xml:space="preserve">    </w:t>
      </w:r>
      <w:r w:rsidRPr="00B0757B">
        <w:rPr>
          <w:rFonts w:eastAsia="Times New Roman"/>
        </w:rPr>
        <w:t>A</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锌能与稀硫酸反应，铜不能与稀硫酸反应，图</w:t>
      </w:r>
      <w:r w:rsidRPr="00B0757B">
        <w:rPr>
          <w:rFonts w:eastAsia="Times New Roman"/>
        </w:rPr>
        <w:t xml:space="preserve">1 </w:t>
      </w:r>
      <w:r w:rsidRPr="00B0757B">
        <w:t>实验中观察到的现象是：锌片表面产生气泡，铜片表面无明显现象。锌和稀硫酸反应生成硫酸锌和氢气，反应的化学方程式为</w:t>
      </w:r>
      <w:r w:rsidRPr="00B0757B">
        <w:object w:dxaOrig="2579" w:dyaOrig="376">
          <v:shape id="_x0000_i1062" type="#_x0000_t75" alt="eqIdc715ae4546744c309111d06d5b142393" style="width:129pt;height:19pt" o:ole="">
            <v:imagedata r:id="rId78" o:title="eqIdc715ae4546744c309111d06d5b142393"/>
          </v:shape>
          <o:OLEObject Type="Embed" ProgID="Equation.DSMT4" ShapeID="_x0000_i1062" DrawAspect="Content" ObjectID="_1688740066" r:id="rId80"/>
        </w:object>
      </w:r>
      <w:r w:rsidRPr="00B0757B">
        <w:t>。</w:t>
      </w:r>
    </w:p>
    <w:p w:rsidR="00B0757B" w:rsidRPr="00B0757B" w:rsidRDefault="00B0757B" w:rsidP="00B0757B">
      <w:pPr>
        <w:spacing w:line="360" w:lineRule="auto"/>
        <w:jc w:val="left"/>
        <w:textAlignment w:val="center"/>
      </w:pPr>
      <w:r w:rsidRPr="00B0757B">
        <w:t>作出猜想：</w:t>
      </w:r>
    </w:p>
    <w:p w:rsidR="00B0757B" w:rsidRPr="00B0757B" w:rsidRDefault="00B0757B" w:rsidP="00B0757B">
      <w:pPr>
        <w:spacing w:line="360" w:lineRule="auto"/>
        <w:jc w:val="left"/>
        <w:textAlignment w:val="center"/>
      </w:pPr>
      <w:r w:rsidRPr="00B0757B">
        <w:t>小知猜想是二氧化硫；小辰猜想是氧气；小彬猜想是氢气。他们作出猜想的理论依据是质量</w:t>
      </w:r>
      <w:r w:rsidRPr="00B0757B">
        <w:lastRenderedPageBreak/>
        <w:t>守恒定律，稀硫酸中含有硫、氢、氧元素。</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设计并进行实验：</w:t>
      </w:r>
    </w:p>
    <w:p w:rsidR="00B0757B" w:rsidRPr="00B0757B" w:rsidRDefault="00B0757B" w:rsidP="00B0757B">
      <w:pPr>
        <w:spacing w:line="360" w:lineRule="auto"/>
        <w:jc w:val="left"/>
        <w:textAlignment w:val="center"/>
      </w:pPr>
      <w:r w:rsidRPr="00B0757B">
        <w:t>连接导管</w:t>
      </w:r>
      <w:r w:rsidRPr="00B0757B">
        <w:rPr>
          <w:rFonts w:eastAsia="Times New Roman"/>
        </w:rPr>
        <w:t xml:space="preserve">a </w:t>
      </w:r>
      <w:r w:rsidRPr="00B0757B">
        <w:t>与导管</w:t>
      </w:r>
      <w:r w:rsidRPr="00B0757B">
        <w:rPr>
          <w:rFonts w:eastAsia="Times New Roman"/>
        </w:rPr>
        <w:t>d</w:t>
      </w:r>
      <w:r w:rsidRPr="00B0757B">
        <w:t>，向品红溶液中通入气体一段时间，品红溶液不褪色，说明气体不是二氧化硫；</w:t>
      </w:r>
    </w:p>
    <w:p w:rsidR="00B0757B" w:rsidRPr="00B0757B" w:rsidRDefault="00B0757B" w:rsidP="00B0757B">
      <w:pPr>
        <w:spacing w:line="360" w:lineRule="auto"/>
        <w:jc w:val="left"/>
        <w:textAlignment w:val="center"/>
      </w:pPr>
      <w:r w:rsidRPr="00B0757B">
        <w:t>选用正确方法收集气体一段时间后，向试管内伸入带火星的木条，木条不复燃，说明气体不是氧气；</w:t>
      </w:r>
    </w:p>
    <w:p w:rsidR="00B0757B" w:rsidRPr="00B0757B" w:rsidRDefault="00B0757B" w:rsidP="00B0757B">
      <w:pPr>
        <w:spacing w:line="360" w:lineRule="auto"/>
        <w:jc w:val="left"/>
        <w:textAlignment w:val="center"/>
      </w:pPr>
      <w:r w:rsidRPr="00B0757B">
        <w:t>该气体应该是氢气，氢气密度比空气小，连接导管</w:t>
      </w:r>
      <w:r w:rsidRPr="00B0757B">
        <w:rPr>
          <w:rFonts w:eastAsia="Times New Roman"/>
        </w:rPr>
        <w:t xml:space="preserve">a </w:t>
      </w:r>
      <w:r w:rsidRPr="00B0757B">
        <w:t>与导管</w:t>
      </w:r>
      <w:r w:rsidRPr="00B0757B">
        <w:rPr>
          <w:rFonts w:eastAsia="Times New Roman"/>
        </w:rPr>
        <w:t>c</w:t>
      </w:r>
      <w:r w:rsidRPr="00B0757B">
        <w:t>，收集气体后用拇指堵住试管口，靠近酒精灯火焰，移开拇指点火，气体燃烧，听到轻微的</w:t>
      </w:r>
      <w:r w:rsidRPr="00B0757B">
        <w:t>“</w:t>
      </w:r>
      <w:r w:rsidRPr="00B0757B">
        <w:t>噗</w:t>
      </w:r>
      <w:r w:rsidRPr="00B0757B">
        <w:t>”</w:t>
      </w:r>
      <w:r w:rsidRPr="00B0757B">
        <w:t>声，说明气体为氢气；</w:t>
      </w:r>
    </w:p>
    <w:p w:rsidR="00B0757B" w:rsidRPr="00B0757B" w:rsidRDefault="00B0757B" w:rsidP="00B0757B">
      <w:pPr>
        <w:spacing w:line="360" w:lineRule="auto"/>
        <w:jc w:val="left"/>
        <w:textAlignment w:val="center"/>
      </w:pPr>
      <w:r w:rsidRPr="00B0757B">
        <w:t>学生感悟：图</w:t>
      </w:r>
      <w:r w:rsidRPr="00B0757B">
        <w:rPr>
          <w:rFonts w:eastAsia="Times New Roman"/>
        </w:rPr>
        <w:t xml:space="preserve">3 </w:t>
      </w:r>
      <w:r w:rsidRPr="00B0757B">
        <w:t>实验中，锌失去的电子通过导线转移到铜片上，酸溶液中的氢离子从铜片表面获得锌失去的电子生成了氢气。</w:t>
      </w:r>
    </w:p>
    <w:p w:rsidR="00B0757B" w:rsidRPr="00B0757B" w:rsidRDefault="00B0757B" w:rsidP="00B0757B">
      <w:pPr>
        <w:spacing w:line="360" w:lineRule="auto"/>
        <w:jc w:val="left"/>
        <w:textAlignment w:val="center"/>
      </w:pPr>
      <w:r w:rsidRPr="00B0757B">
        <w:t>得出结论：</w:t>
      </w:r>
    </w:p>
    <w:p w:rsidR="00B0757B" w:rsidRPr="00B0757B" w:rsidRDefault="00B0757B" w:rsidP="00B0757B">
      <w:pPr>
        <w:spacing w:line="360" w:lineRule="auto"/>
        <w:jc w:val="left"/>
        <w:textAlignment w:val="center"/>
      </w:pPr>
      <w:r w:rsidRPr="00B0757B">
        <w:t>图</w:t>
      </w:r>
      <w:r w:rsidRPr="00B0757B">
        <w:rPr>
          <w:rFonts w:eastAsia="Times New Roman"/>
        </w:rPr>
        <w:t xml:space="preserve">2 </w:t>
      </w:r>
      <w:r w:rsidRPr="00B0757B">
        <w:t>中两种金属触碰后铜没有发生化学反应，是锌失去的电子形成锌离子。</w:t>
      </w:r>
    </w:p>
    <w:p w:rsidR="00B0757B" w:rsidRPr="00B0757B" w:rsidRDefault="00B0757B" w:rsidP="00B0757B">
      <w:pPr>
        <w:spacing w:line="360" w:lineRule="auto"/>
        <w:jc w:val="left"/>
        <w:textAlignment w:val="center"/>
      </w:pPr>
      <w:r w:rsidRPr="00B0757B">
        <w:t>延伸应用：</w:t>
      </w:r>
    </w:p>
    <w:p w:rsidR="00B0757B" w:rsidRPr="00B0757B" w:rsidRDefault="00B0757B" w:rsidP="00B0757B">
      <w:pPr>
        <w:spacing w:line="360" w:lineRule="auto"/>
        <w:jc w:val="left"/>
        <w:textAlignment w:val="center"/>
      </w:pPr>
      <w:r w:rsidRPr="00B0757B">
        <w:t>制造钢制船闸门时，为防止铁被腐蚀，常在钢闸门表面安装比铁更活泼的金属，锌的金属活动性比铁强，铜、银的金属活动性比铁若，这种金属可以是锌；</w:t>
      </w:r>
    </w:p>
    <w:p w:rsidR="00B0757B" w:rsidRPr="00B0757B" w:rsidRDefault="00B0757B" w:rsidP="00B0757B">
      <w:pPr>
        <w:spacing w:line="360" w:lineRule="auto"/>
        <w:jc w:val="left"/>
        <w:textAlignment w:val="center"/>
      </w:pPr>
      <w:r w:rsidRPr="00B0757B">
        <w:t>故填：</w:t>
      </w:r>
      <w:r w:rsidRPr="00B0757B">
        <w:rPr>
          <w:rFonts w:eastAsia="Times New Roman"/>
        </w:rPr>
        <w:t>A</w:t>
      </w:r>
      <w:r w:rsidRPr="00B0757B">
        <w:t>。</w:t>
      </w:r>
    </w:p>
    <w:p w:rsidR="00B0757B" w:rsidRPr="00B0757B" w:rsidRDefault="00B0757B" w:rsidP="00B0757B">
      <w:pPr>
        <w:spacing w:line="360" w:lineRule="auto"/>
        <w:jc w:val="left"/>
        <w:textAlignment w:val="center"/>
      </w:pPr>
      <w:r w:rsidRPr="00B0757B">
        <w:t>8</w:t>
      </w:r>
      <w:r w:rsidRPr="00B0757B">
        <w:t>．（</w:t>
      </w:r>
      <w:r w:rsidRPr="00B0757B">
        <w:t>2021·</w:t>
      </w:r>
      <w:r w:rsidRPr="00B0757B">
        <w:t>云南）小英设计了探究</w:t>
      </w:r>
      <w:r w:rsidRPr="00B0757B">
        <w:rPr>
          <w:rFonts w:eastAsia="Times New Roman"/>
        </w:rPr>
        <w:t>SO</w:t>
      </w:r>
      <w:r w:rsidRPr="00B0757B">
        <w:rPr>
          <w:rFonts w:eastAsia="Times New Roman"/>
          <w:vertAlign w:val="subscript"/>
        </w:rPr>
        <w:t>2</w:t>
      </w:r>
      <w:r w:rsidRPr="00B0757B">
        <w:t>与</w:t>
      </w:r>
      <w:r w:rsidRPr="00B0757B">
        <w:rPr>
          <w:rFonts w:eastAsia="Times New Roman"/>
        </w:rPr>
        <w:t>AgNO</w:t>
      </w:r>
      <w:r w:rsidRPr="00B0757B">
        <w:rPr>
          <w:rFonts w:eastAsia="Times New Roman"/>
          <w:vertAlign w:val="subscript"/>
        </w:rPr>
        <w:t>3</w:t>
      </w:r>
      <w:r w:rsidRPr="00B0757B">
        <w:t>溶液反应的实验。将</w:t>
      </w:r>
      <w:r w:rsidRPr="00B0757B">
        <w:rPr>
          <w:rFonts w:eastAsia="Times New Roman"/>
        </w:rPr>
        <w:t>SO</w:t>
      </w:r>
      <w:r w:rsidRPr="00B0757B">
        <w:rPr>
          <w:rFonts w:eastAsia="Times New Roman"/>
          <w:vertAlign w:val="subscript"/>
        </w:rPr>
        <w:t>2</w:t>
      </w:r>
      <w:r w:rsidRPr="00B0757B">
        <w:t>通入质量分数为</w:t>
      </w:r>
      <w:r w:rsidRPr="00B0757B">
        <w:rPr>
          <w:rFonts w:eastAsia="Times New Roman"/>
        </w:rPr>
        <w:t>1.7%</w:t>
      </w:r>
      <w:r w:rsidRPr="00B0757B">
        <w:t>的</w:t>
      </w:r>
      <w:r w:rsidRPr="00B0757B">
        <w:rPr>
          <w:rFonts w:eastAsia="Times New Roman"/>
        </w:rPr>
        <w:t>AgNO</w:t>
      </w:r>
      <w:r w:rsidRPr="00B0757B">
        <w:rPr>
          <w:rFonts w:eastAsia="Times New Roman"/>
          <w:vertAlign w:val="subscript"/>
        </w:rPr>
        <w:t>3</w:t>
      </w:r>
      <w:r w:rsidRPr="00B0757B">
        <w:t>溶液中，反应后过滤得到无色溶液</w:t>
      </w:r>
      <w:r w:rsidRPr="00B0757B">
        <w:rPr>
          <w:rFonts w:eastAsia="Times New Roman"/>
        </w:rPr>
        <w:t>A</w:t>
      </w:r>
      <w:r w:rsidRPr="00B0757B">
        <w:t>和白色沉淀</w:t>
      </w:r>
      <w:r w:rsidRPr="00B0757B">
        <w:rPr>
          <w:rFonts w:eastAsia="Times New Roman"/>
        </w:rPr>
        <w:t>B</w:t>
      </w:r>
      <w:r w:rsidRPr="00B0757B">
        <w:t>。对体系中有关物质性质分析得知沉淀</w:t>
      </w:r>
      <w:r w:rsidRPr="00B0757B">
        <w:rPr>
          <w:rFonts w:eastAsia="Times New Roman"/>
        </w:rPr>
        <w:t>B</w:t>
      </w:r>
      <w:r w:rsidRPr="00B0757B">
        <w:t>可能为</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或二者混合物。</w:t>
      </w:r>
    </w:p>
    <w:p w:rsidR="00B0757B" w:rsidRPr="00B0757B" w:rsidRDefault="00B0757B" w:rsidP="00B0757B">
      <w:pPr>
        <w:spacing w:line="360" w:lineRule="auto"/>
        <w:jc w:val="left"/>
        <w:textAlignment w:val="center"/>
      </w:pPr>
      <w:r w:rsidRPr="00B0757B">
        <w:t>（查阅资料）</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为白色固体，微溶于水</w:t>
      </w:r>
    </w:p>
    <w:p w:rsidR="00B0757B" w:rsidRPr="00B0757B" w:rsidRDefault="00B0757B" w:rsidP="00B0757B">
      <w:pPr>
        <w:spacing w:line="360" w:lineRule="auto"/>
        <w:jc w:val="left"/>
        <w:textAlignment w:val="center"/>
      </w:pP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为白色固体，难溶于水，溶于过量的</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溶液</w:t>
      </w:r>
    </w:p>
    <w:p w:rsidR="00B0757B" w:rsidRPr="00B0757B" w:rsidRDefault="00B0757B" w:rsidP="00B0757B">
      <w:pPr>
        <w:spacing w:line="360" w:lineRule="auto"/>
        <w:jc w:val="left"/>
        <w:textAlignment w:val="center"/>
      </w:pPr>
      <w:r w:rsidRPr="00B0757B">
        <w:t>（提出问题）白色沉淀</w:t>
      </w:r>
      <w:r w:rsidRPr="00B0757B">
        <w:rPr>
          <w:rFonts w:eastAsia="Times New Roman"/>
        </w:rPr>
        <w:t>B</w:t>
      </w:r>
      <w:r w:rsidRPr="00B0757B">
        <w:t>的成分是什么？</w:t>
      </w:r>
    </w:p>
    <w:p w:rsidR="00B0757B" w:rsidRPr="00B0757B" w:rsidRDefault="00B0757B" w:rsidP="00B0757B">
      <w:pPr>
        <w:spacing w:line="360" w:lineRule="auto"/>
        <w:jc w:val="left"/>
        <w:textAlignment w:val="center"/>
      </w:pPr>
      <w:r w:rsidRPr="00B0757B">
        <w:t>（猜想与假设）猜想一：仅有</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rPr>
          <w:rFonts w:eastAsia="Times New Roman"/>
        </w:rPr>
        <w:t xml:space="preserve">    </w:t>
      </w:r>
      <w:r w:rsidRPr="00B0757B">
        <w:t>猜想二：仅有</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rPr>
          <w:rFonts w:eastAsia="Times New Roman"/>
        </w:rPr>
        <w:t xml:space="preserve">    </w:t>
      </w:r>
      <w:r w:rsidRPr="00B0757B">
        <w:t>猜想三：</w:t>
      </w:r>
      <w:r w:rsidRPr="00B0757B">
        <w:t>___________</w:t>
      </w:r>
    </w:p>
    <w:p w:rsidR="00B0757B" w:rsidRPr="00B0757B" w:rsidRDefault="00B0757B" w:rsidP="00B0757B">
      <w:pPr>
        <w:spacing w:line="360" w:lineRule="auto"/>
        <w:jc w:val="left"/>
        <w:textAlignment w:val="center"/>
      </w:pPr>
      <w:r w:rsidRPr="00B0757B">
        <w:t>（实验探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021"/>
        <w:gridCol w:w="1290"/>
        <w:gridCol w:w="2235"/>
      </w:tblGrid>
      <w:tr w:rsidR="00B0757B" w:rsidRPr="00B0757B"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操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结论</w:t>
            </w:r>
          </w:p>
        </w:tc>
      </w:tr>
      <w:tr w:rsidR="00B0757B" w:rsidRPr="00B0757B"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少量溶液</w:t>
            </w:r>
            <w:r w:rsidRPr="00B0757B">
              <w:rPr>
                <w:rFonts w:eastAsia="Times New Roman"/>
              </w:rPr>
              <w:t>A</w:t>
            </w:r>
            <w:r w:rsidRPr="00B0757B">
              <w:t>于试管中，滴加足量</w:t>
            </w:r>
            <w:r w:rsidRPr="00B0757B">
              <w:rPr>
                <w:rFonts w:eastAsia="Times New Roman"/>
              </w:rPr>
              <w:t>Ba</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无明显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w:t>
            </w:r>
            <w:r w:rsidRPr="00B0757B">
              <w:t>___________</w:t>
            </w:r>
            <w:r w:rsidRPr="00B0757B">
              <w:t>成立</w:t>
            </w:r>
          </w:p>
        </w:tc>
      </w:tr>
    </w:tbl>
    <w:p w:rsidR="00B0757B" w:rsidRPr="00B0757B" w:rsidRDefault="00B0757B" w:rsidP="00B0757B">
      <w:pPr>
        <w:spacing w:line="360" w:lineRule="auto"/>
        <w:jc w:val="left"/>
        <w:textAlignment w:val="center"/>
      </w:pPr>
      <w:r w:rsidRPr="00B0757B">
        <w:t>（实验结论）</w:t>
      </w:r>
      <w:r w:rsidRPr="00B0757B">
        <w:rPr>
          <w:rFonts w:eastAsia="Times New Roman"/>
        </w:rPr>
        <w:t>SO</w:t>
      </w:r>
      <w:r w:rsidRPr="00B0757B">
        <w:rPr>
          <w:rFonts w:eastAsia="Times New Roman"/>
          <w:vertAlign w:val="subscript"/>
        </w:rPr>
        <w:t>2</w:t>
      </w:r>
      <w:r w:rsidRPr="00B0757B">
        <w:t>与</w:t>
      </w:r>
      <w:r w:rsidRPr="00B0757B">
        <w:rPr>
          <w:rFonts w:eastAsia="Times New Roman"/>
        </w:rPr>
        <w:t>AgNO</w:t>
      </w:r>
      <w:r w:rsidRPr="00B0757B">
        <w:rPr>
          <w:rFonts w:eastAsia="Times New Roman"/>
          <w:vertAlign w:val="subscript"/>
        </w:rPr>
        <w:t>3</w:t>
      </w:r>
      <w:r w:rsidRPr="00B0757B">
        <w:t>溶液反应生成一种酸和沉淀</w:t>
      </w:r>
      <w:r w:rsidRPr="00B0757B">
        <w:rPr>
          <w:rFonts w:eastAsia="Times New Roman"/>
        </w:rPr>
        <w:t>B</w:t>
      </w:r>
      <w:r w:rsidRPr="00B0757B">
        <w:t>，反应的化学方程式是</w:t>
      </w:r>
      <w:r w:rsidRPr="00B0757B">
        <w:t>___________</w:t>
      </w:r>
      <w:r w:rsidRPr="00B0757B">
        <w:t>。</w:t>
      </w:r>
    </w:p>
    <w:p w:rsidR="00B0757B" w:rsidRPr="00B0757B" w:rsidRDefault="00B0757B" w:rsidP="00B0757B">
      <w:pPr>
        <w:spacing w:line="360" w:lineRule="auto"/>
        <w:jc w:val="left"/>
        <w:textAlignment w:val="center"/>
      </w:pPr>
      <w:r w:rsidRPr="00B0757B">
        <w:t>（拓展延伸）</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另取溶液</w:t>
      </w:r>
      <w:r w:rsidRPr="00B0757B">
        <w:rPr>
          <w:rFonts w:eastAsia="Times New Roman"/>
        </w:rPr>
        <w:t>A</w:t>
      </w:r>
      <w:r w:rsidRPr="00B0757B">
        <w:t>，滴加足量</w:t>
      </w:r>
      <w:r w:rsidRPr="00B0757B">
        <w:rPr>
          <w:rFonts w:eastAsia="Times New Roman"/>
        </w:rPr>
        <w:t>Ba</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溶液，无明显现象，再加入</w:t>
      </w:r>
      <w:r w:rsidRPr="00B0757B">
        <w:rPr>
          <w:rFonts w:eastAsia="Times New Roman"/>
        </w:rPr>
        <w:t>BaCl</w:t>
      </w:r>
      <w:r w:rsidRPr="00B0757B">
        <w:rPr>
          <w:rFonts w:eastAsia="Times New Roman"/>
          <w:vertAlign w:val="subscript"/>
        </w:rPr>
        <w:t>2</w:t>
      </w:r>
      <w:r w:rsidRPr="00B0757B">
        <w:t>溶液，产生白色沉</w:t>
      </w:r>
      <w:r w:rsidRPr="00B0757B">
        <w:lastRenderedPageBreak/>
        <w:t>淀，原因是</w:t>
      </w:r>
      <w:r w:rsidRPr="00B0757B">
        <w:t>___________</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向盛有少量</w:t>
      </w:r>
      <w:r w:rsidRPr="00B0757B">
        <w:rPr>
          <w:rFonts w:eastAsia="Times New Roman"/>
        </w:rPr>
        <w:t>AgNO</w:t>
      </w:r>
      <w:r w:rsidRPr="00B0757B">
        <w:rPr>
          <w:rFonts w:eastAsia="Times New Roman"/>
          <w:vertAlign w:val="subscript"/>
        </w:rPr>
        <w:t>3</w:t>
      </w:r>
      <w:r w:rsidRPr="00B0757B">
        <w:t>溶液的试管里滴入</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溶液至过量，实验现象是</w:t>
      </w:r>
      <w:r w:rsidRPr="00B0757B">
        <w:t>___________</w:t>
      </w:r>
      <w:r w:rsidRPr="00B0757B">
        <w:t>。</w:t>
      </w:r>
    </w:p>
    <w:p w:rsidR="00B0757B" w:rsidRPr="00B0757B" w:rsidRDefault="00B0757B" w:rsidP="00B0757B">
      <w:pPr>
        <w:spacing w:line="360" w:lineRule="auto"/>
        <w:jc w:val="left"/>
        <w:textAlignment w:val="center"/>
      </w:pPr>
      <w:r w:rsidRPr="00B0757B">
        <w:t>【答案】</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 xml:space="preserve">    </w:t>
      </w:r>
      <w:r w:rsidRPr="00B0757B">
        <w:t>二</w:t>
      </w:r>
      <w:r w:rsidRPr="00B0757B">
        <w:t xml:space="preserve">    </w:t>
      </w:r>
      <w:r w:rsidRPr="00B0757B">
        <w:rPr>
          <w:rFonts w:eastAsia="Times New Roman"/>
        </w:rPr>
        <w:t>H</w:t>
      </w:r>
      <w:r w:rsidRPr="00B0757B">
        <w:rPr>
          <w:rFonts w:eastAsia="Times New Roman"/>
          <w:vertAlign w:val="subscript"/>
        </w:rPr>
        <w:t>2</w:t>
      </w:r>
      <w:r w:rsidRPr="00B0757B">
        <w:rPr>
          <w:rFonts w:eastAsia="Times New Roman"/>
        </w:rPr>
        <w:t>O+SO</w:t>
      </w:r>
      <w:r w:rsidRPr="00B0757B">
        <w:rPr>
          <w:rFonts w:eastAsia="Times New Roman"/>
          <w:vertAlign w:val="subscript"/>
        </w:rPr>
        <w:t>2</w:t>
      </w:r>
      <w:r w:rsidRPr="00B0757B">
        <w:rPr>
          <w:rFonts w:eastAsia="Times New Roman"/>
        </w:rPr>
        <w:t>+2AgNO</w:t>
      </w:r>
      <w:r w:rsidRPr="00B0757B">
        <w:rPr>
          <w:rFonts w:eastAsia="Times New Roman"/>
          <w:vertAlign w:val="subscript"/>
        </w:rPr>
        <w:t>3</w:t>
      </w:r>
      <w:r w:rsidRPr="00B0757B">
        <w:rPr>
          <w:rFonts w:eastAsia="Times New Roman"/>
        </w:rPr>
        <w:t>= 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rPr>
          <w:rFonts w:eastAsia="Times New Roman"/>
        </w:rPr>
        <w:t>↓+2HNO</w:t>
      </w:r>
      <w:r w:rsidRPr="00B0757B">
        <w:rPr>
          <w:rFonts w:eastAsia="Times New Roman"/>
          <w:vertAlign w:val="subscript"/>
        </w:rPr>
        <w:t>3</w:t>
      </w:r>
      <w:r w:rsidRPr="00B0757B">
        <w:t xml:space="preserve">    </w:t>
      </w:r>
      <w:r w:rsidRPr="00B0757B">
        <w:t>溶液</w:t>
      </w:r>
      <w:r w:rsidRPr="00B0757B">
        <w:rPr>
          <w:rFonts w:eastAsia="Times New Roman"/>
        </w:rPr>
        <w:t>A</w:t>
      </w:r>
      <w:r w:rsidRPr="00B0757B">
        <w:t>中含有银离子，加入氯化钡后，氯离子和银离子生成氯化银沉淀</w:t>
      </w:r>
      <w:r w:rsidRPr="00B0757B">
        <w:t xml:space="preserve">    </w:t>
      </w:r>
      <w:r w:rsidRPr="00B0757B">
        <w:t>开始生成白色沉淀，随着</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溶液的不断加入沉淀溶解</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rPr>
          <w:rFonts w:eastAsia="Times New Roman"/>
        </w:rPr>
      </w:pPr>
      <w:r w:rsidRPr="00B0757B">
        <w:t>猜想与假设：对体系中有关物质性质分析得知沉淀</w:t>
      </w:r>
      <w:r w:rsidRPr="00B0757B">
        <w:rPr>
          <w:rFonts w:eastAsia="Times New Roman"/>
        </w:rPr>
        <w:t>B</w:t>
      </w:r>
      <w:r w:rsidRPr="00B0757B">
        <w:t>可能为</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或二者混合物。结合猜想一、二可知，猜想三：</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4</w:t>
      </w:r>
    </w:p>
    <w:p w:rsidR="00B0757B" w:rsidRPr="00B0757B" w:rsidRDefault="00B0757B" w:rsidP="00B0757B">
      <w:pPr>
        <w:spacing w:line="360" w:lineRule="auto"/>
        <w:jc w:val="left"/>
        <w:textAlignment w:val="center"/>
      </w:pPr>
      <w:r w:rsidRPr="00B0757B">
        <w:t>实验探究：硫酸根离子和钡离子反应生成硫酸钡白色沉淀，实验中无明显现象，说明溶液中不存在硫酸根离子，故猜想一、三不成立，猜想二成立。</w:t>
      </w:r>
    </w:p>
    <w:p w:rsidR="00B0757B" w:rsidRPr="00B0757B" w:rsidRDefault="00B0757B" w:rsidP="00B0757B">
      <w:pPr>
        <w:spacing w:line="360" w:lineRule="auto"/>
        <w:jc w:val="left"/>
        <w:textAlignment w:val="center"/>
      </w:pPr>
      <w:r w:rsidRPr="00B0757B">
        <w:t>实验结论：由实验探究结论可知，沉淀</w:t>
      </w:r>
      <w:r w:rsidRPr="00B0757B">
        <w:rPr>
          <w:rFonts w:eastAsia="Times New Roman"/>
        </w:rPr>
        <w:t>B</w:t>
      </w:r>
      <w:r w:rsidRPr="00B0757B">
        <w:t>为</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反应前后元素种类不变，则</w:t>
      </w:r>
      <w:r w:rsidRPr="00B0757B">
        <w:rPr>
          <w:rFonts w:eastAsia="Times New Roman"/>
        </w:rPr>
        <w:t>SO</w:t>
      </w:r>
      <w:r w:rsidRPr="00B0757B">
        <w:rPr>
          <w:rFonts w:eastAsia="Times New Roman"/>
          <w:vertAlign w:val="subscript"/>
        </w:rPr>
        <w:t>2</w:t>
      </w:r>
      <w:r w:rsidRPr="00B0757B">
        <w:t>与</w:t>
      </w:r>
      <w:r w:rsidRPr="00B0757B">
        <w:rPr>
          <w:rFonts w:eastAsia="Times New Roman"/>
        </w:rPr>
        <w:t>AgNO</w:t>
      </w:r>
      <w:r w:rsidRPr="00B0757B">
        <w:rPr>
          <w:rFonts w:eastAsia="Times New Roman"/>
          <w:vertAlign w:val="subscript"/>
        </w:rPr>
        <w:t>3</w:t>
      </w:r>
      <w:r w:rsidRPr="00B0757B">
        <w:t>溶液反应生成一种酸为硝酸</w:t>
      </w:r>
      <w:r w:rsidRPr="00B0757B">
        <w:rPr>
          <w:rFonts w:eastAsia="Times New Roman"/>
        </w:rPr>
        <w:t>HNO</w:t>
      </w:r>
      <w:r w:rsidRPr="00B0757B">
        <w:rPr>
          <w:rFonts w:eastAsia="Times New Roman"/>
          <w:vertAlign w:val="subscript"/>
        </w:rPr>
        <w:t>3</w:t>
      </w:r>
      <w:r w:rsidRPr="00B0757B">
        <w:t>，且反应物中还有水参与，故反应的化学方程式是</w:t>
      </w:r>
      <w:r w:rsidRPr="00B0757B">
        <w:rPr>
          <w:rFonts w:eastAsia="Times New Roman"/>
        </w:rPr>
        <w:t>H</w:t>
      </w:r>
      <w:r w:rsidRPr="00B0757B">
        <w:rPr>
          <w:rFonts w:eastAsia="Times New Roman"/>
          <w:vertAlign w:val="subscript"/>
        </w:rPr>
        <w:t>2</w:t>
      </w:r>
      <w:r w:rsidRPr="00B0757B">
        <w:rPr>
          <w:rFonts w:eastAsia="Times New Roman"/>
        </w:rPr>
        <w:t>O+SO</w:t>
      </w:r>
      <w:r w:rsidRPr="00B0757B">
        <w:rPr>
          <w:rFonts w:eastAsia="Times New Roman"/>
          <w:vertAlign w:val="subscript"/>
        </w:rPr>
        <w:t>2</w:t>
      </w:r>
      <w:r w:rsidRPr="00B0757B">
        <w:rPr>
          <w:rFonts w:eastAsia="Times New Roman"/>
        </w:rPr>
        <w:t>+2AgNO</w:t>
      </w:r>
      <w:r w:rsidRPr="00B0757B">
        <w:rPr>
          <w:rFonts w:eastAsia="Times New Roman"/>
          <w:vertAlign w:val="subscript"/>
        </w:rPr>
        <w:t>3</w:t>
      </w:r>
      <w:r w:rsidRPr="00B0757B">
        <w:rPr>
          <w:rFonts w:eastAsia="Times New Roman"/>
        </w:rPr>
        <w:t>= 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rPr>
          <w:rFonts w:eastAsia="Times New Roman"/>
        </w:rPr>
        <w:t>↓+2HNO</w:t>
      </w:r>
      <w:r w:rsidRPr="00B0757B">
        <w:rPr>
          <w:rFonts w:eastAsia="Times New Roman"/>
          <w:vertAlign w:val="subscript"/>
        </w:rPr>
        <w:t>3</w:t>
      </w:r>
      <w:r w:rsidRPr="00B0757B">
        <w:t>。</w:t>
      </w:r>
    </w:p>
    <w:p w:rsidR="00B0757B" w:rsidRPr="00B0757B" w:rsidRDefault="00B0757B" w:rsidP="00B0757B">
      <w:pPr>
        <w:spacing w:line="360" w:lineRule="auto"/>
        <w:jc w:val="left"/>
        <w:textAlignment w:val="center"/>
      </w:pPr>
      <w:r w:rsidRPr="00B0757B">
        <w:t>拓展延伸：</w:t>
      </w:r>
      <w:r w:rsidRPr="00B0757B">
        <w:rPr>
          <w:rFonts w:ascii="宋体" w:hAnsi="宋体" w:cs="宋体" w:hint="eastAsia"/>
        </w:rPr>
        <w:t>①</w:t>
      </w:r>
      <w:r w:rsidRPr="00B0757B">
        <w:t>氯离子和银离子生成不溶于酸的氯化银沉淀；另取溶液</w:t>
      </w:r>
      <w:r w:rsidRPr="00B0757B">
        <w:rPr>
          <w:rFonts w:eastAsia="Times New Roman"/>
        </w:rPr>
        <w:t>A</w:t>
      </w:r>
      <w:r w:rsidRPr="00B0757B">
        <w:t>，滴加足量</w:t>
      </w:r>
      <w:r w:rsidRPr="00B0757B">
        <w:rPr>
          <w:rFonts w:eastAsia="Times New Roman"/>
        </w:rPr>
        <w:t>Ba</w:t>
      </w:r>
      <w:r w:rsidRPr="00B0757B">
        <w:t>（</w:t>
      </w:r>
      <w:r w:rsidRPr="00B0757B">
        <w:rPr>
          <w:rFonts w:eastAsia="Times New Roman"/>
        </w:rPr>
        <w:t>NO</w:t>
      </w:r>
      <w:r w:rsidRPr="00B0757B">
        <w:rPr>
          <w:rFonts w:eastAsia="Times New Roman"/>
          <w:vertAlign w:val="subscript"/>
        </w:rPr>
        <w:t>3</w:t>
      </w:r>
      <w:r w:rsidRPr="00B0757B">
        <w:t>）</w:t>
      </w:r>
      <w:r w:rsidRPr="00B0757B">
        <w:rPr>
          <w:rFonts w:eastAsia="Times New Roman"/>
          <w:vertAlign w:val="subscript"/>
        </w:rPr>
        <w:t>2</w:t>
      </w:r>
      <w:r w:rsidRPr="00B0757B">
        <w:t>溶液，无明显现象，再加入</w:t>
      </w:r>
      <w:r w:rsidRPr="00B0757B">
        <w:rPr>
          <w:rFonts w:eastAsia="Times New Roman"/>
        </w:rPr>
        <w:t>BaCl</w:t>
      </w:r>
      <w:r w:rsidRPr="00B0757B">
        <w:rPr>
          <w:rFonts w:eastAsia="Times New Roman"/>
          <w:vertAlign w:val="subscript"/>
        </w:rPr>
        <w:t>2</w:t>
      </w:r>
      <w:r w:rsidRPr="00B0757B">
        <w:t>溶液，产生白色沉淀，原因是溶液</w:t>
      </w:r>
      <w:r w:rsidRPr="00B0757B">
        <w:rPr>
          <w:rFonts w:eastAsia="Times New Roman"/>
        </w:rPr>
        <w:t>A</w:t>
      </w:r>
      <w:r w:rsidRPr="00B0757B">
        <w:t>中含有银离子，加入氯化钡后，氯离子和银离子生成氯化银沉淀。</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已知：</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为白色固体，难溶于水，溶于过量的</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溶液；向盛有少量</w:t>
      </w:r>
      <w:r w:rsidRPr="00B0757B">
        <w:rPr>
          <w:rFonts w:eastAsia="Times New Roman"/>
        </w:rPr>
        <w:t>AgNO</w:t>
      </w:r>
      <w:r w:rsidRPr="00B0757B">
        <w:rPr>
          <w:rFonts w:eastAsia="Times New Roman"/>
          <w:vertAlign w:val="subscript"/>
        </w:rPr>
        <w:t>3</w:t>
      </w:r>
      <w:r w:rsidRPr="00B0757B">
        <w:t>溶液的试管里滴入</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溶液至过量，实验现象是开始生成白色沉淀，随着</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3</w:t>
      </w:r>
      <w:r w:rsidRPr="00B0757B">
        <w:t>溶液的不断加入沉淀溶解。</w:t>
      </w:r>
    </w:p>
    <w:p w:rsidR="00B0757B" w:rsidRPr="00B0757B" w:rsidRDefault="00B0757B" w:rsidP="00B0757B">
      <w:pPr>
        <w:spacing w:line="360" w:lineRule="auto"/>
        <w:jc w:val="left"/>
        <w:textAlignment w:val="center"/>
      </w:pPr>
      <w:r w:rsidRPr="00B0757B">
        <w:t>9</w:t>
      </w:r>
      <w:r w:rsidRPr="00B0757B">
        <w:t>．（</w:t>
      </w:r>
      <w:r w:rsidRPr="00B0757B">
        <w:t>2021·</w:t>
      </w:r>
      <w:r w:rsidRPr="00B0757B">
        <w:t>四川成都）学习兴趣小组对贝壳中碳酸钙的含量进行探究。某学习小组对铁锈蚀进行探究。</w:t>
      </w:r>
    </w:p>
    <w:p w:rsidR="00B0757B" w:rsidRPr="00B0757B" w:rsidRDefault="00B0757B" w:rsidP="00B0757B">
      <w:pPr>
        <w:spacing w:line="360" w:lineRule="auto"/>
        <w:jc w:val="left"/>
        <w:textAlignment w:val="center"/>
      </w:pPr>
      <w:r w:rsidRPr="00B0757B">
        <w:t>（提出问题）铁锈蚀与哪些因素有关？</w:t>
      </w:r>
    </w:p>
    <w:p w:rsidR="00B0757B" w:rsidRPr="00B0757B" w:rsidRDefault="00B0757B" w:rsidP="00B0757B">
      <w:pPr>
        <w:spacing w:line="360" w:lineRule="auto"/>
        <w:jc w:val="left"/>
        <w:textAlignment w:val="center"/>
      </w:pPr>
      <w:r w:rsidRPr="00B0757B">
        <w:t>（查阅资料）</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氯化钙固体可作干燥剂。</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一定条件下，碳可加快铁的锈蚀，但碳本身不参加反应。</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常温常压，氢气密度是</w:t>
      </w:r>
      <w:r w:rsidRPr="00B0757B">
        <w:rPr>
          <w:rFonts w:eastAsia="Times New Roman"/>
        </w:rPr>
        <w:t>dg/mL</w:t>
      </w:r>
      <w:r w:rsidRPr="00B0757B">
        <w:t>。</w:t>
      </w:r>
    </w:p>
    <w:p w:rsidR="00B0757B" w:rsidRPr="00B0757B" w:rsidRDefault="00B0757B" w:rsidP="00B0757B">
      <w:pPr>
        <w:spacing w:line="360" w:lineRule="auto"/>
        <w:jc w:val="left"/>
        <w:textAlignment w:val="center"/>
      </w:pPr>
      <w:r w:rsidRPr="00B0757B">
        <w:t>（设计与实验）</w:t>
      </w:r>
    </w:p>
    <w:p w:rsidR="00B0757B" w:rsidRPr="00B0757B" w:rsidRDefault="00B0757B" w:rsidP="00B0757B">
      <w:pPr>
        <w:spacing w:line="360" w:lineRule="auto"/>
        <w:jc w:val="left"/>
        <w:textAlignment w:val="center"/>
      </w:pPr>
      <w:r w:rsidRPr="00B0757B">
        <w:t>实验一：定性探究铁锈蚀的因素</w:t>
      </w:r>
    </w:p>
    <w:p w:rsidR="00B0757B" w:rsidRPr="00B0757B" w:rsidRDefault="00B0757B" w:rsidP="00B0757B">
      <w:pPr>
        <w:spacing w:line="360" w:lineRule="auto"/>
        <w:jc w:val="left"/>
        <w:textAlignment w:val="center"/>
      </w:pPr>
      <w:r w:rsidRPr="00B0757B">
        <w:t>取四枚相同的洁净无锈铁钉分别放入试管，进行图</w:t>
      </w:r>
      <w:r w:rsidRPr="00B0757B">
        <w:rPr>
          <w:rFonts w:eastAsia="Times New Roman"/>
        </w:rPr>
        <w:t>1</w:t>
      </w:r>
      <w:r w:rsidRPr="00B0757B">
        <w:t>实验，现象如表。</w:t>
      </w:r>
    </w:p>
    <w:p w:rsidR="00B0757B" w:rsidRPr="00B0757B" w:rsidRDefault="00B0757B" w:rsidP="00B0757B">
      <w:pPr>
        <w:spacing w:line="360" w:lineRule="auto"/>
        <w:jc w:val="left"/>
        <w:textAlignment w:val="center"/>
      </w:pPr>
      <w:r w:rsidRPr="00B0757B">
        <w:rPr>
          <w:noProof/>
        </w:rPr>
        <w:lastRenderedPageBreak/>
        <w:drawing>
          <wp:inline distT="0" distB="0" distL="0" distR="0" wp14:anchorId="61E50207" wp14:editId="298BA0D5">
            <wp:extent cx="3533775" cy="1743075"/>
            <wp:effectExtent l="0" t="0" r="0" b="0"/>
            <wp:docPr id="138144324" name="图片 1381443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617933" name=""/>
                    <pic:cNvPicPr>
                      <a:picLocks noChangeAspect="1"/>
                    </pic:cNvPicPr>
                  </pic:nvPicPr>
                  <pic:blipFill>
                    <a:blip r:embed="rId81"/>
                    <a:stretch>
                      <a:fillRect/>
                    </a:stretch>
                  </pic:blipFill>
                  <pic:spPr>
                    <a:xfrm>
                      <a:off x="0" y="0"/>
                      <a:ext cx="3533775" cy="1743075"/>
                    </a:xfrm>
                    <a:prstGeom prst="rect">
                      <a:avLst/>
                    </a:prstGeom>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0"/>
        <w:gridCol w:w="2130"/>
      </w:tblGrid>
      <w:tr w:rsidR="00B0757B" w:rsidRPr="00B0757B"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试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一周后现象</w:t>
            </w:r>
          </w:p>
        </w:tc>
      </w:tr>
      <w:tr w:rsidR="00B0757B" w:rsidRPr="00B0757B"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铁钉表面有一层铁锈</w:t>
            </w:r>
          </w:p>
        </w:tc>
      </w:tr>
      <w:tr w:rsidR="00B0757B" w:rsidRPr="00B0757B"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铁钉表面无明显变化</w:t>
            </w:r>
          </w:p>
        </w:tc>
      </w:tr>
      <w:tr w:rsidR="00B0757B" w:rsidRPr="00B0757B"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铁钉表面无明显变化</w:t>
            </w:r>
          </w:p>
        </w:tc>
      </w:tr>
      <w:tr w:rsidR="00B0757B" w:rsidRPr="00B0757B" w:rsidTr="00531183">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铁钉表面有较厚铁锈</w:t>
            </w:r>
          </w:p>
        </w:tc>
      </w:tr>
    </w:tbl>
    <w:p w:rsidR="00B0757B" w:rsidRPr="00B0757B" w:rsidRDefault="00B0757B" w:rsidP="00B0757B">
      <w:pPr>
        <w:spacing w:line="360" w:lineRule="auto"/>
        <w:jc w:val="left"/>
        <w:textAlignment w:val="center"/>
      </w:pPr>
      <w:r w:rsidRPr="00B0757B">
        <w:t>（</w:t>
      </w:r>
      <w:r w:rsidRPr="00B0757B">
        <w:rPr>
          <w:rFonts w:eastAsia="Times New Roman"/>
        </w:rPr>
        <w:t>1</w:t>
      </w:r>
      <w:r w:rsidRPr="00B0757B">
        <w:t>）对比</w:t>
      </w:r>
      <w:r w:rsidRPr="00B0757B">
        <w:rPr>
          <w:rFonts w:eastAsia="Times New Roman"/>
        </w:rPr>
        <w:t>A</w:t>
      </w:r>
      <w:r w:rsidRPr="00B0757B">
        <w:t>、</w:t>
      </w:r>
      <w:r w:rsidRPr="00B0757B">
        <w:rPr>
          <w:rFonts w:eastAsia="Times New Roman"/>
        </w:rPr>
        <w:t>B</w:t>
      </w:r>
      <w:r w:rsidRPr="00B0757B">
        <w:t>、</w:t>
      </w:r>
      <w:r w:rsidRPr="00B0757B">
        <w:rPr>
          <w:rFonts w:eastAsia="Times New Roman"/>
        </w:rPr>
        <w:t>C</w:t>
      </w:r>
      <w:r w:rsidRPr="00B0757B">
        <w:t>试管中实验现象，说明铁锈蚀主要是与空气中的</w:t>
      </w:r>
      <w:r w:rsidRPr="00B0757B">
        <w:t>______</w:t>
      </w:r>
      <w:r w:rsidRPr="00B0757B">
        <w:t>发生化学反应。</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对比</w:t>
      </w:r>
      <w:r w:rsidRPr="00B0757B">
        <w:rPr>
          <w:rFonts w:eastAsia="Times New Roman"/>
        </w:rPr>
        <w:t>A</w:t>
      </w:r>
      <w:r w:rsidRPr="00B0757B">
        <w:t>、</w:t>
      </w:r>
      <w:r w:rsidRPr="00B0757B">
        <w:rPr>
          <w:rFonts w:eastAsia="Times New Roman"/>
        </w:rPr>
        <w:t>D</w:t>
      </w:r>
      <w:r w:rsidRPr="00B0757B">
        <w:t>试管中实验现象，说明铁锈蚀还与</w:t>
      </w:r>
      <w:r w:rsidRPr="00B0757B">
        <w:t>______</w:t>
      </w:r>
      <w:r w:rsidRPr="00B0757B">
        <w:t>有关。</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铁锈蚀后应及时除锈的原因是</w:t>
      </w:r>
      <w:r w:rsidRPr="00B0757B">
        <w:t>______</w:t>
      </w:r>
      <w:r w:rsidRPr="00B0757B">
        <w:t>，写出除铁锈的化学方程式</w:t>
      </w:r>
      <w:r w:rsidRPr="00B0757B">
        <w:t>______</w:t>
      </w:r>
      <w:r w:rsidRPr="00B0757B">
        <w:t>。</w:t>
      </w:r>
    </w:p>
    <w:p w:rsidR="00B0757B" w:rsidRPr="00B0757B" w:rsidRDefault="00B0757B" w:rsidP="00B0757B">
      <w:pPr>
        <w:spacing w:line="360" w:lineRule="auto"/>
        <w:jc w:val="left"/>
        <w:textAlignment w:val="center"/>
      </w:pPr>
      <w:r w:rsidRPr="00B0757B">
        <w:t>实验二：定量探究铁锈蚀的因素</w:t>
      </w:r>
    </w:p>
    <w:p w:rsidR="00B0757B" w:rsidRPr="00B0757B" w:rsidRDefault="00B0757B" w:rsidP="00B0757B">
      <w:pPr>
        <w:spacing w:line="360" w:lineRule="auto"/>
        <w:jc w:val="left"/>
        <w:textAlignment w:val="center"/>
      </w:pPr>
      <w:r w:rsidRPr="00B0757B">
        <w:t>小组设计了如图装置，检查气密性，将</w:t>
      </w:r>
      <w:r w:rsidRPr="00B0757B">
        <w:rPr>
          <w:rFonts w:eastAsia="Times New Roman"/>
        </w:rPr>
        <w:t>5g</w:t>
      </w:r>
      <w:r w:rsidRPr="00B0757B">
        <w:t>铁粉和</w:t>
      </w:r>
      <w:r w:rsidRPr="00B0757B">
        <w:rPr>
          <w:rFonts w:eastAsia="Times New Roman"/>
        </w:rPr>
        <w:t>2g</w:t>
      </w:r>
      <w:r w:rsidRPr="00B0757B">
        <w:t>碳粉加入三颈烧瓶，</w:t>
      </w:r>
      <w:r w:rsidRPr="00B0757B">
        <w:rPr>
          <w:rFonts w:eastAsia="Times New Roman"/>
        </w:rPr>
        <w:t>t</w:t>
      </w:r>
      <w:r w:rsidRPr="00B0757B">
        <w:rPr>
          <w:rFonts w:eastAsia="Times New Roman"/>
          <w:vertAlign w:val="subscript"/>
        </w:rPr>
        <w:t>1</w:t>
      </w:r>
      <w:r w:rsidRPr="00B0757B">
        <w:t>时刻加入</w:t>
      </w:r>
      <w:r w:rsidRPr="00B0757B">
        <w:rPr>
          <w:rFonts w:eastAsia="Times New Roman"/>
        </w:rPr>
        <w:t>2mL</w:t>
      </w:r>
      <w:r w:rsidRPr="00B0757B">
        <w:t>饱和</w:t>
      </w:r>
      <w:r w:rsidRPr="00B0757B">
        <w:rPr>
          <w:rFonts w:eastAsia="Times New Roman"/>
        </w:rPr>
        <w:t>NaCl</w:t>
      </w:r>
      <w:r w:rsidRPr="00B0757B">
        <w:t>溶液后，再将一只装有</w:t>
      </w:r>
      <w:r w:rsidRPr="00B0757B">
        <w:rPr>
          <w:rFonts w:eastAsia="Times New Roman"/>
        </w:rPr>
        <w:t>5mL</w:t>
      </w:r>
      <w:r w:rsidRPr="00B0757B">
        <w:t>稀盐酸的注射器插到烧瓶上，采集数据。</w:t>
      </w:r>
    </w:p>
    <w:p w:rsidR="00B0757B" w:rsidRPr="00B0757B" w:rsidRDefault="00B0757B" w:rsidP="00B0757B">
      <w:pPr>
        <w:spacing w:line="360" w:lineRule="auto"/>
        <w:jc w:val="left"/>
        <w:textAlignment w:val="center"/>
      </w:pPr>
      <w:r w:rsidRPr="00B0757B">
        <w:rPr>
          <w:noProof/>
        </w:rPr>
        <w:drawing>
          <wp:inline distT="0" distB="0" distL="0" distR="0" wp14:anchorId="236556D0" wp14:editId="01C01E04">
            <wp:extent cx="4067175" cy="1809750"/>
            <wp:effectExtent l="0" t="0" r="0" b="0"/>
            <wp:docPr id="1573554542" name="图片 15735545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270529" name=""/>
                    <pic:cNvPicPr>
                      <a:picLocks noChangeAspect="1"/>
                    </pic:cNvPicPr>
                  </pic:nvPicPr>
                  <pic:blipFill>
                    <a:blip r:embed="rId82"/>
                    <a:stretch>
                      <a:fillRect/>
                    </a:stretch>
                  </pic:blipFill>
                  <pic:spPr>
                    <a:xfrm>
                      <a:off x="0" y="0"/>
                      <a:ext cx="4067175" cy="1809750"/>
                    </a:xfrm>
                    <a:prstGeom prst="rect">
                      <a:avLst/>
                    </a:prstGeom>
                  </pic:spPr>
                </pic:pic>
              </a:graphicData>
            </a:graphic>
          </wp:inline>
        </w:drawing>
      </w:r>
    </w:p>
    <w:p w:rsidR="00B0757B" w:rsidRPr="00B0757B" w:rsidRDefault="00B0757B" w:rsidP="00B0757B">
      <w:pPr>
        <w:spacing w:line="360" w:lineRule="auto"/>
        <w:jc w:val="left"/>
        <w:textAlignment w:val="center"/>
      </w:pPr>
      <w:r w:rsidRPr="00B0757B">
        <w:t>（</w:t>
      </w:r>
      <w:r w:rsidRPr="00B0757B">
        <w:rPr>
          <w:rFonts w:eastAsia="Times New Roman"/>
        </w:rPr>
        <w:t>4</w:t>
      </w:r>
      <w:r w:rsidRPr="00B0757B">
        <w:t>）据图，</w:t>
      </w:r>
      <w:r w:rsidRPr="00B0757B">
        <w:rPr>
          <w:rFonts w:eastAsia="Times New Roman"/>
        </w:rPr>
        <w:t>t</w:t>
      </w:r>
      <w:r w:rsidRPr="00B0757B">
        <w:rPr>
          <w:rFonts w:eastAsia="Times New Roman"/>
          <w:vertAlign w:val="subscript"/>
        </w:rPr>
        <w:t>2</w:t>
      </w:r>
      <w:r w:rsidRPr="00B0757B">
        <w:t>时刻后反应并未停止温度却开始降低，原因是</w:t>
      </w:r>
      <w:r w:rsidRPr="00B0757B">
        <w:t>______</w:t>
      </w:r>
      <w:r w:rsidRPr="00B0757B">
        <w:t>。</w:t>
      </w:r>
    </w:p>
    <w:p w:rsidR="00B0757B" w:rsidRPr="00B0757B" w:rsidRDefault="00B0757B" w:rsidP="00B0757B">
      <w:pPr>
        <w:spacing w:line="360" w:lineRule="auto"/>
        <w:jc w:val="left"/>
        <w:textAlignment w:val="center"/>
      </w:pPr>
      <w:r w:rsidRPr="00B0757B">
        <w:rPr>
          <w:noProof/>
        </w:rPr>
        <w:lastRenderedPageBreak/>
        <w:drawing>
          <wp:inline distT="0" distB="0" distL="0" distR="0" wp14:anchorId="4860FA97" wp14:editId="4B7A455A">
            <wp:extent cx="2171700" cy="1619250"/>
            <wp:effectExtent l="0" t="0" r="0" b="0"/>
            <wp:docPr id="1717107704" name="图片 17171077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97041" name=""/>
                    <pic:cNvPicPr>
                      <a:picLocks noChangeAspect="1"/>
                    </pic:cNvPicPr>
                  </pic:nvPicPr>
                  <pic:blipFill>
                    <a:blip r:embed="rId83"/>
                    <a:stretch>
                      <a:fillRect/>
                    </a:stretch>
                  </pic:blipFill>
                  <pic:spPr>
                    <a:xfrm>
                      <a:off x="0" y="0"/>
                      <a:ext cx="2171700" cy="1619250"/>
                    </a:xfrm>
                    <a:prstGeom prst="rect">
                      <a:avLst/>
                    </a:prstGeom>
                  </pic:spPr>
                </pic:pic>
              </a:graphicData>
            </a:graphic>
          </wp:inline>
        </w:drawing>
      </w:r>
    </w:p>
    <w:p w:rsidR="00B0757B" w:rsidRPr="00B0757B" w:rsidRDefault="00B0757B" w:rsidP="00B0757B">
      <w:pPr>
        <w:spacing w:line="360" w:lineRule="auto"/>
        <w:jc w:val="left"/>
        <w:textAlignment w:val="center"/>
      </w:pPr>
      <w:r w:rsidRPr="00B0757B">
        <w:t>（</w:t>
      </w:r>
      <w:r w:rsidRPr="00B0757B">
        <w:rPr>
          <w:rFonts w:eastAsia="Times New Roman"/>
        </w:rPr>
        <w:t>5</w:t>
      </w:r>
      <w:r w:rsidRPr="00B0757B">
        <w:t>）据图，对比</w:t>
      </w:r>
      <w:r w:rsidRPr="00B0757B">
        <w:rPr>
          <w:rFonts w:eastAsia="Times New Roman"/>
        </w:rPr>
        <w:t>AB</w:t>
      </w:r>
      <w:r w:rsidRPr="00B0757B">
        <w:t>段和</w:t>
      </w:r>
      <w:r w:rsidRPr="00B0757B">
        <w:rPr>
          <w:rFonts w:eastAsia="Times New Roman"/>
        </w:rPr>
        <w:t>BC</w:t>
      </w:r>
      <w:r w:rsidRPr="00B0757B">
        <w:t>段说明</w:t>
      </w:r>
      <w:r w:rsidRPr="00B0757B">
        <w:t>______</w:t>
      </w:r>
      <w:r w:rsidRPr="00B0757B">
        <w:t>分析</w:t>
      </w:r>
      <w:r w:rsidRPr="00B0757B">
        <w:rPr>
          <w:rFonts w:eastAsia="Times New Roman"/>
        </w:rPr>
        <w:t>t</w:t>
      </w:r>
      <w:r w:rsidRPr="00B0757B">
        <w:rPr>
          <w:rFonts w:eastAsia="Times New Roman"/>
          <w:vertAlign w:val="subscript"/>
        </w:rPr>
        <w:t>3</w:t>
      </w:r>
      <w:r w:rsidRPr="00B0757B">
        <w:t>时刻压强突然变大的原因是</w:t>
      </w:r>
      <w:r w:rsidRPr="00B0757B">
        <w:t>______</w:t>
      </w:r>
      <w:r w:rsidRPr="00B0757B">
        <w:t>。</w:t>
      </w:r>
    </w:p>
    <w:p w:rsidR="00B0757B" w:rsidRPr="00B0757B" w:rsidRDefault="00B0757B" w:rsidP="00B0757B">
      <w:pPr>
        <w:spacing w:line="360" w:lineRule="auto"/>
        <w:jc w:val="left"/>
        <w:textAlignment w:val="center"/>
      </w:pPr>
      <w:r w:rsidRPr="00B0757B">
        <w:rPr>
          <w:noProof/>
        </w:rPr>
        <w:drawing>
          <wp:inline distT="0" distB="0" distL="0" distR="0" wp14:anchorId="6EF895E2" wp14:editId="519AFAE2">
            <wp:extent cx="2286000" cy="1590675"/>
            <wp:effectExtent l="0" t="0" r="0" b="0"/>
            <wp:docPr id="195581581" name="图片 1955815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482507" name=""/>
                    <pic:cNvPicPr>
                      <a:picLocks noChangeAspect="1"/>
                    </pic:cNvPicPr>
                  </pic:nvPicPr>
                  <pic:blipFill>
                    <a:blip r:embed="rId84"/>
                    <a:stretch>
                      <a:fillRect/>
                    </a:stretch>
                  </pic:blipFill>
                  <pic:spPr>
                    <a:xfrm>
                      <a:off x="0" y="0"/>
                      <a:ext cx="2286000" cy="1590675"/>
                    </a:xfrm>
                    <a:prstGeom prst="rect">
                      <a:avLst/>
                    </a:prstGeom>
                  </pic:spPr>
                </pic:pic>
              </a:graphicData>
            </a:graphic>
          </wp:inline>
        </w:drawing>
      </w:r>
    </w:p>
    <w:p w:rsidR="00B0757B" w:rsidRPr="00B0757B" w:rsidRDefault="00B0757B" w:rsidP="00B0757B">
      <w:pPr>
        <w:spacing w:line="360" w:lineRule="auto"/>
        <w:jc w:val="left"/>
        <w:textAlignment w:val="center"/>
      </w:pPr>
      <w:r w:rsidRPr="00B0757B">
        <w:t>实验三：测定铁锈含量</w:t>
      </w:r>
    </w:p>
    <w:p w:rsidR="00B0757B" w:rsidRPr="00B0757B" w:rsidRDefault="00B0757B" w:rsidP="00B0757B">
      <w:pPr>
        <w:spacing w:line="360" w:lineRule="auto"/>
        <w:jc w:val="left"/>
        <w:textAlignment w:val="center"/>
      </w:pPr>
      <w:r w:rsidRPr="00B0757B">
        <w:t>将实验二烧瓶中剩余物质过滤、洗涤、干燥，得</w:t>
      </w:r>
      <w:r w:rsidRPr="00B0757B">
        <w:rPr>
          <w:rFonts w:eastAsia="Times New Roman"/>
        </w:rPr>
        <w:t>mg</w:t>
      </w:r>
      <w:r w:rsidRPr="00B0757B">
        <w:t>固体，连接如图装置，检查气密性，加入固体与足量稀盐酸进行实验。</w:t>
      </w:r>
    </w:p>
    <w:p w:rsidR="00B0757B" w:rsidRPr="00B0757B" w:rsidRDefault="00B0757B" w:rsidP="00B0757B">
      <w:pPr>
        <w:spacing w:line="360" w:lineRule="auto"/>
        <w:jc w:val="left"/>
        <w:textAlignment w:val="center"/>
      </w:pPr>
      <w:r w:rsidRPr="00B0757B">
        <w:rPr>
          <w:noProof/>
        </w:rPr>
        <w:drawing>
          <wp:inline distT="0" distB="0" distL="0" distR="0" wp14:anchorId="63FB709E" wp14:editId="401C489F">
            <wp:extent cx="2305050" cy="189547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500834" name=""/>
                    <pic:cNvPicPr>
                      <a:picLocks noChangeAspect="1"/>
                    </pic:cNvPicPr>
                  </pic:nvPicPr>
                  <pic:blipFill>
                    <a:blip r:embed="rId85"/>
                    <a:stretch>
                      <a:fillRect/>
                    </a:stretch>
                  </pic:blipFill>
                  <pic:spPr>
                    <a:xfrm>
                      <a:off x="0" y="0"/>
                      <a:ext cx="2305050" cy="1895475"/>
                    </a:xfrm>
                    <a:prstGeom prst="rect">
                      <a:avLst/>
                    </a:prstGeom>
                  </pic:spPr>
                </pic:pic>
              </a:graphicData>
            </a:graphic>
          </wp:inline>
        </w:drawing>
      </w:r>
    </w:p>
    <w:p w:rsidR="00B0757B" w:rsidRPr="00B0757B" w:rsidRDefault="00B0757B" w:rsidP="00B0757B">
      <w:pPr>
        <w:spacing w:line="360" w:lineRule="auto"/>
        <w:jc w:val="left"/>
        <w:textAlignment w:val="center"/>
      </w:pPr>
      <w:r w:rsidRPr="00B0757B">
        <w:t>（</w:t>
      </w:r>
      <w:r w:rsidRPr="00B0757B">
        <w:rPr>
          <w:rFonts w:eastAsia="Times New Roman"/>
        </w:rPr>
        <w:t>6</w:t>
      </w:r>
      <w:r w:rsidRPr="00B0757B">
        <w:t>）完全反应后，常温常压下测得生成气体体积为</w:t>
      </w:r>
      <w:r w:rsidRPr="00B0757B">
        <w:rPr>
          <w:rFonts w:eastAsia="Times New Roman"/>
        </w:rPr>
        <w:t>VmL</w:t>
      </w:r>
      <w:r w:rsidRPr="00B0757B">
        <w:t>，则该固体中铁锈质量分数表达式为</w:t>
      </w:r>
      <w:r w:rsidRPr="00B0757B">
        <w:t>______</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7</w:t>
      </w:r>
      <w:r w:rsidRPr="00B0757B">
        <w:t>）该实验条件下测得铁锈质量分数偏小的原因是</w:t>
      </w:r>
      <w:r w:rsidRPr="00B0757B">
        <w:t>______</w:t>
      </w:r>
      <w:r w:rsidRPr="00B0757B">
        <w:t>，解决方法是</w:t>
      </w:r>
      <w:r w:rsidRPr="00B0757B">
        <w:t>______</w:t>
      </w:r>
      <w:r w:rsidRPr="00B0757B">
        <w:t>。</w:t>
      </w:r>
    </w:p>
    <w:p w:rsidR="00B0757B" w:rsidRPr="00B0757B" w:rsidRDefault="00B0757B" w:rsidP="00B0757B">
      <w:pPr>
        <w:spacing w:line="360" w:lineRule="auto"/>
        <w:jc w:val="left"/>
        <w:textAlignment w:val="center"/>
      </w:pPr>
      <w:r w:rsidRPr="00B0757B">
        <w:t>（反思与评价）</w:t>
      </w:r>
    </w:p>
    <w:p w:rsidR="00B0757B" w:rsidRPr="00B0757B" w:rsidRDefault="00B0757B" w:rsidP="00B0757B">
      <w:pPr>
        <w:spacing w:line="360" w:lineRule="auto"/>
        <w:jc w:val="left"/>
        <w:textAlignment w:val="center"/>
      </w:pPr>
      <w:r w:rsidRPr="00B0757B">
        <w:t>（</w:t>
      </w:r>
      <w:r w:rsidRPr="00B0757B">
        <w:rPr>
          <w:rFonts w:eastAsia="Times New Roman"/>
        </w:rPr>
        <w:t>8</w:t>
      </w:r>
      <w:r w:rsidRPr="00B0757B">
        <w:t>）与实验一对比，实验二铁锈蚀明显更快的原因是</w:t>
      </w:r>
      <w:r w:rsidRPr="00B0757B">
        <w:t>______</w:t>
      </w:r>
      <w:r w:rsidRPr="00B0757B">
        <w:t>。</w:t>
      </w:r>
    </w:p>
    <w:p w:rsidR="00B0757B" w:rsidRPr="00B0757B" w:rsidRDefault="00B0757B" w:rsidP="00B0757B">
      <w:pPr>
        <w:spacing w:line="360" w:lineRule="auto"/>
        <w:jc w:val="left"/>
        <w:textAlignment w:val="center"/>
      </w:pPr>
      <w:r w:rsidRPr="00B0757B">
        <w:t>【答案】氧气和水蒸气</w:t>
      </w:r>
      <w:r w:rsidRPr="00B0757B">
        <w:t xml:space="preserve">    </w:t>
      </w:r>
      <w:r w:rsidRPr="00B0757B">
        <w:t>氯化钠</w:t>
      </w:r>
      <w:r w:rsidRPr="00B0757B">
        <w:t xml:space="preserve">    </w:t>
      </w:r>
      <w:r w:rsidRPr="00B0757B">
        <w:t>铁锈疏松多孔，能吸附氧气和水蒸气，会加快铁的锈蚀</w:t>
      </w:r>
      <w:r w:rsidRPr="00B0757B">
        <w:t xml:space="preserve">    </w:t>
      </w:r>
      <w:r w:rsidRPr="00B0757B">
        <w:rPr>
          <w:rFonts w:eastAsia="Times New Roman"/>
        </w:rPr>
        <w:t>Fe</w:t>
      </w:r>
      <w:r w:rsidRPr="00B0757B">
        <w:rPr>
          <w:rFonts w:eastAsia="Times New Roman"/>
          <w:vertAlign w:val="subscript"/>
        </w:rPr>
        <w:t>2</w:t>
      </w:r>
      <w:r w:rsidRPr="00B0757B">
        <w:rPr>
          <w:rFonts w:eastAsia="Times New Roman"/>
        </w:rPr>
        <w:t>O</w:t>
      </w:r>
      <w:r w:rsidRPr="00B0757B">
        <w:rPr>
          <w:rFonts w:eastAsia="Times New Roman"/>
          <w:vertAlign w:val="subscript"/>
        </w:rPr>
        <w:t>3</w:t>
      </w:r>
      <w:r w:rsidRPr="00B0757B">
        <w:rPr>
          <w:rFonts w:eastAsia="Times New Roman"/>
        </w:rPr>
        <w:t>+6HCl=2FeCl</w:t>
      </w:r>
      <w:r w:rsidRPr="00B0757B">
        <w:rPr>
          <w:rFonts w:eastAsia="Times New Roman"/>
          <w:vertAlign w:val="subscript"/>
        </w:rPr>
        <w:t>3</w:t>
      </w:r>
      <w:r w:rsidRPr="00B0757B">
        <w:rPr>
          <w:rFonts w:eastAsia="Times New Roman"/>
        </w:rPr>
        <w:t>+3H</w:t>
      </w:r>
      <w:r w:rsidRPr="00B0757B">
        <w:rPr>
          <w:rFonts w:eastAsia="Times New Roman"/>
          <w:vertAlign w:val="subscript"/>
        </w:rPr>
        <w:t>2</w:t>
      </w:r>
      <w:r w:rsidRPr="00B0757B">
        <w:rPr>
          <w:rFonts w:eastAsia="Times New Roman"/>
        </w:rPr>
        <w:t>O</w:t>
      </w:r>
      <w:r w:rsidRPr="00B0757B">
        <w:t xml:space="preserve">    </w:t>
      </w:r>
      <w:r w:rsidRPr="00B0757B">
        <w:t>铁生锈放出的热量小于装置散失的热量</w:t>
      </w:r>
      <w:r w:rsidRPr="00B0757B">
        <w:t xml:space="preserve">    </w:t>
      </w:r>
      <w:r w:rsidRPr="00B0757B">
        <w:t>加氯化钠</w:t>
      </w:r>
      <w:r w:rsidRPr="00B0757B">
        <w:lastRenderedPageBreak/>
        <w:t>溶液前，铁锈蚀较慢</w:t>
      </w:r>
      <w:r w:rsidRPr="00B0757B">
        <w:t xml:space="preserve">    </w:t>
      </w:r>
      <w:r w:rsidRPr="00B0757B">
        <w:t>铁锈蚀消耗氧气</w:t>
      </w:r>
      <w:r w:rsidRPr="00B0757B">
        <w:rPr>
          <w:rFonts w:eastAsia="Times New Roman"/>
        </w:rPr>
        <w:t>,</w:t>
      </w:r>
      <w:r w:rsidRPr="00B0757B">
        <w:t>装置内压强减小，注射器内盐酸被吸入烧瓶，反应产生较多氢气</w:t>
      </w:r>
      <w:r w:rsidRPr="00B0757B">
        <w:t xml:space="preserve">    </w:t>
      </w:r>
      <w:r w:rsidRPr="00B0757B">
        <w:object w:dxaOrig="1785" w:dyaOrig="615">
          <v:shape id="_x0000_i1063" type="#_x0000_t75" alt="eqId45034855f09e4ac99794f055ffade818" style="width:89.5pt;height:31pt" o:ole="">
            <v:imagedata r:id="rId86" o:title="eqId45034855f09e4ac99794f055ffade818"/>
          </v:shape>
          <o:OLEObject Type="Embed" ProgID="Equation.DSMT4" ShapeID="_x0000_i1063" DrawAspect="Content" ObjectID="_1688740067" r:id="rId87"/>
        </w:object>
      </w:r>
      <w:r w:rsidRPr="00B0757B">
        <w:t xml:space="preserve">    </w:t>
      </w:r>
      <w:r w:rsidRPr="00B0757B">
        <w:t>氢气未干燥，含有水蒸气</w:t>
      </w:r>
      <w:r w:rsidRPr="00B0757B">
        <w:t xml:space="preserve">    </w:t>
      </w:r>
      <w:r w:rsidRPr="00B0757B">
        <w:t>在乙、丙装置间加一个干燥装置</w:t>
      </w:r>
      <w:r w:rsidRPr="00B0757B">
        <w:t xml:space="preserve">    </w:t>
      </w:r>
      <w:r w:rsidRPr="00B0757B">
        <w:t>使用铁粉和加入碳粉，加快了铁锈蚀的速率</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w:t>
      </w:r>
      <w:r w:rsidRPr="00B0757B">
        <w:rPr>
          <w:rFonts w:eastAsia="Times New Roman"/>
        </w:rPr>
        <w:t>A</w:t>
      </w:r>
      <w:r w:rsidRPr="00B0757B">
        <w:t>铁钉和氧气、水同时接触生锈，</w:t>
      </w:r>
      <w:r w:rsidRPr="00B0757B">
        <w:rPr>
          <w:rFonts w:eastAsia="Times New Roman"/>
        </w:rPr>
        <w:t>B</w:t>
      </w:r>
      <w:r w:rsidRPr="00B0757B">
        <w:t>没有氧气不生锈，</w:t>
      </w:r>
      <w:r w:rsidRPr="00B0757B">
        <w:rPr>
          <w:rFonts w:eastAsia="Times New Roman"/>
        </w:rPr>
        <w:t>C</w:t>
      </w:r>
      <w:r w:rsidRPr="00B0757B">
        <w:t>没有水不生锈，对比</w:t>
      </w:r>
      <w:r w:rsidRPr="00B0757B">
        <w:rPr>
          <w:rFonts w:eastAsia="Times New Roman"/>
        </w:rPr>
        <w:t>A</w:t>
      </w:r>
      <w:r w:rsidRPr="00B0757B">
        <w:t>、</w:t>
      </w:r>
      <w:r w:rsidRPr="00B0757B">
        <w:rPr>
          <w:rFonts w:eastAsia="Times New Roman"/>
        </w:rPr>
        <w:t>B</w:t>
      </w:r>
      <w:r w:rsidRPr="00B0757B">
        <w:t>、</w:t>
      </w:r>
      <w:r w:rsidRPr="00B0757B">
        <w:rPr>
          <w:rFonts w:eastAsia="Times New Roman"/>
        </w:rPr>
        <w:t>C</w:t>
      </w:r>
      <w:r w:rsidRPr="00B0757B">
        <w:t>试管中实验现象，说明铁锈蚀主要是与空气中的氧气和水蒸气发生化学反应，故填：氧气和水蒸气；</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w:t>
      </w:r>
      <w:r w:rsidRPr="00B0757B">
        <w:rPr>
          <w:rFonts w:eastAsia="Times New Roman"/>
        </w:rPr>
        <w:t>A</w:t>
      </w:r>
      <w:r w:rsidRPr="00B0757B">
        <w:t>无氯化钠生锈速度慢，</w:t>
      </w:r>
      <w:r w:rsidRPr="00B0757B">
        <w:rPr>
          <w:rFonts w:eastAsia="Times New Roman"/>
        </w:rPr>
        <w:t>D</w:t>
      </w:r>
      <w:r w:rsidRPr="00B0757B">
        <w:t>有氯化钠生锈速度快，说明说明铁锈蚀还与氯化钠有关，故填：氯化钠；</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铁锈蚀后应及时除锈的原因是铁锈疏松多孔，能吸附氧气和水蒸气，会加快铁的锈蚀，盐酸和氧化铁反应生成氯化铁和水，可用来除锈，化学方程式</w:t>
      </w:r>
      <w:r w:rsidRPr="00B0757B">
        <w:rPr>
          <w:rFonts w:eastAsia="Times New Roman"/>
        </w:rPr>
        <w:t>Fe</w:t>
      </w:r>
      <w:r w:rsidRPr="00B0757B">
        <w:rPr>
          <w:rFonts w:eastAsia="Times New Roman"/>
          <w:vertAlign w:val="subscript"/>
        </w:rPr>
        <w:t>2</w:t>
      </w:r>
      <w:r w:rsidRPr="00B0757B">
        <w:rPr>
          <w:rFonts w:eastAsia="Times New Roman"/>
        </w:rPr>
        <w:t>O</w:t>
      </w:r>
      <w:r w:rsidRPr="00B0757B">
        <w:rPr>
          <w:rFonts w:eastAsia="Times New Roman"/>
          <w:vertAlign w:val="subscript"/>
        </w:rPr>
        <w:t>3</w:t>
      </w:r>
      <w:r w:rsidRPr="00B0757B">
        <w:rPr>
          <w:rFonts w:eastAsia="Times New Roman"/>
        </w:rPr>
        <w:t>+6HCl=2FeCl</w:t>
      </w:r>
      <w:r w:rsidRPr="00B0757B">
        <w:rPr>
          <w:rFonts w:eastAsia="Times New Roman"/>
          <w:vertAlign w:val="subscript"/>
        </w:rPr>
        <w:t>3</w:t>
      </w:r>
      <w:r w:rsidRPr="00B0757B">
        <w:rPr>
          <w:rFonts w:eastAsia="Times New Roman"/>
        </w:rPr>
        <w:t>+3H</w:t>
      </w:r>
      <w:r w:rsidRPr="00B0757B">
        <w:rPr>
          <w:rFonts w:eastAsia="Times New Roman"/>
          <w:vertAlign w:val="subscript"/>
        </w:rPr>
        <w:t>2</w:t>
      </w:r>
      <w:r w:rsidRPr="00B0757B">
        <w:rPr>
          <w:rFonts w:eastAsia="Times New Roman"/>
        </w:rPr>
        <w:t>O</w:t>
      </w:r>
      <w:r w:rsidRPr="00B0757B">
        <w:t>，故填：铁锈疏松多孔，能吸附氧气和水蒸气，会加快铁的锈蚀；</w:t>
      </w:r>
      <w:r w:rsidRPr="00B0757B">
        <w:rPr>
          <w:rFonts w:eastAsia="Times New Roman"/>
        </w:rPr>
        <w:t>Fe</w:t>
      </w:r>
      <w:r w:rsidRPr="00B0757B">
        <w:rPr>
          <w:rFonts w:eastAsia="Times New Roman"/>
          <w:vertAlign w:val="subscript"/>
        </w:rPr>
        <w:t>2</w:t>
      </w:r>
      <w:r w:rsidRPr="00B0757B">
        <w:rPr>
          <w:rFonts w:eastAsia="Times New Roman"/>
        </w:rPr>
        <w:t>O</w:t>
      </w:r>
      <w:r w:rsidRPr="00B0757B">
        <w:rPr>
          <w:rFonts w:eastAsia="Times New Roman"/>
          <w:vertAlign w:val="subscript"/>
        </w:rPr>
        <w:t>3</w:t>
      </w:r>
      <w:r w:rsidRPr="00B0757B">
        <w:rPr>
          <w:rFonts w:eastAsia="Times New Roman"/>
        </w:rPr>
        <w:t>+6HCl=2FeCl</w:t>
      </w:r>
      <w:r w:rsidRPr="00B0757B">
        <w:rPr>
          <w:rFonts w:eastAsia="Times New Roman"/>
          <w:vertAlign w:val="subscript"/>
        </w:rPr>
        <w:t>3</w:t>
      </w:r>
      <w:r w:rsidRPr="00B0757B">
        <w:rPr>
          <w:rFonts w:eastAsia="Times New Roman"/>
        </w:rPr>
        <w:t>+3H</w:t>
      </w:r>
      <w:r w:rsidRPr="00B0757B">
        <w:rPr>
          <w:rFonts w:eastAsia="Times New Roman"/>
          <w:vertAlign w:val="subscript"/>
        </w:rPr>
        <w:t>2</w:t>
      </w:r>
      <w:r w:rsidRPr="00B0757B">
        <w:rPr>
          <w:rFonts w:eastAsia="Times New Roman"/>
        </w:rPr>
        <w:t>O</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4</w:t>
      </w:r>
      <w:r w:rsidRPr="00B0757B">
        <w:t>）据图，</w:t>
      </w:r>
      <w:r w:rsidRPr="00B0757B">
        <w:rPr>
          <w:rFonts w:eastAsia="Times New Roman"/>
        </w:rPr>
        <w:t>t</w:t>
      </w:r>
      <w:r w:rsidRPr="00B0757B">
        <w:rPr>
          <w:rFonts w:eastAsia="Times New Roman"/>
          <w:vertAlign w:val="subscript"/>
        </w:rPr>
        <w:t>2</w:t>
      </w:r>
      <w:r w:rsidRPr="00B0757B">
        <w:t>时刻后反应并未停止温度却开始降低，原因是铁生锈放出的热量小于装置散失的热量，故填：铁生锈放出的热量小于装置散失的热量；</w:t>
      </w:r>
    </w:p>
    <w:p w:rsidR="00B0757B" w:rsidRPr="00B0757B" w:rsidRDefault="00B0757B" w:rsidP="00B0757B">
      <w:pPr>
        <w:spacing w:line="360" w:lineRule="auto"/>
        <w:jc w:val="left"/>
        <w:textAlignment w:val="center"/>
      </w:pPr>
      <w:r w:rsidRPr="00B0757B">
        <w:t>（</w:t>
      </w:r>
      <w:r w:rsidRPr="00B0757B">
        <w:rPr>
          <w:rFonts w:eastAsia="Times New Roman"/>
        </w:rPr>
        <w:t>5</w:t>
      </w:r>
      <w:r w:rsidRPr="00B0757B">
        <w:t>）对比</w:t>
      </w:r>
      <w:r w:rsidRPr="00B0757B">
        <w:rPr>
          <w:rFonts w:eastAsia="Times New Roman"/>
        </w:rPr>
        <w:t>AB</w:t>
      </w:r>
      <w:r w:rsidRPr="00B0757B">
        <w:t>段和</w:t>
      </w:r>
      <w:r w:rsidRPr="00B0757B">
        <w:rPr>
          <w:rFonts w:eastAsia="Times New Roman"/>
        </w:rPr>
        <w:t>BC</w:t>
      </w:r>
      <w:r w:rsidRPr="00B0757B">
        <w:t>段说明加氯化钠溶液前，铁锈蚀较慢，</w:t>
      </w:r>
      <w:r w:rsidRPr="00B0757B">
        <w:rPr>
          <w:rFonts w:eastAsia="Times New Roman"/>
        </w:rPr>
        <w:t>t</w:t>
      </w:r>
      <w:r w:rsidRPr="00B0757B">
        <w:rPr>
          <w:rFonts w:eastAsia="Times New Roman"/>
          <w:vertAlign w:val="subscript"/>
        </w:rPr>
        <w:t>3</w:t>
      </w:r>
      <w:r w:rsidRPr="00B0757B">
        <w:t>时刻压强突然变大的原因是铁锈蚀消耗氧气，装置内压强减小，注射器内盐酸被吸入烧瓶，反应产生较多氢气，故填：加氯化钠溶液前，铁锈蚀较慢；铁锈蚀消耗氧气，装置内压强减小，注射器内盐酸被吸入烧瓶，反应产生较多氢气。</w:t>
      </w:r>
    </w:p>
    <w:p w:rsidR="00B0757B" w:rsidRPr="00B0757B" w:rsidRDefault="00B0757B" w:rsidP="00B0757B">
      <w:pPr>
        <w:spacing w:line="360" w:lineRule="auto"/>
        <w:jc w:val="left"/>
        <w:textAlignment w:val="center"/>
      </w:pPr>
      <w:r w:rsidRPr="00B0757B">
        <w:t>（</w:t>
      </w:r>
      <w:r w:rsidRPr="00B0757B">
        <w:rPr>
          <w:rFonts w:eastAsia="Times New Roman"/>
        </w:rPr>
        <w:t>6</w:t>
      </w:r>
      <w:r w:rsidRPr="00B0757B">
        <w:t>）解：设铁的质量为</w:t>
      </w:r>
      <w:r w:rsidRPr="00B0757B">
        <w:rPr>
          <w:rFonts w:eastAsia="Times New Roman"/>
          <w:i/>
        </w:rPr>
        <w:t>x</w:t>
      </w:r>
      <w:r w:rsidRPr="00B0757B">
        <w:t>。</w:t>
      </w:r>
    </w:p>
    <w:p w:rsidR="00B0757B" w:rsidRPr="00B0757B" w:rsidRDefault="00B0757B" w:rsidP="00B0757B">
      <w:pPr>
        <w:spacing w:line="360" w:lineRule="auto"/>
        <w:jc w:val="left"/>
        <w:textAlignment w:val="center"/>
        <w:rPr>
          <w:rFonts w:eastAsia="Times New Roman"/>
        </w:rPr>
      </w:pPr>
      <w:r w:rsidRPr="00B0757B">
        <w:object w:dxaOrig="2820" w:dyaOrig="1080">
          <v:shape id="_x0000_i1064" type="#_x0000_t75" alt="eqIdf302b41a440e4efc8de64a52f5716f66" style="width:141pt;height:54pt" o:ole="">
            <v:imagedata r:id="rId88" o:title="eqIdf302b41a440e4efc8de64a52f5716f66"/>
          </v:shape>
          <o:OLEObject Type="Embed" ProgID="Equation.DSMT4" ShapeID="_x0000_i1064" DrawAspect="Content" ObjectID="_1688740068" r:id="rId89"/>
        </w:object>
      </w:r>
      <w:r w:rsidRPr="00B0757B">
        <w:rPr>
          <w:rFonts w:eastAsia="Times New Roman"/>
        </w:rPr>
        <w:t xml:space="preserve"> </w:t>
      </w:r>
    </w:p>
    <w:p w:rsidR="00B0757B" w:rsidRPr="00B0757B" w:rsidRDefault="00B0757B" w:rsidP="00B0757B">
      <w:pPr>
        <w:spacing w:line="360" w:lineRule="auto"/>
        <w:jc w:val="left"/>
        <w:textAlignment w:val="center"/>
        <w:rPr>
          <w:rFonts w:eastAsia="Times New Roman"/>
        </w:rPr>
      </w:pPr>
      <w:r w:rsidRPr="00B0757B">
        <w:object w:dxaOrig="960" w:dyaOrig="660">
          <v:shape id="_x0000_i1065" type="#_x0000_t75" alt="eqId654aa8a95b4e485a9ae3e30b6911ec06" style="width:48pt;height:33pt" o:ole="">
            <v:imagedata r:id="rId90" o:title="eqId654aa8a95b4e485a9ae3e30b6911ec06"/>
          </v:shape>
          <o:OLEObject Type="Embed" ProgID="Equation.DSMT4" ShapeID="_x0000_i1065" DrawAspect="Content" ObjectID="_1688740069" r:id="rId91"/>
        </w:object>
      </w:r>
      <w:r w:rsidRPr="00B0757B">
        <w:rPr>
          <w:rFonts w:eastAsia="Times New Roman"/>
        </w:rPr>
        <w:t xml:space="preserve"> </w:t>
      </w:r>
    </w:p>
    <w:p w:rsidR="00B0757B" w:rsidRPr="00B0757B" w:rsidRDefault="00B0757B" w:rsidP="00B0757B">
      <w:pPr>
        <w:spacing w:line="360" w:lineRule="auto"/>
        <w:jc w:val="left"/>
        <w:textAlignment w:val="center"/>
        <w:rPr>
          <w:rFonts w:eastAsia="Times New Roman"/>
        </w:rPr>
      </w:pPr>
      <w:r w:rsidRPr="00B0757B">
        <w:rPr>
          <w:rFonts w:eastAsia="Times New Roman"/>
          <w:i/>
        </w:rPr>
        <w:t>x</w:t>
      </w:r>
      <w:r w:rsidRPr="00B0757B">
        <w:rPr>
          <w:rFonts w:eastAsia="Times New Roman"/>
        </w:rPr>
        <w:t xml:space="preserve">= </w:t>
      </w:r>
      <w:r w:rsidRPr="00B0757B">
        <w:object w:dxaOrig="683" w:dyaOrig="323">
          <v:shape id="_x0000_i1066" type="#_x0000_t75" alt="eqIdea6cacaf2c1047adbd6245f731d8398c" style="width:34pt;height:16pt" o:ole="">
            <v:imagedata r:id="rId92" o:title="eqIdea6cacaf2c1047adbd6245f731d8398c"/>
          </v:shape>
          <o:OLEObject Type="Embed" ProgID="Equation.DSMT4" ShapeID="_x0000_i1066" DrawAspect="Content" ObjectID="_1688740070" r:id="rId93"/>
        </w:object>
      </w:r>
    </w:p>
    <w:p w:rsidR="00B0757B" w:rsidRPr="00B0757B" w:rsidRDefault="00B0757B" w:rsidP="00B0757B">
      <w:pPr>
        <w:spacing w:line="360" w:lineRule="auto"/>
        <w:jc w:val="left"/>
        <w:textAlignment w:val="center"/>
      </w:pPr>
      <w:r w:rsidRPr="00B0757B">
        <w:t>则该固体中铁锈质量分数表达式</w:t>
      </w:r>
      <w:r w:rsidRPr="00B0757B">
        <w:object w:dxaOrig="1785" w:dyaOrig="615">
          <v:shape id="_x0000_i1067" type="#_x0000_t75" alt="eqId45034855f09e4ac99794f055ffade818" style="width:89.5pt;height:31pt" o:ole="">
            <v:imagedata r:id="rId86" o:title="eqId45034855f09e4ac99794f055ffade818"/>
          </v:shape>
          <o:OLEObject Type="Embed" ProgID="Equation.DSMT4" ShapeID="_x0000_i1067" DrawAspect="Content" ObjectID="_1688740071" r:id="rId94"/>
        </w:object>
      </w:r>
      <w:r w:rsidRPr="00B0757B">
        <w:rPr>
          <w:rFonts w:eastAsia="Times New Roman"/>
        </w:rPr>
        <w:t xml:space="preserve"> </w:t>
      </w:r>
      <w:r w:rsidRPr="00B0757B">
        <w:t>，故填：</w:t>
      </w:r>
      <w:r w:rsidRPr="00B0757B">
        <w:object w:dxaOrig="1785" w:dyaOrig="615">
          <v:shape id="_x0000_i1068" type="#_x0000_t75" alt="eqId45034855f09e4ac99794f055ffade818" style="width:89.5pt;height:31pt" o:ole="">
            <v:imagedata r:id="rId86" o:title="eqId45034855f09e4ac99794f055ffade818"/>
          </v:shape>
          <o:OLEObject Type="Embed" ProgID="Equation.DSMT4" ShapeID="_x0000_i1068" DrawAspect="Content" ObjectID="_1688740072" r:id="rId95"/>
        </w:objec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7</w:t>
      </w:r>
      <w:r w:rsidRPr="00B0757B">
        <w:t>）该实验氢气未干燥，含有水蒸气，故得到氢气体积偏大，计算铁质量分数偏大，铁锈质量分数偏小，解决方法在乙、丙装置间加一个干燥装置，故填：氢气未干燥，含有水蒸气；在乙、丙装置间加一个干燥装置；</w:t>
      </w:r>
    </w:p>
    <w:p w:rsidR="00B0757B" w:rsidRPr="00B0757B" w:rsidRDefault="00B0757B" w:rsidP="00B0757B">
      <w:pPr>
        <w:spacing w:line="360" w:lineRule="auto"/>
        <w:jc w:val="left"/>
        <w:textAlignment w:val="center"/>
      </w:pPr>
      <w:r w:rsidRPr="00B0757B">
        <w:lastRenderedPageBreak/>
        <w:t>（</w:t>
      </w:r>
      <w:r w:rsidRPr="00B0757B">
        <w:rPr>
          <w:rFonts w:eastAsia="Times New Roman"/>
        </w:rPr>
        <w:t>8</w:t>
      </w:r>
      <w:r w:rsidRPr="00B0757B">
        <w:t>）实验</w:t>
      </w:r>
      <w:r w:rsidRPr="00B0757B">
        <w:rPr>
          <w:rFonts w:eastAsia="Times New Roman"/>
        </w:rPr>
        <w:t>1</w:t>
      </w:r>
      <w:r w:rsidRPr="00B0757B">
        <w:t>是铁钉，实验二是铁粉，实验二铁锈蚀明显更快的原因是使用铁粉和加入碳粉，加快了铁锈蚀的速率，故填：使用铁粉和加入碳粉，加快了铁锈蚀的速率。</w:t>
      </w:r>
    </w:p>
    <w:p w:rsidR="00B0757B" w:rsidRPr="00B0757B" w:rsidRDefault="00B0757B" w:rsidP="00B0757B">
      <w:pPr>
        <w:spacing w:line="360" w:lineRule="auto"/>
        <w:jc w:val="left"/>
        <w:textAlignment w:val="center"/>
      </w:pPr>
      <w:r w:rsidRPr="00B0757B">
        <w:t>10</w:t>
      </w:r>
      <w:r w:rsidRPr="00B0757B">
        <w:t>．（</w:t>
      </w:r>
      <w:r w:rsidRPr="00B0757B">
        <w:t>2021·</w:t>
      </w:r>
      <w:r w:rsidRPr="00B0757B">
        <w:t>浙江湖州）小明在冬天输液时发现护士在输液管上加了一个如图所示的装置，护士告诉他这是一次性输液加热棒，可以消除药液温度与体温的差异。加热棒里的成分到底是什么呢？科学研究小组通过上网查阅资料发现：一次性输液加热棒内的主要成分是还原性铁粉、炭粉和氯化钠等物质。该加热棒内是否真的含有这几种物质呢？科学研究小组设计了如下实验：</w:t>
      </w:r>
    </w:p>
    <w:p w:rsidR="00B0757B" w:rsidRPr="00B0757B" w:rsidRDefault="00B0757B" w:rsidP="00B0757B">
      <w:pPr>
        <w:spacing w:line="360" w:lineRule="auto"/>
        <w:jc w:val="left"/>
        <w:textAlignment w:val="center"/>
      </w:pPr>
      <w:r w:rsidRPr="00B0757B">
        <w:rPr>
          <w:noProof/>
        </w:rPr>
        <w:drawing>
          <wp:inline distT="0" distB="0" distL="0" distR="0" wp14:anchorId="0FE89B34" wp14:editId="6996E258">
            <wp:extent cx="1600200" cy="1562100"/>
            <wp:effectExtent l="0" t="0" r="0" b="0"/>
            <wp:docPr id="2037312738" name="图片 20373127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51816" name=""/>
                    <pic:cNvPicPr>
                      <a:picLocks noChangeAspect="1"/>
                    </pic:cNvPicPr>
                  </pic:nvPicPr>
                  <pic:blipFill>
                    <a:blip r:embed="rId96"/>
                    <a:stretch>
                      <a:fillRect/>
                    </a:stretch>
                  </pic:blipFill>
                  <pic:spPr>
                    <a:xfrm>
                      <a:off x="0" y="0"/>
                      <a:ext cx="1600200" cy="1562100"/>
                    </a:xfrm>
                    <a:prstGeom prst="rect">
                      <a:avLst/>
                    </a:prstGeom>
                  </pic:spPr>
                </pic:pic>
              </a:graphicData>
            </a:graphic>
          </wp:inline>
        </w:drawing>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探究加热棒内是否含有氯化钠</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将加热棒内的物质放入烧杯中，加入足量的水充分溶解、过滤，得到滤渣和滤液。</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取适量滤液于试管中，滴加适量的硝酸钡溶液和稀硝酸，无明显现象，</w:t>
      </w:r>
      <w:r w:rsidRPr="00B0757B">
        <w:t>______</w:t>
      </w:r>
      <w:r w:rsidRPr="00B0757B">
        <w:t>（填写正确的实验操作及现象），证明滤液中含有</w:t>
      </w:r>
      <w:r w:rsidRPr="00B0757B">
        <w:rPr>
          <w:rFonts w:eastAsia="Times New Roman"/>
        </w:rPr>
        <w:t>Cl</w:t>
      </w:r>
      <w:r w:rsidRPr="00B0757B">
        <w:rPr>
          <w:vertAlign w:val="superscript"/>
        </w:rPr>
        <w:t>﹣</w:t>
      </w:r>
      <w:r w:rsidRPr="00B0757B">
        <w:t>。</w:t>
      </w:r>
    </w:p>
    <w:p w:rsidR="00B0757B" w:rsidRPr="00B0757B" w:rsidRDefault="00B0757B" w:rsidP="00B0757B">
      <w:pPr>
        <w:spacing w:line="360" w:lineRule="auto"/>
        <w:jc w:val="left"/>
        <w:textAlignment w:val="center"/>
      </w:pPr>
      <w:r w:rsidRPr="00B0757B">
        <w:t>在老师的指导下通过进一步的实验证明滤液中还含有</w:t>
      </w:r>
      <w:r w:rsidRPr="00B0757B">
        <w:rPr>
          <w:rFonts w:eastAsia="Times New Roman"/>
        </w:rPr>
        <w:t>Na</w:t>
      </w:r>
      <w:r w:rsidRPr="00B0757B">
        <w:rPr>
          <w:rFonts w:eastAsia="Times New Roman"/>
          <w:vertAlign w:val="superscript"/>
        </w:rPr>
        <w:t>+</w:t>
      </w:r>
      <w:r w:rsidRPr="00B0757B">
        <w:t>，从而确定含有氯化钠。</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探究加热棒内是否含有铁粉</w:t>
      </w:r>
    </w:p>
    <w:p w:rsidR="00B0757B" w:rsidRPr="00B0757B" w:rsidRDefault="00B0757B" w:rsidP="00B0757B">
      <w:pPr>
        <w:spacing w:line="360" w:lineRule="auto"/>
        <w:jc w:val="left"/>
        <w:textAlignment w:val="center"/>
      </w:pPr>
      <w:r w:rsidRPr="00B0757B">
        <w:t>小明用磁铁靠近滤渣，发现部分黑色粉末被吸引。但被吸引的黑色物质也有可能是四氧化三铁。</w:t>
      </w:r>
    </w:p>
    <w:p w:rsidR="00B0757B" w:rsidRPr="00B0757B" w:rsidRDefault="00B0757B" w:rsidP="00B0757B">
      <w:pPr>
        <w:spacing w:line="360" w:lineRule="auto"/>
        <w:jc w:val="left"/>
        <w:textAlignment w:val="center"/>
      </w:pPr>
      <w:r w:rsidRPr="00B0757B">
        <w:t>小明通过如图装置探究黑色物质是否含有四氧化三铁，该物质鉴定的原理是：</w:t>
      </w:r>
      <w:r w:rsidRPr="00B0757B">
        <w:rPr>
          <w:rFonts w:eastAsia="Times New Roman"/>
        </w:rPr>
        <w:t>Fe</w:t>
      </w:r>
      <w:r w:rsidRPr="00B0757B">
        <w:rPr>
          <w:rFonts w:eastAsia="Times New Roman"/>
          <w:vertAlign w:val="subscript"/>
        </w:rPr>
        <w:t>3</w:t>
      </w:r>
      <w:r w:rsidRPr="00B0757B">
        <w:rPr>
          <w:rFonts w:eastAsia="Times New Roman"/>
        </w:rPr>
        <w:t>O</w:t>
      </w:r>
      <w:r w:rsidRPr="00B0757B">
        <w:rPr>
          <w:rFonts w:eastAsia="Times New Roman"/>
          <w:vertAlign w:val="subscript"/>
        </w:rPr>
        <w:t>4</w:t>
      </w:r>
      <w:r w:rsidRPr="00B0757B">
        <w:rPr>
          <w:rFonts w:eastAsia="Times New Roman"/>
        </w:rPr>
        <w:t>+4H</w:t>
      </w:r>
      <w:r w:rsidRPr="00B0757B">
        <w:rPr>
          <w:rFonts w:eastAsia="Times New Roman"/>
          <w:vertAlign w:val="subscript"/>
        </w:rPr>
        <w:t>2</w:t>
      </w:r>
      <w:r w:rsidRPr="00B0757B">
        <w:object w:dxaOrig="538" w:dyaOrig="764">
          <v:shape id="_x0000_i1069" type="#_x0000_t75" alt="eqIdd96d698faf25427ebd78ac51856b1cec" style="width:27pt;height:38pt" o:ole="">
            <v:imagedata r:id="rId97" o:title="eqIdd96d698faf25427ebd78ac51856b1cec"/>
          </v:shape>
          <o:OLEObject Type="Embed" ProgID="Equation.DSMT4" ShapeID="_x0000_i1069" DrawAspect="Content" ObjectID="_1688740073" r:id="rId98"/>
        </w:object>
      </w:r>
      <w:r w:rsidRPr="00B0757B">
        <w:rPr>
          <w:rFonts w:eastAsia="Times New Roman"/>
        </w:rPr>
        <w:t>3Fe+4H</w:t>
      </w:r>
      <w:r w:rsidRPr="00B0757B">
        <w:rPr>
          <w:rFonts w:eastAsia="Times New Roman"/>
          <w:vertAlign w:val="subscript"/>
        </w:rPr>
        <w:t>2</w:t>
      </w:r>
      <w:r w:rsidRPr="00B0757B">
        <w:rPr>
          <w:rFonts w:eastAsia="Times New Roman"/>
        </w:rPr>
        <w:t>O</w:t>
      </w:r>
      <w:r w:rsidRPr="00B0757B">
        <w:t>。</w:t>
      </w:r>
    </w:p>
    <w:p w:rsidR="00B0757B" w:rsidRPr="00B0757B" w:rsidRDefault="00B0757B" w:rsidP="00B0757B">
      <w:pPr>
        <w:spacing w:line="360" w:lineRule="auto"/>
        <w:jc w:val="left"/>
        <w:textAlignment w:val="center"/>
      </w:pPr>
      <w:r w:rsidRPr="00B0757B">
        <w:rPr>
          <w:noProof/>
        </w:rPr>
        <w:drawing>
          <wp:inline distT="0" distB="0" distL="0" distR="0" wp14:anchorId="51B747E4" wp14:editId="7F4DD030">
            <wp:extent cx="3962400" cy="1524000"/>
            <wp:effectExtent l="0" t="0" r="0" b="0"/>
            <wp:docPr id="1171839615" name="图片 11718396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7866" name=""/>
                    <pic:cNvPicPr>
                      <a:picLocks noChangeAspect="1"/>
                    </pic:cNvPicPr>
                  </pic:nvPicPr>
                  <pic:blipFill>
                    <a:blip r:embed="rId99"/>
                    <a:stretch>
                      <a:fillRect/>
                    </a:stretch>
                  </pic:blipFill>
                  <pic:spPr>
                    <a:xfrm>
                      <a:off x="0" y="0"/>
                      <a:ext cx="3962400" cy="1524000"/>
                    </a:xfrm>
                    <a:prstGeom prst="rect">
                      <a:avLst/>
                    </a:prstGeom>
                  </pic:spPr>
                </pic:pic>
              </a:graphicData>
            </a:graphic>
          </wp:inline>
        </w:drawing>
      </w:r>
    </w:p>
    <w:p w:rsidR="00B0757B" w:rsidRPr="00B0757B" w:rsidRDefault="00B0757B" w:rsidP="00B0757B">
      <w:pPr>
        <w:spacing w:line="360" w:lineRule="auto"/>
        <w:jc w:val="left"/>
        <w:textAlignment w:val="center"/>
      </w:pPr>
      <w:r w:rsidRPr="00B0757B">
        <w:t>当观察到</w:t>
      </w:r>
      <w:r w:rsidRPr="00B0757B">
        <w:t>______</w:t>
      </w:r>
      <w:r w:rsidRPr="00B0757B">
        <w:t>这一现象时，排除了四氧化三铁存在的可能性。</w:t>
      </w:r>
    </w:p>
    <w:p w:rsidR="00B0757B" w:rsidRPr="00B0757B" w:rsidRDefault="00B0757B" w:rsidP="00B0757B">
      <w:pPr>
        <w:spacing w:line="360" w:lineRule="auto"/>
        <w:jc w:val="left"/>
        <w:textAlignment w:val="center"/>
      </w:pPr>
      <w:r w:rsidRPr="00B0757B">
        <w:lastRenderedPageBreak/>
        <w:t>小英同学认为这还不能确定铁粉的存在，因为除了四氧化三铁外，钴粉、镍粉也是能被磁铁吸引的黑色粉末。研究小组的同学在查阅资料的基础上，进行如下实验：取适量被吸引的黑色物质于试管中，加入足量的稀盐酸，充分反应后，向试管中加入足量的过氧化氢溶液（能将</w:t>
      </w:r>
      <w:r w:rsidRPr="00B0757B">
        <w:rPr>
          <w:rFonts w:eastAsia="Times New Roman"/>
        </w:rPr>
        <w:t>Fe</w:t>
      </w:r>
      <w:r w:rsidRPr="00B0757B">
        <w:rPr>
          <w:rFonts w:eastAsia="Times New Roman"/>
          <w:vertAlign w:val="superscript"/>
        </w:rPr>
        <w:t>2+</w:t>
      </w:r>
      <w:r w:rsidRPr="00B0757B">
        <w:t>转化为</w:t>
      </w:r>
      <w:r w:rsidRPr="00B0757B">
        <w:rPr>
          <w:rFonts w:eastAsia="Times New Roman"/>
        </w:rPr>
        <w:t>Fe</w:t>
      </w:r>
      <w:r w:rsidRPr="00B0757B">
        <w:rPr>
          <w:rFonts w:eastAsia="Times New Roman"/>
          <w:vertAlign w:val="superscript"/>
        </w:rPr>
        <w:t>3+</w:t>
      </w:r>
      <w:r w:rsidRPr="00B0757B">
        <w:t>），然后滴加硫氰化钾溶液。溶液变为血红色，证明溶液中有</w:t>
      </w:r>
      <w:r w:rsidRPr="00B0757B">
        <w:rPr>
          <w:rFonts w:eastAsia="Times New Roman"/>
        </w:rPr>
        <w:t>Fe</w:t>
      </w:r>
      <w:r w:rsidRPr="00B0757B">
        <w:rPr>
          <w:rFonts w:eastAsia="Times New Roman"/>
          <w:vertAlign w:val="superscript"/>
        </w:rPr>
        <w:t>2+</w:t>
      </w:r>
      <w:r w:rsidRPr="00B0757B">
        <w:t>，得出加热棒中含有铁粉这一结论。</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探究加热棒内是否含有炭粉</w:t>
      </w:r>
    </w:p>
    <w:p w:rsidR="00B0757B" w:rsidRPr="00B0757B" w:rsidRDefault="00B0757B" w:rsidP="00B0757B">
      <w:pPr>
        <w:spacing w:line="360" w:lineRule="auto"/>
        <w:jc w:val="left"/>
        <w:textAlignment w:val="center"/>
      </w:pPr>
      <w:r w:rsidRPr="00B0757B">
        <w:t>点燃不能被吸引的黑色粉末，并将产生的气体通入足量澄清石灰水，石灰水变浑浊，得出加热棒内含有炭粉这一结论。请写出此操作过程中确认炭粉存在的化学方程式：</w:t>
      </w:r>
      <w:r w:rsidRPr="00B0757B">
        <w:t>______</w:t>
      </w:r>
      <w:r w:rsidRPr="00B0757B">
        <w:t>、</w:t>
      </w:r>
      <w:r w:rsidRPr="00B0757B">
        <w:t>______</w:t>
      </w:r>
      <w:r w:rsidRPr="00B0757B">
        <w:t>。</w:t>
      </w:r>
    </w:p>
    <w:p w:rsidR="00B0757B" w:rsidRPr="00B0757B" w:rsidRDefault="00B0757B" w:rsidP="00B0757B">
      <w:pPr>
        <w:spacing w:line="360" w:lineRule="auto"/>
        <w:jc w:val="left"/>
        <w:textAlignment w:val="center"/>
      </w:pPr>
      <w:r w:rsidRPr="00B0757B">
        <w:t>综合上述实验，小明验证了加热棒内的主要成分。</w:t>
      </w:r>
    </w:p>
    <w:p w:rsidR="00B0757B" w:rsidRPr="00B0757B" w:rsidRDefault="00B0757B" w:rsidP="00B0757B">
      <w:pPr>
        <w:spacing w:line="360" w:lineRule="auto"/>
        <w:jc w:val="left"/>
        <w:textAlignment w:val="center"/>
      </w:pPr>
      <w:r w:rsidRPr="00B0757B">
        <w:t>加热棒为什么能够起到加热作用呢？小明还将进一步探究。</w:t>
      </w:r>
    </w:p>
    <w:p w:rsidR="00B0757B" w:rsidRPr="00B0757B" w:rsidRDefault="00B0757B" w:rsidP="00B0757B">
      <w:pPr>
        <w:spacing w:line="360" w:lineRule="auto"/>
        <w:jc w:val="left"/>
        <w:textAlignment w:val="center"/>
        <w:rPr>
          <w:rFonts w:eastAsia="Times New Roman"/>
        </w:rPr>
      </w:pPr>
      <w:r w:rsidRPr="00B0757B">
        <w:t>【答案】滴加适量硝酸银溶液，产生白色沉淀</w:t>
      </w:r>
      <w:r w:rsidRPr="00B0757B">
        <w:t xml:space="preserve">    </w:t>
      </w:r>
      <w:r w:rsidRPr="00B0757B">
        <w:t>无水硫酸铜粉末不变蓝</w:t>
      </w:r>
      <w:r w:rsidRPr="00B0757B">
        <w:t xml:space="preserve">    </w:t>
      </w:r>
      <w:r w:rsidRPr="00B0757B">
        <w:rPr>
          <w:rFonts w:eastAsia="Times New Roman"/>
        </w:rPr>
        <w:t>C+O</w:t>
      </w:r>
      <w:r w:rsidRPr="00B0757B">
        <w:rPr>
          <w:rFonts w:eastAsia="Times New Roman"/>
          <w:vertAlign w:val="subscript"/>
        </w:rPr>
        <w:t>2</w:t>
      </w:r>
      <w:r w:rsidRPr="00B0757B">
        <w:object w:dxaOrig="540" w:dyaOrig="765">
          <v:shape id="_x0000_i1070" type="#_x0000_t75" alt="eqId292db52388d749d9a112e836edc21987" style="width:27pt;height:38.5pt" o:ole="">
            <v:imagedata r:id="rId100" o:title="eqId292db52388d749d9a112e836edc21987"/>
          </v:shape>
          <o:OLEObject Type="Embed" ProgID="Equation.DSMT4" ShapeID="_x0000_i1070" DrawAspect="Content" ObjectID="_1688740074" r:id="rId101"/>
        </w:object>
      </w:r>
      <w:r w:rsidRPr="00B0757B">
        <w:rPr>
          <w:rFonts w:eastAsia="Times New Roman"/>
        </w:rPr>
        <w:t>CO</w:t>
      </w:r>
      <w:r w:rsidRPr="00B0757B">
        <w:rPr>
          <w:rFonts w:eastAsia="Times New Roman"/>
          <w:vertAlign w:val="subscript"/>
        </w:rPr>
        <w:t>2</w:t>
      </w:r>
      <w:r w:rsidRPr="00B0757B">
        <w:t xml:space="preserve">    </w:t>
      </w:r>
      <w:r w:rsidRPr="00B0757B">
        <w:rPr>
          <w:rFonts w:eastAsia="Times New Roman"/>
        </w:rPr>
        <w:t>CO</w:t>
      </w:r>
      <w:r w:rsidRPr="00B0757B">
        <w:rPr>
          <w:rFonts w:eastAsia="Times New Roman"/>
          <w:vertAlign w:val="subscript"/>
        </w:rPr>
        <w:t>2</w:t>
      </w:r>
      <w:r w:rsidRPr="00B0757B">
        <w:rPr>
          <w:rFonts w:eastAsia="Times New Roman"/>
        </w:rPr>
        <w:t>+Ca</w:t>
      </w:r>
      <w:r w:rsidRPr="00B0757B">
        <w:t>（</w:t>
      </w:r>
      <w:r w:rsidRPr="00B0757B">
        <w:rPr>
          <w:rFonts w:eastAsia="Times New Roman"/>
        </w:rPr>
        <w:t>OH</w:t>
      </w:r>
      <w:r w:rsidRPr="00B0757B">
        <w:t>）</w:t>
      </w:r>
      <w:r w:rsidRPr="00B0757B">
        <w:rPr>
          <w:rFonts w:eastAsia="Times New Roman"/>
          <w:vertAlign w:val="subscript"/>
        </w:rPr>
        <w:t>2</w:t>
      </w:r>
      <w:r w:rsidRPr="00B0757B">
        <w:t>＝</w:t>
      </w:r>
      <w:r w:rsidRPr="00B0757B">
        <w:rPr>
          <w:rFonts w:eastAsia="Times New Roman"/>
        </w:rPr>
        <w:t>CaCO</w:t>
      </w:r>
      <w:r w:rsidRPr="00B0757B">
        <w:rPr>
          <w:rFonts w:eastAsia="Times New Roman"/>
          <w:vertAlign w:val="subscript"/>
        </w:rPr>
        <w:t>3</w:t>
      </w:r>
      <w:r w:rsidRPr="00B0757B">
        <w:t>↓</w:t>
      </w:r>
      <w:r w:rsidRPr="00B0757B">
        <w:rPr>
          <w:rFonts w:eastAsia="Times New Roman"/>
        </w:rPr>
        <w:t>+H</w:t>
      </w:r>
      <w:r w:rsidRPr="00B0757B">
        <w:rPr>
          <w:rFonts w:eastAsia="Times New Roman"/>
          <w:vertAlign w:val="subscript"/>
        </w:rPr>
        <w:t>2</w:t>
      </w:r>
      <w:r w:rsidRPr="00B0757B">
        <w:rPr>
          <w:rFonts w:eastAsia="Times New Roman"/>
        </w:rPr>
        <w:t>O</w:t>
      </w:r>
      <w:r w:rsidRPr="00B0757B">
        <w:t xml:space="preserve">    </w:t>
      </w:r>
    </w:p>
    <w:p w:rsidR="00B0757B" w:rsidRPr="00B0757B" w:rsidRDefault="00B0757B" w:rsidP="00B0757B">
      <w:pPr>
        <w:spacing w:line="360" w:lineRule="auto"/>
        <w:jc w:val="left"/>
        <w:textAlignment w:val="center"/>
      </w:pPr>
      <w:r w:rsidRPr="00B0757B">
        <w:t>【分析】</w:t>
      </w:r>
    </w:p>
    <w:p w:rsidR="00B0757B" w:rsidRPr="00B0757B" w:rsidRDefault="00B0757B" w:rsidP="00B0757B">
      <w:pPr>
        <w:spacing w:line="360" w:lineRule="auto"/>
        <w:jc w:val="left"/>
        <w:textAlignment w:val="center"/>
      </w:pPr>
      <w:r w:rsidRPr="00B0757B">
        <w:t>（</w:t>
      </w:r>
      <w:r w:rsidRPr="00B0757B">
        <w:t>1</w:t>
      </w:r>
      <w:r w:rsidRPr="00B0757B">
        <w:t>）</w:t>
      </w:r>
      <w:r w:rsidRPr="00B0757B">
        <w:rPr>
          <w:rFonts w:ascii="宋体" w:hAnsi="宋体" w:cs="宋体" w:hint="eastAsia"/>
        </w:rPr>
        <w:t>②</w:t>
      </w:r>
      <w:r w:rsidRPr="00B0757B">
        <w:t>根据氯离子的检验方法进行分析；</w:t>
      </w:r>
    </w:p>
    <w:p w:rsidR="00B0757B" w:rsidRPr="00B0757B" w:rsidRDefault="00B0757B" w:rsidP="00B0757B">
      <w:pPr>
        <w:spacing w:line="360" w:lineRule="auto"/>
        <w:jc w:val="left"/>
        <w:textAlignment w:val="center"/>
      </w:pPr>
      <w:r w:rsidRPr="00B0757B">
        <w:t>（</w:t>
      </w:r>
      <w:r w:rsidRPr="00B0757B">
        <w:t>2</w:t>
      </w:r>
      <w:r w:rsidRPr="00B0757B">
        <w:t>）根据氢气还原四氧化三铁的产物进行分析；</w:t>
      </w:r>
    </w:p>
    <w:p w:rsidR="00B0757B" w:rsidRPr="00B0757B" w:rsidRDefault="00B0757B" w:rsidP="00B0757B">
      <w:pPr>
        <w:spacing w:line="360" w:lineRule="auto"/>
        <w:jc w:val="left"/>
        <w:textAlignment w:val="center"/>
      </w:pPr>
      <w:r w:rsidRPr="00B0757B">
        <w:t>（</w:t>
      </w:r>
      <w:r w:rsidRPr="00B0757B">
        <w:t>3</w:t>
      </w:r>
      <w:r w:rsidRPr="00B0757B">
        <w:t>）根据碳粉的燃烧、二氧化碳与石灰水的反应书写方程式。</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t>1</w:t>
      </w:r>
      <w:r w:rsidRPr="00B0757B">
        <w:t>）</w:t>
      </w:r>
      <w:r w:rsidRPr="00B0757B">
        <w:rPr>
          <w:rFonts w:ascii="宋体" w:hAnsi="宋体" w:cs="宋体" w:hint="eastAsia"/>
        </w:rPr>
        <w:t>②</w:t>
      </w:r>
      <w:r w:rsidRPr="00B0757B">
        <w:t>要证明滤液中含有氯离子，取适量滤液于试管中，滴加适量的硝酸钡溶液和稀硝酸，排除硫酸根离子的干扰后，滴入硝酸银溶液，若产生白色的沉淀即氯化银，说明滤液中含有氯离子，故填：滴加适量硝酸银溶液，产生白色沉淀；</w:t>
      </w:r>
    </w:p>
    <w:p w:rsidR="00B0757B" w:rsidRPr="00B0757B" w:rsidRDefault="00B0757B" w:rsidP="00B0757B">
      <w:pPr>
        <w:spacing w:line="360" w:lineRule="auto"/>
        <w:jc w:val="left"/>
        <w:textAlignment w:val="center"/>
      </w:pPr>
      <w:r w:rsidRPr="00B0757B">
        <w:t>（</w:t>
      </w:r>
      <w:r w:rsidRPr="00B0757B">
        <w:t>2</w:t>
      </w:r>
      <w:r w:rsidRPr="00B0757B">
        <w:t>）根据</w:t>
      </w:r>
      <w:r w:rsidRPr="00B0757B">
        <w:object w:dxaOrig="2985" w:dyaOrig="765">
          <v:shape id="_x0000_i1071" type="#_x0000_t75" alt="eqId628297f632d54922a8bc7c2481a84a14" style="width:149.5pt;height:38.5pt" o:ole="">
            <v:imagedata r:id="rId102" o:title="eqId628297f632d54922a8bc7c2481a84a14"/>
          </v:shape>
          <o:OLEObject Type="Embed" ProgID="Equation.DSMT4" ShapeID="_x0000_i1071" DrawAspect="Content" ObjectID="_1688740075" r:id="rId103"/>
        </w:object>
      </w:r>
      <w:r w:rsidRPr="00B0757B">
        <w:t>，氢气还原四氧化三铁的产物为铁和水，若黑色固体中含有四氧化三铁，则通入干燥的氢气后会有水和铁生成，但生成铁粉和四氧化三铁均为黑色，无明显现象，生成的水能使无水硫酸铜变蓝；黑色粉末中无四氧化三铁，则无水硫酸铜不变蓝，故填：无水硫酸铜粉末不变蓝；</w:t>
      </w:r>
    </w:p>
    <w:p w:rsidR="00B0757B" w:rsidRPr="00B0757B" w:rsidRDefault="00B0757B" w:rsidP="00B0757B">
      <w:pPr>
        <w:spacing w:line="360" w:lineRule="auto"/>
        <w:jc w:val="left"/>
        <w:textAlignment w:val="center"/>
      </w:pPr>
      <w:r w:rsidRPr="00B0757B">
        <w:t>（</w:t>
      </w:r>
      <w:r w:rsidRPr="00B0757B">
        <w:t>3</w:t>
      </w:r>
      <w:r w:rsidRPr="00B0757B">
        <w:t>）若黑色粉末中含有碳粉，碳粉点燃生成二氧化碳，二氧化碳气体通入澄清石灰水，二氧化碳与氢氧化钙反应生成碳酸钙沉淀和水，石灰水变浑浊，方程式为：</w:t>
      </w:r>
      <w:r w:rsidRPr="00B0757B">
        <w:t>C+O</w:t>
      </w:r>
      <w:r w:rsidRPr="00B0757B">
        <w:rPr>
          <w:vertAlign w:val="subscript"/>
        </w:rPr>
        <w:t>2</w:t>
      </w:r>
      <w:r w:rsidRPr="00B0757B">
        <w:object w:dxaOrig="1635" w:dyaOrig="765">
          <v:shape id="_x0000_i1072" type="#_x0000_t75" alt="eqId7f325f49f7744d2d8f071392c8d98beb" style="width:82pt;height:38.5pt" o:ole="">
            <v:imagedata r:id="rId104" o:title="eqId7f325f49f7744d2d8f071392c8d98beb"/>
          </v:shape>
          <o:OLEObject Type="Embed" ProgID="Equation.DSMT4" ShapeID="_x0000_i1072" DrawAspect="Content" ObjectID="_1688740076" r:id="rId105"/>
        </w:object>
      </w:r>
      <w:r w:rsidRPr="00B0757B">
        <w:t>CO</w:t>
      </w:r>
      <w:r w:rsidRPr="00B0757B">
        <w:rPr>
          <w:vertAlign w:val="subscript"/>
        </w:rPr>
        <w:t>2</w:t>
      </w:r>
      <w:r w:rsidRPr="00B0757B">
        <w:t>；</w:t>
      </w:r>
      <w:r w:rsidRPr="00B0757B">
        <w:t xml:space="preserve"> </w:t>
      </w:r>
      <w:r w:rsidRPr="00B0757B">
        <w:object w:dxaOrig="3360" w:dyaOrig="375">
          <v:shape id="_x0000_i1073" type="#_x0000_t75" alt="eqIdcbc395ea0d16455fbc7b9fd225a7db23" style="width:168pt;height:19pt" o:ole="">
            <v:imagedata r:id="rId106" o:title="eqIdcbc395ea0d16455fbc7b9fd225a7db23"/>
          </v:shape>
          <o:OLEObject Type="Embed" ProgID="Equation.DSMT4" ShapeID="_x0000_i1073" DrawAspect="Content" ObjectID="_1688740077" r:id="rId107"/>
        </w:object>
      </w:r>
      <w:r w:rsidRPr="00B0757B">
        <w:t>，故填：</w:t>
      </w:r>
      <w:r w:rsidRPr="00B0757B">
        <w:t xml:space="preserve"> </w:t>
      </w:r>
      <w:r w:rsidRPr="00B0757B">
        <w:object w:dxaOrig="1635" w:dyaOrig="765">
          <v:shape id="_x0000_i1074" type="#_x0000_t75" alt="eqId7f325f49f7744d2d8f071392c8d98beb" style="width:82pt;height:38.5pt" o:ole="">
            <v:imagedata r:id="rId104" o:title="eqId7f325f49f7744d2d8f071392c8d98beb"/>
          </v:shape>
          <o:OLEObject Type="Embed" ProgID="Equation.DSMT4" ShapeID="_x0000_i1074" DrawAspect="Content" ObjectID="_1688740078" r:id="rId108"/>
        </w:object>
      </w:r>
      <w:r w:rsidRPr="00B0757B">
        <w:t>；</w:t>
      </w:r>
      <w:r w:rsidRPr="00B0757B">
        <w:t xml:space="preserve"> </w:t>
      </w:r>
      <w:r w:rsidRPr="00B0757B">
        <w:object w:dxaOrig="3360" w:dyaOrig="375">
          <v:shape id="_x0000_i1075" type="#_x0000_t75" alt="eqIdcbc395ea0d16455fbc7b9fd225a7db23" style="width:168pt;height:19pt" o:ole="">
            <v:imagedata r:id="rId106" o:title="eqIdcbc395ea0d16455fbc7b9fd225a7db23"/>
          </v:shape>
          <o:OLEObject Type="Embed" ProgID="Equation.DSMT4" ShapeID="_x0000_i1075" DrawAspect="Content" ObjectID="_1688740079" r:id="rId109"/>
        </w:object>
      </w:r>
      <w:r w:rsidRPr="00B0757B">
        <w:t>。</w:t>
      </w:r>
    </w:p>
    <w:p w:rsidR="00B0757B" w:rsidRPr="00B0757B" w:rsidRDefault="00B0757B" w:rsidP="00B0757B">
      <w:pPr>
        <w:spacing w:line="360" w:lineRule="auto"/>
        <w:jc w:val="left"/>
        <w:textAlignment w:val="center"/>
      </w:pPr>
      <w:r w:rsidRPr="00B0757B">
        <w:t>【点睛】</w:t>
      </w:r>
    </w:p>
    <w:p w:rsidR="00B0757B" w:rsidRPr="00B0757B" w:rsidRDefault="00B0757B" w:rsidP="00B0757B">
      <w:pPr>
        <w:spacing w:line="360" w:lineRule="auto"/>
        <w:jc w:val="left"/>
        <w:textAlignment w:val="center"/>
      </w:pPr>
      <w:r w:rsidRPr="00B0757B">
        <w:t>此题难度不大，只是阅读量较大，解题时需要认真读题，从题目中找出解题信息结合所学知识进行解答。</w:t>
      </w:r>
    </w:p>
    <w:p w:rsidR="00B0757B" w:rsidRPr="00B0757B" w:rsidRDefault="00B0757B" w:rsidP="00B0757B">
      <w:pPr>
        <w:spacing w:line="360" w:lineRule="auto"/>
        <w:jc w:val="left"/>
        <w:textAlignment w:val="center"/>
      </w:pPr>
      <w:r w:rsidRPr="00B0757B">
        <w:t>11</w:t>
      </w:r>
      <w:r w:rsidRPr="00B0757B">
        <w:t>．（</w:t>
      </w:r>
      <w:r w:rsidRPr="00B0757B">
        <w:t>2021·</w:t>
      </w:r>
      <w:r w:rsidRPr="00B0757B">
        <w:t>安徽）关于燃烧的研究是一项重要的课题。某小组以</w:t>
      </w:r>
      <w:r w:rsidRPr="00B0757B">
        <w:t>“</w:t>
      </w:r>
      <w:r w:rsidRPr="00B0757B">
        <w:t>探究燃烧的奥秘</w:t>
      </w:r>
      <w:r w:rsidRPr="00B0757B">
        <w:t>”</w:t>
      </w:r>
      <w:r w:rsidRPr="00B0757B">
        <w:t>为主题开展项目式学习。</w:t>
      </w:r>
    </w:p>
    <w:p w:rsidR="00B0757B" w:rsidRPr="00B0757B" w:rsidRDefault="00B0757B" w:rsidP="00B0757B">
      <w:pPr>
        <w:spacing w:line="360" w:lineRule="auto"/>
        <w:jc w:val="left"/>
        <w:textAlignment w:val="center"/>
      </w:pPr>
      <w:r w:rsidRPr="00B0757B">
        <w:t>（任务一）认识燃烧</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酒精、煤（含硫）、天然气是生活中常见的燃料，下列不属于三者燃烧共有的现象是</w:t>
      </w:r>
      <w:r w:rsidRPr="00B0757B">
        <w:t>______</w:t>
      </w:r>
      <w:r w:rsidRPr="00B0757B">
        <w:t>（填字母序号）。</w:t>
      </w:r>
    </w:p>
    <w:p w:rsidR="00B0757B" w:rsidRPr="00B0757B" w:rsidRDefault="00B0757B" w:rsidP="00B0757B">
      <w:pPr>
        <w:spacing w:line="360" w:lineRule="auto"/>
        <w:jc w:val="left"/>
        <w:textAlignment w:val="center"/>
      </w:pPr>
      <w:r w:rsidRPr="00B0757B">
        <w:rPr>
          <w:rFonts w:eastAsia="Times New Roman"/>
        </w:rPr>
        <w:t>A</w:t>
      </w:r>
      <w:r w:rsidRPr="00B0757B">
        <w:t>发光</w:t>
      </w:r>
      <w:r w:rsidRPr="00B0757B">
        <w:rPr>
          <w:rFonts w:eastAsia="Times New Roman"/>
        </w:rPr>
        <w:t xml:space="preserve">        B</w:t>
      </w:r>
      <w:r w:rsidRPr="00B0757B">
        <w:t>产生有刺激性气味的气体</w:t>
      </w:r>
      <w:r w:rsidRPr="00B0757B">
        <w:rPr>
          <w:rFonts w:eastAsia="Times New Roman"/>
        </w:rPr>
        <w:t xml:space="preserve">       C</w:t>
      </w:r>
      <w:r w:rsidRPr="00B0757B">
        <w:t>放热</w:t>
      </w:r>
      <w:r w:rsidRPr="00B0757B">
        <w:rPr>
          <w:rFonts w:eastAsia="Times New Roman"/>
        </w:rPr>
        <w:t xml:space="preserve">         D</w:t>
      </w:r>
      <w:r w:rsidRPr="00B0757B">
        <w:t>产生使澄清石灰水变浑浊的气体</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写出酒精（</w:t>
      </w:r>
      <w:r w:rsidRPr="00B0757B">
        <w:rPr>
          <w:rFonts w:eastAsia="Times New Roman"/>
        </w:rPr>
        <w:t>C</w:t>
      </w:r>
      <w:r w:rsidRPr="00B0757B">
        <w:rPr>
          <w:rFonts w:eastAsia="Times New Roman"/>
          <w:vertAlign w:val="subscript"/>
        </w:rPr>
        <w:t>2</w:t>
      </w:r>
      <w:r w:rsidRPr="00B0757B">
        <w:rPr>
          <w:rFonts w:eastAsia="Times New Roman"/>
        </w:rPr>
        <w:t>H</w:t>
      </w:r>
      <w:r w:rsidRPr="00B0757B">
        <w:rPr>
          <w:rFonts w:eastAsia="Times New Roman"/>
          <w:vertAlign w:val="subscript"/>
        </w:rPr>
        <w:t>5</w:t>
      </w:r>
      <w:r w:rsidRPr="00B0757B">
        <w:rPr>
          <w:rFonts w:eastAsia="Times New Roman"/>
        </w:rPr>
        <w:t>OH</w:t>
      </w:r>
      <w:r w:rsidRPr="00B0757B">
        <w:t>）完全燃烧的化学方程式</w:t>
      </w:r>
      <w:r w:rsidRPr="00B0757B">
        <w:t>______</w:t>
      </w:r>
      <w:r w:rsidRPr="00B0757B">
        <w:t>。</w:t>
      </w:r>
    </w:p>
    <w:p w:rsidR="00B0757B" w:rsidRPr="00B0757B" w:rsidRDefault="00B0757B" w:rsidP="00B0757B">
      <w:pPr>
        <w:spacing w:line="360" w:lineRule="auto"/>
        <w:jc w:val="left"/>
        <w:textAlignment w:val="center"/>
      </w:pPr>
      <w:r w:rsidRPr="00B0757B">
        <w:t>（任务二）探究燃烧的条件及质量变化</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该小组同学按下列实验步骤开展探究。</w:t>
      </w:r>
    </w:p>
    <w:p w:rsidR="00B0757B" w:rsidRPr="00B0757B" w:rsidRDefault="00B0757B" w:rsidP="00B0757B">
      <w:pPr>
        <w:spacing w:line="360" w:lineRule="auto"/>
        <w:jc w:val="left"/>
        <w:textAlignment w:val="center"/>
      </w:pPr>
      <w:r w:rsidRPr="00B0757B">
        <w:t>步骤</w:t>
      </w:r>
      <w:r w:rsidRPr="00B0757B">
        <w:rPr>
          <w:rFonts w:eastAsia="Times New Roman"/>
        </w:rPr>
        <w:t>1</w:t>
      </w:r>
      <w:r w:rsidRPr="00B0757B">
        <w:t>：室温下，按如图组装装置，装入药品，称量装置总质量为</w:t>
      </w:r>
      <w:r w:rsidRPr="00B0757B">
        <w:rPr>
          <w:rFonts w:eastAsia="Times New Roman"/>
        </w:rPr>
        <w:t>m</w:t>
      </w:r>
      <w:r w:rsidRPr="00B0757B">
        <w:rPr>
          <w:rFonts w:eastAsia="Times New Roman"/>
          <w:vertAlign w:val="subscript"/>
        </w:rPr>
        <w:t>1</w:t>
      </w:r>
      <w:r w:rsidRPr="00B0757B">
        <w:rPr>
          <w:rFonts w:eastAsia="Times New Roman"/>
        </w:rPr>
        <w:t>g</w:t>
      </w:r>
      <w:r w:rsidRPr="00B0757B">
        <w:t>。</w:t>
      </w:r>
    </w:p>
    <w:p w:rsidR="00B0757B" w:rsidRPr="00B0757B" w:rsidRDefault="00B0757B" w:rsidP="00B0757B">
      <w:pPr>
        <w:spacing w:line="360" w:lineRule="auto"/>
        <w:jc w:val="left"/>
        <w:textAlignment w:val="center"/>
      </w:pPr>
      <w:r w:rsidRPr="00B0757B">
        <w:rPr>
          <w:noProof/>
        </w:rPr>
        <w:drawing>
          <wp:inline distT="0" distB="0" distL="0" distR="0" wp14:anchorId="6D6D7575" wp14:editId="1B3FF9F9">
            <wp:extent cx="1724025" cy="167640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413164" name=""/>
                    <pic:cNvPicPr>
                      <a:picLocks noChangeAspect="1"/>
                    </pic:cNvPicPr>
                  </pic:nvPicPr>
                  <pic:blipFill>
                    <a:blip r:embed="rId110"/>
                    <a:stretch>
                      <a:fillRect/>
                    </a:stretch>
                  </pic:blipFill>
                  <pic:spPr>
                    <a:xfrm>
                      <a:off x="0" y="0"/>
                      <a:ext cx="1724025" cy="1676400"/>
                    </a:xfrm>
                    <a:prstGeom prst="rect">
                      <a:avLst/>
                    </a:prstGeom>
                  </pic:spPr>
                </pic:pic>
              </a:graphicData>
            </a:graphic>
          </wp:inline>
        </w:drawing>
      </w:r>
    </w:p>
    <w:p w:rsidR="00B0757B" w:rsidRPr="00B0757B" w:rsidRDefault="00B0757B" w:rsidP="00B0757B">
      <w:pPr>
        <w:spacing w:line="360" w:lineRule="auto"/>
        <w:jc w:val="left"/>
        <w:textAlignment w:val="center"/>
      </w:pPr>
      <w:r w:rsidRPr="00B0757B">
        <w:t>步骤</w:t>
      </w:r>
      <w:r w:rsidRPr="00B0757B">
        <w:rPr>
          <w:rFonts w:eastAsia="Times New Roman"/>
        </w:rPr>
        <w:t>2</w:t>
      </w:r>
      <w:r w:rsidRPr="00B0757B">
        <w:t>：将锥形瓶浸入</w:t>
      </w:r>
      <w:r w:rsidRPr="00B0757B">
        <w:rPr>
          <w:rFonts w:eastAsia="Times New Roman"/>
        </w:rPr>
        <w:t>80℃</w:t>
      </w:r>
      <w:r w:rsidRPr="00B0757B">
        <w:t>的热水中，观察现象。</w:t>
      </w:r>
    </w:p>
    <w:p w:rsidR="00B0757B" w:rsidRPr="00B0757B" w:rsidRDefault="00B0757B" w:rsidP="00B0757B">
      <w:pPr>
        <w:spacing w:line="360" w:lineRule="auto"/>
        <w:jc w:val="left"/>
        <w:textAlignment w:val="center"/>
      </w:pPr>
      <w:r w:rsidRPr="00B0757B">
        <w:t>步骤</w:t>
      </w:r>
      <w:r w:rsidRPr="00B0757B">
        <w:rPr>
          <w:rFonts w:eastAsia="Times New Roman"/>
        </w:rPr>
        <w:t>3</w:t>
      </w:r>
      <w:r w:rsidRPr="00B0757B">
        <w:t>：取出装置，恢复至室温并擦干锥形瓶；打开止水夹</w:t>
      </w:r>
      <w:r w:rsidRPr="00B0757B">
        <w:rPr>
          <w:rFonts w:eastAsia="Times New Roman"/>
        </w:rPr>
        <w:t>K</w:t>
      </w:r>
      <w:r w:rsidRPr="00B0757B">
        <w:rPr>
          <w:rFonts w:eastAsia="Times New Roman"/>
          <w:vertAlign w:val="subscript"/>
        </w:rPr>
        <w:t>1</w:t>
      </w:r>
      <w:r w:rsidRPr="00B0757B">
        <w:t>，和</w:t>
      </w:r>
      <w:r w:rsidRPr="00B0757B">
        <w:rPr>
          <w:rFonts w:eastAsia="Times New Roman"/>
        </w:rPr>
        <w:t>K</w:t>
      </w:r>
      <w:r w:rsidRPr="00B0757B">
        <w:rPr>
          <w:rFonts w:eastAsia="Times New Roman"/>
          <w:vertAlign w:val="subscript"/>
        </w:rPr>
        <w:t>2</w:t>
      </w:r>
      <w:r w:rsidRPr="00B0757B">
        <w:t>，从</w:t>
      </w:r>
      <w:r w:rsidRPr="00B0757B">
        <w:rPr>
          <w:rFonts w:eastAsia="Times New Roman"/>
        </w:rPr>
        <w:t>K</w:t>
      </w:r>
      <w:r w:rsidRPr="00B0757B">
        <w:rPr>
          <w:rFonts w:eastAsia="Times New Roman"/>
          <w:vertAlign w:val="subscript"/>
        </w:rPr>
        <w:t>1</w:t>
      </w:r>
      <w:r w:rsidRPr="00B0757B">
        <w:t>处缓慢通入约</w:t>
      </w:r>
      <w:r w:rsidRPr="00B0757B">
        <w:rPr>
          <w:rFonts w:eastAsia="Times New Roman"/>
        </w:rPr>
        <w:t>50mL</w:t>
      </w:r>
      <w:r w:rsidRPr="00B0757B">
        <w:t>氧气，再关闭</w:t>
      </w:r>
      <w:r w:rsidRPr="00B0757B">
        <w:rPr>
          <w:rFonts w:eastAsia="Times New Roman"/>
        </w:rPr>
        <w:t>K</w:t>
      </w:r>
      <w:r w:rsidRPr="00B0757B">
        <w:rPr>
          <w:rFonts w:eastAsia="Times New Roman"/>
          <w:vertAlign w:val="subscript"/>
        </w:rPr>
        <w:t>1</w:t>
      </w:r>
      <w:r w:rsidRPr="00B0757B">
        <w:t>和</w:t>
      </w:r>
      <w:r w:rsidRPr="00B0757B">
        <w:rPr>
          <w:rFonts w:eastAsia="Times New Roman"/>
        </w:rPr>
        <w:t>K</w:t>
      </w:r>
      <w:r w:rsidRPr="00B0757B">
        <w:rPr>
          <w:rFonts w:eastAsia="Times New Roman"/>
          <w:vertAlign w:val="subscript"/>
        </w:rPr>
        <w:t>2</w:t>
      </w:r>
      <w:r w:rsidRPr="00B0757B">
        <w:t>，称量装置总质量为</w:t>
      </w:r>
      <w:r w:rsidRPr="00B0757B">
        <w:rPr>
          <w:rFonts w:eastAsia="Times New Roman"/>
        </w:rPr>
        <w:t>m</w:t>
      </w:r>
      <w:r w:rsidRPr="00B0757B">
        <w:rPr>
          <w:rFonts w:eastAsia="Times New Roman"/>
          <w:vertAlign w:val="subscript"/>
        </w:rPr>
        <w:t>2</w:t>
      </w:r>
      <w:r w:rsidRPr="00B0757B">
        <w:rPr>
          <w:rFonts w:eastAsia="Times New Roman"/>
        </w:rPr>
        <w:t>g</w:t>
      </w:r>
      <w:r w:rsidRPr="00B0757B">
        <w:t>。</w:t>
      </w:r>
    </w:p>
    <w:p w:rsidR="00B0757B" w:rsidRPr="00B0757B" w:rsidRDefault="00B0757B" w:rsidP="00B0757B">
      <w:pPr>
        <w:spacing w:line="360" w:lineRule="auto"/>
        <w:jc w:val="left"/>
        <w:textAlignment w:val="center"/>
      </w:pPr>
      <w:r w:rsidRPr="00B0757B">
        <w:t>步骤</w:t>
      </w:r>
      <w:r w:rsidRPr="00B0757B">
        <w:rPr>
          <w:rFonts w:eastAsia="Times New Roman"/>
        </w:rPr>
        <w:t>4</w:t>
      </w:r>
      <w:r w:rsidRPr="00B0757B">
        <w:t>：将锥形瓶再次浸入</w:t>
      </w:r>
      <w:r w:rsidRPr="00B0757B">
        <w:rPr>
          <w:rFonts w:eastAsia="Times New Roman"/>
        </w:rPr>
        <w:t>80℃</w:t>
      </w:r>
      <w:r w:rsidRPr="00B0757B">
        <w:t>的热水中，观察现象。</w:t>
      </w:r>
    </w:p>
    <w:p w:rsidR="00B0757B" w:rsidRPr="00B0757B" w:rsidRDefault="00B0757B" w:rsidP="00B0757B">
      <w:pPr>
        <w:spacing w:line="360" w:lineRule="auto"/>
        <w:jc w:val="left"/>
        <w:textAlignment w:val="center"/>
      </w:pPr>
      <w:r w:rsidRPr="00B0757B">
        <w:t>步骤</w:t>
      </w:r>
      <w:r w:rsidRPr="00B0757B">
        <w:rPr>
          <w:rFonts w:eastAsia="Times New Roman"/>
        </w:rPr>
        <w:t>5</w:t>
      </w:r>
      <w:r w:rsidRPr="00B0757B">
        <w:t>：取出装置，恢复至室温并擦干锥形瓶，称量装置总质量为</w:t>
      </w:r>
      <w:r w:rsidRPr="00B0757B">
        <w:rPr>
          <w:rFonts w:eastAsia="Times New Roman"/>
        </w:rPr>
        <w:t>m</w:t>
      </w:r>
      <w:r w:rsidRPr="00B0757B">
        <w:rPr>
          <w:rFonts w:eastAsia="Times New Roman"/>
          <w:vertAlign w:val="subscript"/>
        </w:rPr>
        <w:t>3</w:t>
      </w:r>
      <w:r w:rsidRPr="00B0757B">
        <w:rPr>
          <w:rFonts w:eastAsia="Times New Roman"/>
        </w:rPr>
        <w:t>g</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通过上述实验，能证明燃烧需要氧气的实验现象是</w:t>
      </w:r>
      <w:r w:rsidRPr="00B0757B">
        <w:t>______</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rPr>
          <w:rFonts w:eastAsia="Times New Roman"/>
        </w:rPr>
        <w:t>m</w:t>
      </w:r>
      <w:r w:rsidRPr="00B0757B">
        <w:rPr>
          <w:rFonts w:eastAsia="Times New Roman"/>
          <w:vertAlign w:val="subscript"/>
        </w:rPr>
        <w:t>1</w:t>
      </w:r>
      <w:r w:rsidRPr="00B0757B">
        <w:t>、</w:t>
      </w:r>
      <w:r w:rsidRPr="00B0757B">
        <w:rPr>
          <w:rFonts w:eastAsia="Times New Roman"/>
        </w:rPr>
        <w:t>m</w:t>
      </w:r>
      <w:r w:rsidRPr="00B0757B">
        <w:rPr>
          <w:rFonts w:eastAsia="Times New Roman"/>
          <w:vertAlign w:val="subscript"/>
        </w:rPr>
        <w:t>2</w:t>
      </w:r>
      <w:r w:rsidRPr="00B0757B">
        <w:t>、</w:t>
      </w:r>
      <w:r w:rsidRPr="00B0757B">
        <w:rPr>
          <w:rFonts w:eastAsia="Times New Roman"/>
        </w:rPr>
        <w:t>m</w:t>
      </w:r>
      <w:r w:rsidRPr="00B0757B">
        <w:rPr>
          <w:rFonts w:eastAsia="Times New Roman"/>
          <w:vertAlign w:val="subscript"/>
        </w:rPr>
        <w:t>3</w:t>
      </w:r>
      <w:r w:rsidRPr="00B0757B">
        <w:t>的大小关系是</w:t>
      </w:r>
      <w:r w:rsidRPr="00B0757B">
        <w:t>______</w:t>
      </w:r>
      <w:r w:rsidRPr="00B0757B">
        <w:t>。</w:t>
      </w:r>
    </w:p>
    <w:p w:rsidR="00B0757B" w:rsidRPr="00B0757B" w:rsidRDefault="00B0757B" w:rsidP="00B0757B">
      <w:pPr>
        <w:spacing w:line="360" w:lineRule="auto"/>
        <w:jc w:val="left"/>
        <w:textAlignment w:val="center"/>
      </w:pPr>
      <w:r w:rsidRPr="00B0757B">
        <w:t>（任务三）调控燃烧</w:t>
      </w:r>
    </w:p>
    <w:p w:rsidR="00B0757B" w:rsidRPr="00B0757B" w:rsidRDefault="00B0757B" w:rsidP="00B0757B">
      <w:pPr>
        <w:spacing w:line="360" w:lineRule="auto"/>
        <w:jc w:val="left"/>
        <w:textAlignment w:val="center"/>
      </w:pPr>
      <w:r w:rsidRPr="00B0757B">
        <w:lastRenderedPageBreak/>
        <w:t>（</w:t>
      </w:r>
      <w:r w:rsidRPr="00B0757B">
        <w:rPr>
          <w:rFonts w:eastAsia="Times New Roman"/>
        </w:rPr>
        <w:t>4</w:t>
      </w:r>
      <w:r w:rsidRPr="00B0757B">
        <w:t>）报道显示：国内外一些煤田因发生煤层自燃，带来了资源浪费和环境污染。一旦煤层自燃，请给出一条合理的灭火建议</w:t>
      </w:r>
      <w:r w:rsidRPr="00B0757B">
        <w:t>______</w:t>
      </w:r>
      <w:r w:rsidRPr="00B0757B">
        <w:t>。</w:t>
      </w:r>
    </w:p>
    <w:p w:rsidR="00B0757B" w:rsidRPr="00B0757B" w:rsidRDefault="00B0757B" w:rsidP="00B0757B">
      <w:pPr>
        <w:spacing w:line="360" w:lineRule="auto"/>
        <w:jc w:val="left"/>
        <w:textAlignment w:val="center"/>
      </w:pPr>
      <w:r w:rsidRPr="00B0757B">
        <w:t>（任务四）再探铁的燃烧</w:t>
      </w:r>
    </w:p>
    <w:p w:rsidR="00B0757B" w:rsidRPr="00B0757B" w:rsidRDefault="00B0757B" w:rsidP="00B0757B">
      <w:pPr>
        <w:spacing w:line="360" w:lineRule="auto"/>
        <w:jc w:val="left"/>
        <w:textAlignment w:val="center"/>
      </w:pPr>
      <w:r w:rsidRPr="00B0757B">
        <w:t>（</w:t>
      </w:r>
      <w:r w:rsidRPr="00B0757B">
        <w:rPr>
          <w:rFonts w:eastAsia="Times New Roman"/>
        </w:rPr>
        <w:t>5</w:t>
      </w:r>
      <w:r w:rsidRPr="00B0757B">
        <w:t>）查阅文献：颗粒直径为</w:t>
      </w:r>
      <w:r w:rsidRPr="00B0757B">
        <w:rPr>
          <w:rFonts w:eastAsia="Times New Roman"/>
        </w:rPr>
        <w:t>20~30nm</w:t>
      </w:r>
      <w:r w:rsidRPr="00B0757B">
        <w:t>的铁粉，在空气中会发生自燃生成氧化铁。</w:t>
      </w:r>
    </w:p>
    <w:p w:rsidR="00B0757B" w:rsidRPr="00B0757B" w:rsidRDefault="00B0757B" w:rsidP="00B0757B">
      <w:pPr>
        <w:spacing w:line="360" w:lineRule="auto"/>
        <w:jc w:val="left"/>
        <w:textAlignment w:val="center"/>
      </w:pPr>
      <w:r w:rsidRPr="00B0757B">
        <w:t>结合已有知识，回答下列问题：</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影响铁燃烧的因素有</w:t>
      </w:r>
      <w:r w:rsidRPr="00B0757B">
        <w:t>_______</w:t>
      </w:r>
      <w:r w:rsidRPr="00B0757B">
        <w:t>、</w:t>
      </w:r>
      <w:r w:rsidRPr="00B0757B">
        <w:t>_______</w:t>
      </w:r>
      <w:r w:rsidRPr="00B0757B">
        <w:t>（至少答出</w:t>
      </w:r>
      <w:r w:rsidRPr="00B0757B">
        <w:rPr>
          <w:rFonts w:eastAsia="Times New Roman"/>
        </w:rPr>
        <w:t>2</w:t>
      </w:r>
      <w:r w:rsidRPr="00B0757B">
        <w:t>点）。</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铁与氧气反应的条件不同，产物不同。若</w:t>
      </w:r>
      <w:r w:rsidRPr="00B0757B">
        <w:rPr>
          <w:rFonts w:eastAsia="Times New Roman"/>
        </w:rPr>
        <w:t>5</w:t>
      </w:r>
      <w:r w:rsidRPr="00B0757B">
        <w:t>．</w:t>
      </w:r>
      <w:r w:rsidRPr="00B0757B">
        <w:rPr>
          <w:rFonts w:eastAsia="Times New Roman"/>
        </w:rPr>
        <w:t>6g</w:t>
      </w:r>
      <w:r w:rsidRPr="00B0757B">
        <w:t>铁与氧气反应可得</w:t>
      </w:r>
      <w:r w:rsidRPr="00B0757B">
        <w:rPr>
          <w:rFonts w:eastAsia="Times New Roman"/>
        </w:rPr>
        <w:t>ag</w:t>
      </w:r>
      <w:r w:rsidRPr="00B0757B">
        <w:t>产物，且铁无剩余，则</w:t>
      </w:r>
      <w:r w:rsidRPr="00B0757B">
        <w:rPr>
          <w:rFonts w:eastAsia="Times New Roman"/>
        </w:rPr>
        <w:t>a</w:t>
      </w:r>
      <w:r w:rsidRPr="00B0757B">
        <w:t>的取值范围是</w:t>
      </w:r>
      <w:r w:rsidRPr="00B0757B">
        <w:t>______</w:t>
      </w:r>
      <w:r w:rsidRPr="00B0757B">
        <w:t>。</w:t>
      </w:r>
    </w:p>
    <w:p w:rsidR="00B0757B" w:rsidRPr="00B0757B" w:rsidRDefault="00B0757B" w:rsidP="00B0757B">
      <w:pPr>
        <w:spacing w:line="360" w:lineRule="auto"/>
        <w:jc w:val="left"/>
        <w:textAlignment w:val="center"/>
        <w:rPr>
          <w:rFonts w:eastAsia="Times New Roman"/>
        </w:rPr>
      </w:pPr>
      <w:r w:rsidRPr="00B0757B">
        <w:t>【答案】</w:t>
      </w:r>
      <w:r w:rsidRPr="00B0757B">
        <w:rPr>
          <w:rFonts w:eastAsia="Times New Roman"/>
        </w:rPr>
        <w:t>B</w:t>
      </w:r>
      <w:r w:rsidRPr="00B0757B">
        <w:t xml:space="preserve">    </w:t>
      </w:r>
      <w:r w:rsidRPr="00B0757B">
        <w:object w:dxaOrig="3240" w:dyaOrig="765">
          <v:shape id="_x0000_i1076" type="#_x0000_t75" alt="eqId72de6cdfb83a4d6faf44c7a4ede050d6" style="width:162pt;height:38.5pt" o:ole="">
            <v:imagedata r:id="rId111" o:title="eqId72de6cdfb83a4d6faf44c7a4ede050d6"/>
          </v:shape>
          <o:OLEObject Type="Embed" ProgID="Equation.DSMT4" ShapeID="_x0000_i1076" DrawAspect="Content" ObjectID="_1688740080" r:id="rId112"/>
        </w:object>
      </w:r>
      <w:r w:rsidRPr="00B0757B">
        <w:t xml:space="preserve">    </w:t>
      </w:r>
      <w:r w:rsidRPr="00B0757B">
        <w:t>步骤</w:t>
      </w:r>
      <w:r w:rsidRPr="00B0757B">
        <w:rPr>
          <w:rFonts w:eastAsia="Times New Roman"/>
        </w:rPr>
        <w:t>2</w:t>
      </w:r>
      <w:r w:rsidRPr="00B0757B">
        <w:t>中白磷未燃烧，步骤</w:t>
      </w:r>
      <w:r w:rsidRPr="00B0757B">
        <w:rPr>
          <w:rFonts w:eastAsia="Times New Roman"/>
        </w:rPr>
        <w:t>4</w:t>
      </w:r>
      <w:r w:rsidRPr="00B0757B">
        <w:t>中白磷燃烧，产生白烟</w:t>
      </w:r>
      <w:r w:rsidRPr="00B0757B">
        <w:t xml:space="preserve">    </w:t>
      </w:r>
      <w:r w:rsidRPr="00B0757B">
        <w:rPr>
          <w:rFonts w:eastAsia="Times New Roman"/>
        </w:rPr>
        <w:t>m</w:t>
      </w:r>
      <w:r w:rsidRPr="00B0757B">
        <w:rPr>
          <w:rFonts w:eastAsia="Times New Roman"/>
          <w:vertAlign w:val="subscript"/>
        </w:rPr>
        <w:t>1</w:t>
      </w:r>
      <w:r w:rsidRPr="00B0757B">
        <w:rPr>
          <w:rFonts w:eastAsia="Times New Roman"/>
        </w:rPr>
        <w:t>&gt;m</w:t>
      </w:r>
      <w:r w:rsidRPr="00B0757B">
        <w:rPr>
          <w:rFonts w:eastAsia="Times New Roman"/>
          <w:vertAlign w:val="subscript"/>
        </w:rPr>
        <w:t>2</w:t>
      </w:r>
      <w:r w:rsidRPr="00B0757B">
        <w:rPr>
          <w:rFonts w:eastAsia="Times New Roman"/>
        </w:rPr>
        <w:t>=m</w:t>
      </w:r>
      <w:r w:rsidRPr="00B0757B">
        <w:rPr>
          <w:rFonts w:eastAsia="Times New Roman"/>
          <w:vertAlign w:val="subscript"/>
        </w:rPr>
        <w:t>3</w:t>
      </w:r>
      <w:r w:rsidRPr="00B0757B">
        <w:t xml:space="preserve">    </w:t>
      </w:r>
      <w:r w:rsidRPr="00B0757B">
        <w:t>取土填埋，隔绝空气</w:t>
      </w:r>
      <w:r w:rsidRPr="00B0757B">
        <w:t xml:space="preserve">    </w:t>
      </w:r>
      <w:r w:rsidRPr="00B0757B">
        <w:t>铁的表面积</w:t>
      </w:r>
      <w:r w:rsidRPr="00B0757B">
        <w:t xml:space="preserve">    </w:t>
      </w:r>
      <w:r w:rsidRPr="00B0757B">
        <w:t>氧气的浓度（温度）</w:t>
      </w:r>
      <w:r w:rsidRPr="00B0757B">
        <w:t xml:space="preserve">    </w:t>
      </w:r>
      <w:r w:rsidRPr="00B0757B">
        <w:rPr>
          <w:rFonts w:eastAsia="Times New Roman"/>
        </w:rPr>
        <w:t>7.2≤a≤8.0</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t>1</w:t>
      </w:r>
      <w:r w:rsidRPr="00B0757B">
        <w:t>）酒精、煤（含硫）、天然气燃烧都能发光发热并且产生二氧化碳气体使澄清的石灰水变浑浊，但是只有煤中含有硫会产生有刺激性气味的二氧化硫气体，故选</w:t>
      </w:r>
      <w:r w:rsidRPr="00B0757B">
        <w:t>B</w:t>
      </w:r>
      <w:r w:rsidRPr="00B0757B">
        <w:t>；</w:t>
      </w:r>
    </w:p>
    <w:p w:rsidR="00B0757B" w:rsidRPr="00B0757B" w:rsidRDefault="00B0757B" w:rsidP="00B0757B">
      <w:pPr>
        <w:spacing w:line="360" w:lineRule="auto"/>
        <w:jc w:val="left"/>
        <w:textAlignment w:val="center"/>
      </w:pPr>
      <w:r w:rsidRPr="00B0757B">
        <w:t>（</w:t>
      </w:r>
      <w:r w:rsidRPr="00B0757B">
        <w:t>2</w:t>
      </w:r>
      <w:r w:rsidRPr="00B0757B">
        <w:t>）酒精在点燃的条件下生成二氧化碳和水，反应的化学方程式为：</w:t>
      </w:r>
      <w:r w:rsidRPr="00B0757B">
        <w:object w:dxaOrig="3240" w:dyaOrig="765">
          <v:shape id="_x0000_i1077" type="#_x0000_t75" alt="eqId72de6cdfb83a4d6faf44c7a4ede050d6" style="width:162pt;height:38.5pt" o:ole="">
            <v:imagedata r:id="rId111" o:title="eqId72de6cdfb83a4d6faf44c7a4ede050d6"/>
          </v:shape>
          <o:OLEObject Type="Embed" ProgID="Equation.DSMT4" ShapeID="_x0000_i1077" DrawAspect="Content" ObjectID="_1688740081" r:id="rId113"/>
        </w:object>
      </w:r>
      <w:r w:rsidRPr="00B0757B">
        <w:t>；</w:t>
      </w:r>
    </w:p>
    <w:p w:rsidR="00B0757B" w:rsidRPr="00B0757B" w:rsidRDefault="00B0757B" w:rsidP="00B0757B">
      <w:pPr>
        <w:spacing w:line="360" w:lineRule="auto"/>
        <w:jc w:val="left"/>
        <w:textAlignment w:val="center"/>
      </w:pPr>
      <w:r w:rsidRPr="00B0757B">
        <w:t>（</w:t>
      </w:r>
      <w:r w:rsidRPr="00B0757B">
        <w:t>3</w:t>
      </w:r>
      <w:r w:rsidRPr="00B0757B">
        <w:t>）</w:t>
      </w:r>
      <w:r w:rsidRPr="00B0757B">
        <w:rPr>
          <w:rFonts w:ascii="宋体" w:hAnsi="宋体" w:cs="宋体" w:hint="eastAsia"/>
        </w:rPr>
        <w:t>①</w:t>
      </w:r>
      <w:r w:rsidRPr="00B0757B">
        <w:t>通过上述实验，能证明燃烧需要氧气的实验现象是步骤</w:t>
      </w:r>
      <w:r w:rsidRPr="00B0757B">
        <w:t>2</w:t>
      </w:r>
      <w:r w:rsidRPr="00B0757B">
        <w:t>中，隔绝氧气，白磷未燃烧，步骤</w:t>
      </w:r>
      <w:r w:rsidRPr="00B0757B">
        <w:t>4</w:t>
      </w:r>
      <w:r w:rsidRPr="00B0757B">
        <w:t>中，通入氧气，白磷燃烧，产生白烟；</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一开始锥形瓶充满二氧化碳，步骤</w:t>
      </w:r>
      <w:r w:rsidRPr="00B0757B">
        <w:t>3</w:t>
      </w:r>
      <w:r w:rsidRPr="00B0757B">
        <w:t>中通入</w:t>
      </w:r>
      <w:r w:rsidRPr="00B0757B">
        <w:t>50mL</w:t>
      </w:r>
      <w:r w:rsidRPr="00B0757B">
        <w:t>氧气，二氧化碳的密度比空气大，故</w:t>
      </w:r>
      <w:r w:rsidRPr="00B0757B">
        <w:t>m</w:t>
      </w:r>
      <w:r w:rsidRPr="00B0757B">
        <w:rPr>
          <w:vertAlign w:val="subscript"/>
        </w:rPr>
        <w:t>1</w:t>
      </w:r>
      <w:r w:rsidRPr="00B0757B">
        <w:t>&gt;m</w:t>
      </w:r>
      <w:r w:rsidRPr="00B0757B">
        <w:rPr>
          <w:vertAlign w:val="subscript"/>
        </w:rPr>
        <w:t>2</w:t>
      </w:r>
      <w:r w:rsidRPr="00B0757B">
        <w:t>，步骤</w:t>
      </w:r>
      <w:r w:rsidRPr="00B0757B">
        <w:t>4</w:t>
      </w:r>
      <w:r w:rsidRPr="00B0757B">
        <w:t>中白磷燃烧消耗了氧气，但是反应在密闭容器中进行，根据质量守恒定律，化学反应前后，物质的总质量不变，步骤</w:t>
      </w:r>
      <w:r w:rsidRPr="00B0757B">
        <w:t>5</w:t>
      </w:r>
      <w:r w:rsidRPr="00B0757B">
        <w:t>中恢复室温擦干锥形瓶，故</w:t>
      </w:r>
      <w:r w:rsidRPr="00B0757B">
        <w:t>m</w:t>
      </w:r>
      <w:r w:rsidRPr="00B0757B">
        <w:rPr>
          <w:vertAlign w:val="subscript"/>
        </w:rPr>
        <w:t>2</w:t>
      </w:r>
      <w:r w:rsidRPr="00B0757B">
        <w:t>=m</w:t>
      </w:r>
      <w:r w:rsidRPr="00B0757B">
        <w:rPr>
          <w:vertAlign w:val="subscript"/>
        </w:rPr>
        <w:t>3</w:t>
      </w:r>
      <w:r w:rsidRPr="00B0757B">
        <w:t>，因此</w:t>
      </w:r>
      <w:r w:rsidRPr="00B0757B">
        <w:t>m</w:t>
      </w:r>
      <w:r w:rsidRPr="00B0757B">
        <w:rPr>
          <w:vertAlign w:val="subscript"/>
        </w:rPr>
        <w:t>1</w:t>
      </w:r>
      <w:r w:rsidRPr="00B0757B">
        <w:t>&gt;m</w:t>
      </w:r>
      <w:r w:rsidRPr="00B0757B">
        <w:rPr>
          <w:vertAlign w:val="subscript"/>
        </w:rPr>
        <w:t>2</w:t>
      </w:r>
      <w:r w:rsidRPr="00B0757B">
        <w:t>=m</w:t>
      </w:r>
      <w:r w:rsidRPr="00B0757B">
        <w:rPr>
          <w:vertAlign w:val="subscript"/>
        </w:rPr>
        <w:t>3</w:t>
      </w:r>
      <w:r w:rsidRPr="00B0757B">
        <w:t>；</w:t>
      </w:r>
    </w:p>
    <w:p w:rsidR="00B0757B" w:rsidRPr="00B0757B" w:rsidRDefault="00B0757B" w:rsidP="00B0757B">
      <w:pPr>
        <w:spacing w:line="360" w:lineRule="auto"/>
        <w:jc w:val="left"/>
        <w:textAlignment w:val="center"/>
      </w:pPr>
      <w:r w:rsidRPr="00B0757B">
        <w:t>（</w:t>
      </w:r>
      <w:r w:rsidRPr="00B0757B">
        <w:t>4</w:t>
      </w:r>
      <w:r w:rsidRPr="00B0757B">
        <w:t>）一旦煤层自燃，取土填埋，隔绝空气；</w:t>
      </w:r>
    </w:p>
    <w:p w:rsidR="00B0757B" w:rsidRPr="00B0757B" w:rsidRDefault="00B0757B" w:rsidP="00B0757B">
      <w:pPr>
        <w:spacing w:line="360" w:lineRule="auto"/>
        <w:jc w:val="left"/>
        <w:textAlignment w:val="center"/>
      </w:pPr>
      <w:r w:rsidRPr="00B0757B">
        <w:t>（</w:t>
      </w:r>
      <w:r w:rsidRPr="00B0757B">
        <w:t>5</w:t>
      </w:r>
      <w:r w:rsidRPr="00B0757B">
        <w:t>）</w:t>
      </w:r>
      <w:r w:rsidRPr="00B0757B">
        <w:rPr>
          <w:rFonts w:ascii="宋体" w:hAnsi="宋体" w:cs="宋体" w:hint="eastAsia"/>
        </w:rPr>
        <w:t>①</w:t>
      </w:r>
      <w:r w:rsidRPr="00B0757B">
        <w:t>铁在空气中不能燃烧，在氧气中能燃烧，说明影响铁燃烧的因素有氧气的浓度，颗粒直径为</w:t>
      </w:r>
      <w:r w:rsidRPr="00B0757B">
        <w:t>20~30nm</w:t>
      </w:r>
      <w:r w:rsidRPr="00B0757B">
        <w:t>的铁粉，在空气中会发生自燃生成氧化铁，说明铁的表面积可以影响铁的燃烧，故影响铁燃烧的因素有：铁的表面积、氧气的浓度或温度；</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铁与氧气生成</w:t>
      </w:r>
      <w:r w:rsidRPr="00B0757B">
        <w:t>FeO</w:t>
      </w:r>
      <w:r w:rsidRPr="00B0757B">
        <w:t>时产物的质量最小，设生成的产物为</w:t>
      </w:r>
      <w:r w:rsidRPr="00B0757B">
        <w:rPr>
          <w:i/>
        </w:rPr>
        <w:t>x</w:t>
      </w:r>
      <w:r w:rsidRPr="00B0757B">
        <w:t>，</w:t>
      </w:r>
    </w:p>
    <w:p w:rsidR="00B0757B" w:rsidRPr="00B0757B" w:rsidRDefault="00B0757B" w:rsidP="00B0757B">
      <w:pPr>
        <w:spacing w:line="360" w:lineRule="auto"/>
        <w:jc w:val="left"/>
        <w:textAlignment w:val="center"/>
      </w:pPr>
      <w:r w:rsidRPr="00B0757B">
        <w:object w:dxaOrig="4215" w:dyaOrig="1425">
          <v:shape id="_x0000_i1078" type="#_x0000_t75" alt="eqIdcb59456a467a49a690d1ff2d371a8962" style="width:211pt;height:71.5pt" o:ole="">
            <v:imagedata r:id="rId114" o:title="eqIdcb59456a467a49a690d1ff2d371a8962"/>
          </v:shape>
          <o:OLEObject Type="Embed" ProgID="Equation.DSMT4" ShapeID="_x0000_i1078" DrawAspect="Content" ObjectID="_1688740082" r:id="rId115"/>
        </w:object>
      </w:r>
    </w:p>
    <w:p w:rsidR="00B0757B" w:rsidRPr="00B0757B" w:rsidRDefault="00B0757B" w:rsidP="00B0757B">
      <w:pPr>
        <w:spacing w:line="360" w:lineRule="auto"/>
        <w:jc w:val="left"/>
        <w:textAlignment w:val="center"/>
      </w:pPr>
      <w:r w:rsidRPr="00B0757B">
        <w:t>解得</w:t>
      </w:r>
      <w:r w:rsidRPr="00B0757B">
        <w:rPr>
          <w:i/>
        </w:rPr>
        <w:t>x</w:t>
      </w:r>
      <w:r w:rsidRPr="00B0757B">
        <w:t>=7.2g</w:t>
      </w:r>
    </w:p>
    <w:p w:rsidR="00B0757B" w:rsidRPr="00B0757B" w:rsidRDefault="00B0757B" w:rsidP="00B0757B">
      <w:pPr>
        <w:spacing w:line="360" w:lineRule="auto"/>
        <w:jc w:val="left"/>
        <w:textAlignment w:val="center"/>
      </w:pPr>
      <w:r w:rsidRPr="00B0757B">
        <w:t>铁与氧气生成三氧化二铁，产物的质量最大，设生成的产物为</w:t>
      </w:r>
      <w:r w:rsidRPr="00B0757B">
        <w:rPr>
          <w:i/>
        </w:rPr>
        <w:t>y</w:t>
      </w:r>
      <w:r w:rsidRPr="00B0757B">
        <w:t>，</w:t>
      </w:r>
    </w:p>
    <w:p w:rsidR="00B0757B" w:rsidRPr="00B0757B" w:rsidRDefault="00B0757B" w:rsidP="00B0757B">
      <w:pPr>
        <w:spacing w:line="360" w:lineRule="auto"/>
        <w:jc w:val="left"/>
        <w:textAlignment w:val="center"/>
      </w:pPr>
      <w:r w:rsidRPr="00B0757B">
        <w:object w:dxaOrig="4560" w:dyaOrig="1425">
          <v:shape id="_x0000_i1079" type="#_x0000_t75" alt="eqIdbdf3c752ba8f4d8da4d9c004f498efbd" style="width:228pt;height:71.5pt" o:ole="">
            <v:imagedata r:id="rId116" o:title="eqIdbdf3c752ba8f4d8da4d9c004f498efbd"/>
          </v:shape>
          <o:OLEObject Type="Embed" ProgID="Equation.DSMT4" ShapeID="_x0000_i1079" DrawAspect="Content" ObjectID="_1688740083" r:id="rId117"/>
        </w:object>
      </w:r>
    </w:p>
    <w:p w:rsidR="00B0757B" w:rsidRPr="00B0757B" w:rsidRDefault="00B0757B" w:rsidP="00B0757B">
      <w:pPr>
        <w:spacing w:line="360" w:lineRule="auto"/>
        <w:jc w:val="left"/>
        <w:textAlignment w:val="center"/>
      </w:pPr>
      <w:r w:rsidRPr="00B0757B">
        <w:t>解得</w:t>
      </w:r>
      <w:r w:rsidRPr="00B0757B">
        <w:rPr>
          <w:i/>
        </w:rPr>
        <w:t>y</w:t>
      </w:r>
      <w:r w:rsidRPr="00B0757B">
        <w:t>=8g</w:t>
      </w:r>
    </w:p>
    <w:p w:rsidR="00B0757B" w:rsidRPr="00B0757B" w:rsidRDefault="00B0757B" w:rsidP="00B0757B">
      <w:pPr>
        <w:spacing w:line="360" w:lineRule="auto"/>
        <w:jc w:val="left"/>
        <w:textAlignment w:val="center"/>
      </w:pPr>
      <w:r w:rsidRPr="00B0757B">
        <w:t>故</w:t>
      </w:r>
      <w:r w:rsidRPr="00B0757B">
        <w:t>a</w:t>
      </w:r>
      <w:r w:rsidRPr="00B0757B">
        <w:t>的取值范围是</w:t>
      </w:r>
      <w:r w:rsidRPr="00B0757B">
        <w:t>7.2≤a≤8.0</w:t>
      </w:r>
      <w:r w:rsidRPr="00B0757B">
        <w:t>。</w:t>
      </w:r>
    </w:p>
    <w:p w:rsidR="00B0757B" w:rsidRPr="00B0757B" w:rsidRDefault="00B0757B" w:rsidP="00B0757B">
      <w:pPr>
        <w:spacing w:line="360" w:lineRule="auto"/>
        <w:jc w:val="left"/>
        <w:textAlignment w:val="center"/>
      </w:pPr>
      <w:r w:rsidRPr="00B0757B">
        <w:t>12</w:t>
      </w:r>
      <w:r w:rsidRPr="00B0757B">
        <w:t>．（</w:t>
      </w:r>
      <w:r w:rsidRPr="00B0757B">
        <w:t>2021·</w:t>
      </w:r>
      <w:r w:rsidRPr="00B0757B">
        <w:t>山东潍坊）过氧化氢性质不稳定，易被某些含铜化合物催化分解。某化学兴趣小组探究过氧化氢与氢氧化铜混合产生气体的过程如下：</w:t>
      </w:r>
    </w:p>
    <w:p w:rsidR="00B0757B" w:rsidRPr="00B0757B" w:rsidRDefault="00B0757B" w:rsidP="00B0757B">
      <w:pPr>
        <w:spacing w:line="360" w:lineRule="auto"/>
        <w:jc w:val="left"/>
        <w:textAlignment w:val="center"/>
      </w:pPr>
      <w:r w:rsidRPr="00B0757B">
        <w:t>（查阅资料）</w:t>
      </w:r>
    </w:p>
    <w:p w:rsidR="00B0757B" w:rsidRPr="00B0757B" w:rsidRDefault="00B0757B" w:rsidP="00B0757B">
      <w:pPr>
        <w:spacing w:line="360" w:lineRule="auto"/>
        <w:jc w:val="left"/>
        <w:textAlignment w:val="center"/>
      </w:pPr>
      <w:r w:rsidRPr="00B0757B">
        <w:rPr>
          <w:rFonts w:eastAsia="Times New Roman"/>
        </w:rPr>
        <w:t>a</w:t>
      </w:r>
      <w:r w:rsidRPr="00B0757B">
        <w:t>．过氧化铜（</w:t>
      </w:r>
      <w:r w:rsidRPr="00B0757B">
        <w:rPr>
          <w:rFonts w:eastAsia="Times New Roman"/>
        </w:rPr>
        <w:t>CuO</w:t>
      </w:r>
      <w:r w:rsidRPr="00B0757B">
        <w:rPr>
          <w:rFonts w:eastAsia="Times New Roman"/>
          <w:vertAlign w:val="subscript"/>
        </w:rPr>
        <w:t>2</w:t>
      </w:r>
      <w:r w:rsidRPr="00B0757B">
        <w:t>）为黄褐色固体</w:t>
      </w:r>
    </w:p>
    <w:p w:rsidR="00B0757B" w:rsidRPr="00B0757B" w:rsidRDefault="00B0757B" w:rsidP="00B0757B">
      <w:pPr>
        <w:spacing w:line="360" w:lineRule="auto"/>
        <w:jc w:val="left"/>
        <w:textAlignment w:val="center"/>
      </w:pPr>
      <w:r w:rsidRPr="00B0757B">
        <w:rPr>
          <w:rFonts w:eastAsia="Times New Roman"/>
        </w:rPr>
        <w:t>b</w:t>
      </w:r>
      <w:r w:rsidRPr="00B0757B">
        <w:t>．</w:t>
      </w:r>
      <w:r w:rsidRPr="00B0757B">
        <w:object w:dxaOrig="3138" w:dyaOrig="394">
          <v:shape id="_x0000_i1080" type="#_x0000_t75" alt="eqId4c69a1cb52654e58a016eb4d79c66be1" style="width:157pt;height:19.5pt" o:ole="">
            <v:imagedata r:id="rId118" o:title="eqId4c69a1cb52654e58a016eb4d79c66be1"/>
          </v:shape>
          <o:OLEObject Type="Embed" ProgID="Equation.DSMT4" ShapeID="_x0000_i1080" DrawAspect="Content" ObjectID="_1688740084" r:id="rId119"/>
        </w:object>
      </w:r>
    </w:p>
    <w:p w:rsidR="00B0757B" w:rsidRPr="00B0757B" w:rsidRDefault="00B0757B" w:rsidP="00B0757B">
      <w:pPr>
        <w:spacing w:line="360" w:lineRule="auto"/>
        <w:jc w:val="left"/>
        <w:textAlignment w:val="center"/>
      </w:pPr>
      <w:r w:rsidRPr="00B0757B">
        <w:t>（实验过程）</w:t>
      </w:r>
    </w:p>
    <w:p w:rsidR="00B0757B" w:rsidRPr="00B0757B" w:rsidRDefault="00B0757B" w:rsidP="00B0757B">
      <w:pPr>
        <w:spacing w:line="360" w:lineRule="auto"/>
        <w:jc w:val="left"/>
        <w:textAlignment w:val="center"/>
      </w:pPr>
      <w:r w:rsidRPr="00B0757B">
        <w:t>步骤一：制备氢氧化铜</w:t>
      </w:r>
    </w:p>
    <w:p w:rsidR="00B0757B" w:rsidRPr="00B0757B" w:rsidRDefault="00B0757B" w:rsidP="00B0757B">
      <w:pPr>
        <w:spacing w:line="360" w:lineRule="auto"/>
        <w:jc w:val="left"/>
        <w:textAlignment w:val="center"/>
      </w:pPr>
      <w:r w:rsidRPr="00B0757B">
        <w:t>向盛有</w:t>
      </w:r>
      <w:r w:rsidRPr="00B0757B">
        <w:rPr>
          <w:rFonts w:eastAsia="Times New Roman"/>
        </w:rPr>
        <w:t>5mL</w:t>
      </w:r>
      <w:r w:rsidRPr="00B0757B">
        <w:t>溶质质量分数为</w:t>
      </w:r>
      <w:r w:rsidRPr="00B0757B">
        <w:rPr>
          <w:rFonts w:eastAsia="Times New Roman"/>
        </w:rPr>
        <w:t>5%</w:t>
      </w:r>
      <w:r w:rsidRPr="00B0757B">
        <w:t>的氢氧化钠溶液的试管中，滴加少量硫酸铜溶液，产生蓝色沉淀。</w:t>
      </w:r>
    </w:p>
    <w:p w:rsidR="00B0757B" w:rsidRPr="00B0757B" w:rsidRDefault="00B0757B" w:rsidP="00B0757B">
      <w:pPr>
        <w:spacing w:line="360" w:lineRule="auto"/>
        <w:jc w:val="left"/>
        <w:textAlignment w:val="center"/>
      </w:pPr>
      <w:r w:rsidRPr="00B0757B">
        <w:t>步骤二：氢氧化铜与过氧化氢混合</w:t>
      </w:r>
    </w:p>
    <w:p w:rsidR="00B0757B" w:rsidRPr="00B0757B" w:rsidRDefault="00B0757B" w:rsidP="00B0757B">
      <w:pPr>
        <w:spacing w:line="360" w:lineRule="auto"/>
        <w:jc w:val="left"/>
        <w:textAlignment w:val="center"/>
      </w:pPr>
      <w:r w:rsidRPr="00B0757B">
        <w:t>向蓝色沉淀中逐滴滴入溶质质量分数为</w:t>
      </w:r>
      <w:r w:rsidRPr="00B0757B">
        <w:rPr>
          <w:rFonts w:eastAsia="Times New Roman"/>
        </w:rPr>
        <w:t>3%</w:t>
      </w:r>
      <w:r w:rsidRPr="00B0757B">
        <w:t>的过氧化氢溶液直至过量，发现蓝色沉淀变为黄褐色沉淀，随后黄褐色沉淀迅速变为黑色沉淀，产生气泡且越来越快，最终试管中得到黑色沉淀。</w:t>
      </w:r>
    </w:p>
    <w:p w:rsidR="00B0757B" w:rsidRPr="00B0757B" w:rsidRDefault="00B0757B" w:rsidP="00B0757B">
      <w:pPr>
        <w:spacing w:line="360" w:lineRule="auto"/>
        <w:jc w:val="left"/>
        <w:textAlignment w:val="center"/>
      </w:pPr>
      <w:r w:rsidRPr="00B0757B">
        <w:t>分析实验过程，请完成下列问题：</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w:t>
      </w:r>
      <w:r w:rsidRPr="00B0757B">
        <w:rPr>
          <w:rFonts w:eastAsia="Times New Roman"/>
        </w:rPr>
        <w:t>CuO</w:t>
      </w:r>
      <w:r w:rsidRPr="00B0757B">
        <w:rPr>
          <w:rFonts w:eastAsia="Times New Roman"/>
          <w:vertAlign w:val="subscript"/>
        </w:rPr>
        <w:t>2</w:t>
      </w:r>
      <w:r w:rsidRPr="00B0757B">
        <w:t>中氧元素的化合价为</w:t>
      </w:r>
      <w:r w:rsidRPr="00B0757B">
        <w:t>______</w:t>
      </w:r>
      <w:r w:rsidRPr="00B0757B">
        <w:t>，请写出产生蓝色沉淀的化学方程式</w:t>
      </w:r>
      <w:r w:rsidRPr="00B0757B">
        <w:t>______</w:t>
      </w:r>
      <w:r w:rsidRPr="00B0757B">
        <w:t>。为验证该气体是否为氧气，可以使用</w:t>
      </w:r>
      <w:r w:rsidRPr="00B0757B">
        <w:t>______</w:t>
      </w:r>
      <w:r w:rsidRPr="00B0757B">
        <w:t>进行检验。</w:t>
      </w:r>
    </w:p>
    <w:p w:rsidR="00B0757B" w:rsidRPr="00B0757B" w:rsidRDefault="00B0757B" w:rsidP="00B0757B">
      <w:pPr>
        <w:spacing w:line="360" w:lineRule="auto"/>
        <w:jc w:val="left"/>
        <w:textAlignment w:val="center"/>
      </w:pPr>
      <w:r w:rsidRPr="00B0757B">
        <w:t>（提出问题）气泡越来越快的原因是什么？</w:t>
      </w:r>
    </w:p>
    <w:p w:rsidR="00B0757B" w:rsidRPr="00B0757B" w:rsidRDefault="00B0757B" w:rsidP="00B0757B">
      <w:pPr>
        <w:spacing w:line="360" w:lineRule="auto"/>
        <w:jc w:val="left"/>
        <w:textAlignment w:val="center"/>
      </w:pPr>
      <w:r w:rsidRPr="00B0757B">
        <w:t>（作出猜想）</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小组成员作出如下猜想：</w:t>
      </w:r>
    </w:p>
    <w:p w:rsidR="00B0757B" w:rsidRPr="00B0757B" w:rsidRDefault="00B0757B" w:rsidP="00B0757B">
      <w:pPr>
        <w:spacing w:line="360" w:lineRule="auto"/>
        <w:jc w:val="left"/>
        <w:textAlignment w:val="center"/>
      </w:pPr>
      <w:r w:rsidRPr="00B0757B">
        <w:lastRenderedPageBreak/>
        <w:t>猜想</w:t>
      </w:r>
      <w:r w:rsidRPr="00B0757B">
        <w:t>Ⅰ</w:t>
      </w:r>
      <w:r w:rsidRPr="00B0757B">
        <w:t>：</w:t>
      </w:r>
      <w:r w:rsidRPr="00B0757B">
        <w:rPr>
          <w:rFonts w:eastAsia="Times New Roman"/>
        </w:rPr>
        <w:t>Cu</w:t>
      </w:r>
      <w:r w:rsidRPr="00B0757B">
        <w:t>（</w:t>
      </w:r>
      <w:r w:rsidRPr="00B0757B">
        <w:rPr>
          <w:rFonts w:eastAsia="Times New Roman"/>
        </w:rPr>
        <w:t>OH</w:t>
      </w:r>
      <w:r w:rsidRPr="00B0757B">
        <w:t>）</w:t>
      </w:r>
      <w:r w:rsidRPr="00B0757B">
        <w:rPr>
          <w:rFonts w:eastAsia="Times New Roman"/>
          <w:vertAlign w:val="subscript"/>
        </w:rPr>
        <w:t>2</w:t>
      </w:r>
      <w:r w:rsidRPr="00B0757B">
        <w:t>作为催化剂加快</w:t>
      </w:r>
      <w:r w:rsidRPr="00B0757B">
        <w:rPr>
          <w:rFonts w:eastAsia="Times New Roman"/>
        </w:rPr>
        <w:t>H</w:t>
      </w:r>
      <w:r w:rsidRPr="00B0757B">
        <w:rPr>
          <w:rFonts w:eastAsia="Times New Roman"/>
          <w:vertAlign w:val="subscript"/>
        </w:rPr>
        <w:t>2</w:t>
      </w:r>
      <w:r w:rsidRPr="00B0757B">
        <w:rPr>
          <w:rFonts w:eastAsia="Times New Roman"/>
        </w:rPr>
        <w:t>O</w:t>
      </w:r>
      <w:r w:rsidRPr="00B0757B">
        <w:rPr>
          <w:rFonts w:eastAsia="Times New Roman"/>
          <w:vertAlign w:val="subscript"/>
        </w:rPr>
        <w:t>2</w:t>
      </w:r>
      <w:r w:rsidRPr="00B0757B">
        <w:t>分解产生</w:t>
      </w:r>
      <w:r w:rsidRPr="00B0757B">
        <w:rPr>
          <w:rFonts w:eastAsia="Times New Roman"/>
        </w:rPr>
        <w:t>O</w:t>
      </w:r>
      <w:r w:rsidRPr="00B0757B">
        <w:rPr>
          <w:rFonts w:eastAsia="Times New Roman"/>
          <w:vertAlign w:val="subscript"/>
        </w:rPr>
        <w:t>2</w:t>
      </w:r>
      <w:r w:rsidRPr="00B0757B">
        <w:t>；</w:t>
      </w:r>
    </w:p>
    <w:p w:rsidR="00B0757B" w:rsidRPr="00B0757B" w:rsidRDefault="00B0757B" w:rsidP="00B0757B">
      <w:pPr>
        <w:spacing w:line="360" w:lineRule="auto"/>
        <w:jc w:val="left"/>
        <w:textAlignment w:val="center"/>
      </w:pPr>
      <w:r w:rsidRPr="00B0757B">
        <w:t>猜想</w:t>
      </w:r>
      <w:r w:rsidRPr="00B0757B">
        <w:t>Ⅱ</w:t>
      </w:r>
      <w:r w:rsidRPr="00B0757B">
        <w:t>：</w:t>
      </w:r>
      <w:r w:rsidRPr="00B0757B">
        <w:rPr>
          <w:rFonts w:eastAsia="Times New Roman"/>
        </w:rPr>
        <w:t>CuO</w:t>
      </w:r>
      <w:r w:rsidRPr="00B0757B">
        <w:rPr>
          <w:rFonts w:eastAsia="Times New Roman"/>
          <w:vertAlign w:val="subscript"/>
        </w:rPr>
        <w:t>2</w:t>
      </w:r>
      <w:r w:rsidRPr="00B0757B">
        <w:t>作为催化剂加快</w:t>
      </w:r>
      <w:r w:rsidRPr="00B0757B">
        <w:rPr>
          <w:rFonts w:eastAsia="Times New Roman"/>
        </w:rPr>
        <w:t>H</w:t>
      </w:r>
      <w:r w:rsidRPr="00B0757B">
        <w:rPr>
          <w:rFonts w:eastAsia="Times New Roman"/>
          <w:vertAlign w:val="subscript"/>
        </w:rPr>
        <w:t>2</w:t>
      </w:r>
      <w:r w:rsidRPr="00B0757B">
        <w:rPr>
          <w:rFonts w:eastAsia="Times New Roman"/>
        </w:rPr>
        <w:t>O</w:t>
      </w:r>
      <w:r w:rsidRPr="00B0757B">
        <w:rPr>
          <w:rFonts w:eastAsia="Times New Roman"/>
          <w:vertAlign w:val="subscript"/>
        </w:rPr>
        <w:t>2</w:t>
      </w:r>
      <w:r w:rsidRPr="00B0757B">
        <w:t>分解产生</w:t>
      </w:r>
      <w:r w:rsidRPr="00B0757B">
        <w:rPr>
          <w:rFonts w:eastAsia="Times New Roman"/>
        </w:rPr>
        <w:t>O</w:t>
      </w:r>
      <w:r w:rsidRPr="00B0757B">
        <w:rPr>
          <w:rFonts w:eastAsia="Times New Roman"/>
          <w:vertAlign w:val="subscript"/>
        </w:rPr>
        <w:t>2</w:t>
      </w:r>
      <w:r w:rsidRPr="00B0757B">
        <w:t>；</w:t>
      </w:r>
    </w:p>
    <w:p w:rsidR="00B0757B" w:rsidRPr="00B0757B" w:rsidRDefault="00B0757B" w:rsidP="00B0757B">
      <w:pPr>
        <w:spacing w:line="360" w:lineRule="auto"/>
        <w:jc w:val="left"/>
        <w:textAlignment w:val="center"/>
      </w:pPr>
      <w:r w:rsidRPr="00B0757B">
        <w:t>猜想</w:t>
      </w:r>
      <w:r w:rsidRPr="00B0757B">
        <w:t>Ⅲ</w:t>
      </w:r>
      <w:r w:rsidRPr="00B0757B">
        <w:t>：</w:t>
      </w:r>
      <w:r w:rsidRPr="00B0757B">
        <w:t>______</w:t>
      </w:r>
      <w:r w:rsidRPr="00B0757B">
        <w:t>（填化学式）作为催化剂加快</w:t>
      </w:r>
      <w:r w:rsidRPr="00B0757B">
        <w:rPr>
          <w:rFonts w:eastAsia="Times New Roman"/>
        </w:rPr>
        <w:t>H</w:t>
      </w:r>
      <w:r w:rsidRPr="00B0757B">
        <w:rPr>
          <w:rFonts w:eastAsia="Times New Roman"/>
          <w:vertAlign w:val="subscript"/>
        </w:rPr>
        <w:t>2</w:t>
      </w:r>
      <w:r w:rsidRPr="00B0757B">
        <w:rPr>
          <w:rFonts w:eastAsia="Times New Roman"/>
        </w:rPr>
        <w:t>O</w:t>
      </w:r>
      <w:r w:rsidRPr="00B0757B">
        <w:rPr>
          <w:rFonts w:eastAsia="Times New Roman"/>
          <w:vertAlign w:val="subscript"/>
        </w:rPr>
        <w:t>2</w:t>
      </w:r>
      <w:r w:rsidRPr="00B0757B">
        <w:t>分解产生</w:t>
      </w:r>
      <w:r w:rsidRPr="00B0757B">
        <w:rPr>
          <w:rFonts w:eastAsia="Times New Roman"/>
        </w:rPr>
        <w:t>O</w:t>
      </w:r>
      <w:r w:rsidRPr="00B0757B">
        <w:rPr>
          <w:rFonts w:eastAsia="Times New Roman"/>
          <w:vertAlign w:val="subscript"/>
        </w:rPr>
        <w:t>2</w:t>
      </w:r>
      <w:r w:rsidRPr="00B0757B">
        <w:t>。</w:t>
      </w:r>
    </w:p>
    <w:p w:rsidR="00B0757B" w:rsidRPr="00B0757B" w:rsidRDefault="00B0757B" w:rsidP="00B0757B">
      <w:pPr>
        <w:spacing w:line="360" w:lineRule="auto"/>
        <w:jc w:val="left"/>
        <w:textAlignment w:val="center"/>
      </w:pPr>
      <w:r w:rsidRPr="00B0757B">
        <w:t>（验证猜想）</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某同学立即否定猜想</w:t>
      </w:r>
      <w:r w:rsidRPr="00B0757B">
        <w:t>Ⅰ</w:t>
      </w:r>
      <w:r w:rsidRPr="00B0757B">
        <w:t>、</w:t>
      </w:r>
      <w:r w:rsidRPr="00B0757B">
        <w:t>Ⅱ</w:t>
      </w:r>
      <w:r w:rsidRPr="00B0757B">
        <w:t>，理由是</w:t>
      </w:r>
      <w:r w:rsidRPr="00B0757B">
        <w:t>______</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简述验证猜想</w:t>
      </w:r>
      <w:r w:rsidRPr="00B0757B">
        <w:t>Ⅲ</w:t>
      </w:r>
      <w:r w:rsidRPr="00B0757B">
        <w:t>正确的实验方案</w:t>
      </w:r>
      <w:r w:rsidRPr="00B0757B">
        <w:t>______</w:t>
      </w:r>
      <w:r w:rsidRPr="00B0757B">
        <w:t>。</w:t>
      </w:r>
    </w:p>
    <w:p w:rsidR="00B0757B" w:rsidRPr="00B0757B" w:rsidRDefault="00B0757B" w:rsidP="00B0757B">
      <w:pPr>
        <w:spacing w:line="360" w:lineRule="auto"/>
        <w:jc w:val="left"/>
        <w:textAlignment w:val="center"/>
      </w:pPr>
      <w:r w:rsidRPr="00B0757B">
        <w:t>（反思拓展）</w:t>
      </w:r>
    </w:p>
    <w:p w:rsidR="00B0757B" w:rsidRPr="00B0757B" w:rsidRDefault="00B0757B" w:rsidP="00B0757B">
      <w:pPr>
        <w:spacing w:line="360" w:lineRule="auto"/>
        <w:jc w:val="left"/>
        <w:textAlignment w:val="center"/>
      </w:pPr>
      <w:r w:rsidRPr="00B0757B">
        <w:t>黄褐色沉淀遇到过氧化氢迅速变为黑色沉淀并产生气泡的化学方程式为</w:t>
      </w:r>
      <w:r w:rsidRPr="00B0757B">
        <w:t>______</w:t>
      </w:r>
      <w:r w:rsidRPr="00B0757B">
        <w:t>。</w:t>
      </w:r>
    </w:p>
    <w:p w:rsidR="00B0757B" w:rsidRPr="00B0757B" w:rsidRDefault="00B0757B" w:rsidP="00B0757B">
      <w:pPr>
        <w:spacing w:line="360" w:lineRule="auto"/>
        <w:jc w:val="left"/>
        <w:textAlignment w:val="center"/>
      </w:pPr>
      <w:r w:rsidRPr="00B0757B">
        <w:t>【答案】</w:t>
      </w:r>
      <w:r w:rsidRPr="00B0757B">
        <w:t xml:space="preserve">-1    </w:t>
      </w:r>
      <w:r w:rsidRPr="00B0757B">
        <w:object w:dxaOrig="3885" w:dyaOrig="375">
          <v:shape id="_x0000_i1081" type="#_x0000_t75" alt="eqId1be1af2f541a42b0aec47e4e6c2a0dbb" style="width:194.5pt;height:19pt" o:ole="">
            <v:imagedata r:id="rId120" o:title="eqId1be1af2f541a42b0aec47e4e6c2a0dbb"/>
          </v:shape>
          <o:OLEObject Type="Embed" ProgID="Equation.DSMT4" ShapeID="_x0000_i1081" DrawAspect="Content" ObjectID="_1688740085" r:id="rId121"/>
        </w:object>
      </w:r>
      <w:r w:rsidRPr="00B0757B">
        <w:rPr>
          <w:rFonts w:hint="eastAsia"/>
        </w:rPr>
        <w:t xml:space="preserve">  </w:t>
      </w:r>
      <w:r w:rsidRPr="00B0757B">
        <w:t>带火星的木条</w:t>
      </w:r>
      <w:r w:rsidRPr="00B0757B">
        <w:t xml:space="preserve">    CuO    </w:t>
      </w:r>
      <w:r w:rsidRPr="00B0757B">
        <w:t>一开始向蓝色沉淀中加入过氧化氢，无气泡产生，生成黄褐色沉淀，也无气泡产生，后生成黑色沉淀后，才产生气泡，且随着黑色沉淀增多，产生气泡越来越快</w:t>
      </w:r>
      <w:r w:rsidRPr="00B0757B">
        <w:t xml:space="preserve">    </w:t>
      </w:r>
      <w:r w:rsidRPr="00B0757B">
        <w:t>取两支试管，一支加入少量氧化铜，另一支不加，分别加入等量、等浓度的过氧化氢溶液，将带火星的木条分别伸入试管内，加氧化铜的试管，产生大量气泡，能使带火星的木条复燃，不加氧化铜的，带火星的木条不复燃，说明氧化铜能加快过氧化氢分解</w:t>
      </w:r>
      <w:r w:rsidRPr="00B0757B">
        <w:t xml:space="preserve">    </w:t>
      </w:r>
      <w:r w:rsidRPr="00B0757B">
        <w:object w:dxaOrig="3135" w:dyaOrig="375">
          <v:shape id="_x0000_i1082" type="#_x0000_t75" alt="eqIddc381805af0d460d853d73c599a6d87d" style="width:157pt;height:19pt" o:ole="">
            <v:imagedata r:id="rId122" o:title="eqIddc381805af0d460d853d73c599a6d87d"/>
          </v:shape>
          <o:OLEObject Type="Embed" ProgID="Equation.DSMT4" ShapeID="_x0000_i1082" DrawAspect="Content" ObjectID="_1688740086" r:id="rId123"/>
        </w:objec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t>1</w:t>
      </w:r>
      <w:r w:rsidRPr="00B0757B">
        <w:t>）过氧化铜中铜元素显</w:t>
      </w:r>
      <w:r w:rsidRPr="00B0757B">
        <w:t>+2</w:t>
      </w:r>
      <w:r w:rsidRPr="00B0757B">
        <w:t>价，设氧元素的化合价为</w:t>
      </w:r>
      <w:r w:rsidRPr="00B0757B">
        <w:rPr>
          <w:i/>
        </w:rPr>
        <w:t>x</w:t>
      </w:r>
      <w:r w:rsidRPr="00B0757B">
        <w:t>，根据化合物中，正、负化合价的代数和为零，可得：（</w:t>
      </w:r>
      <w:r w:rsidRPr="00B0757B">
        <w:t>+2</w:t>
      </w:r>
      <w:r w:rsidRPr="00B0757B">
        <w:t>）</w:t>
      </w:r>
      <w:r w:rsidRPr="00B0757B">
        <w:t>+2</w:t>
      </w:r>
      <w:r w:rsidRPr="00B0757B">
        <w:rPr>
          <w:i/>
        </w:rPr>
        <w:t>x</w:t>
      </w:r>
      <w:r w:rsidRPr="00B0757B">
        <w:t>=0</w:t>
      </w:r>
      <w:r w:rsidRPr="00B0757B">
        <w:t>，</w:t>
      </w:r>
      <w:r w:rsidRPr="00B0757B">
        <w:rPr>
          <w:i/>
        </w:rPr>
        <w:t>x</w:t>
      </w:r>
      <w:r w:rsidRPr="00B0757B">
        <w:t>=-1</w:t>
      </w:r>
      <w:r w:rsidRPr="00B0757B">
        <w:t>；</w:t>
      </w:r>
    </w:p>
    <w:p w:rsidR="00B0757B" w:rsidRPr="00B0757B" w:rsidRDefault="00B0757B" w:rsidP="00B0757B">
      <w:pPr>
        <w:spacing w:line="360" w:lineRule="auto"/>
        <w:jc w:val="left"/>
        <w:textAlignment w:val="center"/>
      </w:pPr>
      <w:r w:rsidRPr="00B0757B">
        <w:t>产生蓝色沉淀是氢氧化钠和硫酸铜反应生成氢氧化铜和硫酸钠，该反应的化学方程式为：</w:t>
      </w:r>
      <w:r w:rsidRPr="00B0757B">
        <w:object w:dxaOrig="3885" w:dyaOrig="375">
          <v:shape id="_x0000_i1083" type="#_x0000_t75" alt="eqIdcd309d68f90b49c9a33190da1f4dc8e6" style="width:194.5pt;height:19pt" o:ole="">
            <v:imagedata r:id="rId124" o:title="eqIdcd309d68f90b49c9a33190da1f4dc8e6"/>
          </v:shape>
          <o:OLEObject Type="Embed" ProgID="Equation.DSMT4" ShapeID="_x0000_i1083" DrawAspect="Content" ObjectID="_1688740087" r:id="rId125"/>
        </w:object>
      </w:r>
      <w:r w:rsidRPr="00B0757B">
        <w:t>；</w:t>
      </w:r>
    </w:p>
    <w:p w:rsidR="00B0757B" w:rsidRPr="00B0757B" w:rsidRDefault="00B0757B" w:rsidP="00B0757B">
      <w:pPr>
        <w:spacing w:line="360" w:lineRule="auto"/>
        <w:jc w:val="left"/>
        <w:textAlignment w:val="center"/>
      </w:pPr>
      <w:r w:rsidRPr="00B0757B">
        <w:t>氧气具有助燃性，可用带火星的木条进行检验，带火星的木条复燃，说明是氧气；</w:t>
      </w:r>
    </w:p>
    <w:p w:rsidR="00B0757B" w:rsidRPr="00B0757B" w:rsidRDefault="00B0757B" w:rsidP="00B0757B">
      <w:pPr>
        <w:spacing w:line="360" w:lineRule="auto"/>
        <w:jc w:val="left"/>
        <w:textAlignment w:val="center"/>
      </w:pPr>
      <w:r w:rsidRPr="00B0757B">
        <w:t>作出猜想：过氧化氢性质不稳定，易被某些含铜化合物催化分解，氢氧化铜和过氧化氢混合后，发现蓝色沉淀变为黄褐色沉淀，随后黄褐色沉淀迅速变为黑色沉淀，蓝色沉淀为氢氧化铜，黄褐色沉淀为过氧化铜，黑色沉淀应为氧化铜，故可能是</w:t>
      </w:r>
      <w:r w:rsidRPr="00B0757B">
        <w:t>CuO</w:t>
      </w:r>
      <w:r w:rsidRPr="00B0757B">
        <w:t>作为催化剂加快过氧化氢分解；</w:t>
      </w:r>
    </w:p>
    <w:p w:rsidR="00B0757B" w:rsidRPr="00B0757B" w:rsidRDefault="00B0757B" w:rsidP="00B0757B">
      <w:pPr>
        <w:spacing w:line="360" w:lineRule="auto"/>
        <w:jc w:val="left"/>
        <w:textAlignment w:val="center"/>
      </w:pPr>
      <w:r w:rsidRPr="00B0757B">
        <w:t>验证猜想：</w:t>
      </w:r>
      <w:r w:rsidRPr="00B0757B">
        <w:rPr>
          <w:rFonts w:ascii="宋体" w:hAnsi="宋体" w:cs="宋体" w:hint="eastAsia"/>
        </w:rPr>
        <w:t>①</w:t>
      </w:r>
      <w:r w:rsidRPr="00B0757B">
        <w:t>根据实验现象，一开始向蓝色沉淀中加入过氧化氢，无气泡产生，生成黄褐色沉淀后，也无气泡产生，后黑色沉淀产生后，才产生气泡，随着黑色沉淀的增多，气泡越来越快，说明猜想</w:t>
      </w:r>
      <w:r w:rsidRPr="00B0757B">
        <w:t>Ⅰ</w:t>
      </w:r>
      <w:r w:rsidRPr="00B0757B">
        <w:t>、</w:t>
      </w:r>
      <w:r w:rsidRPr="00B0757B">
        <w:t>Ⅱ</w:t>
      </w:r>
      <w:r w:rsidRPr="00B0757B">
        <w:t>不正确；</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取两支试管，一支加入少量氧化铜，另一支不加，分别加入等量、等浓度的过氧化氢溶液，将带火星的木条分别伸入试管内，加氧化铜的试管，产生大量气泡，能使带火星的木条复燃，</w:t>
      </w:r>
      <w:r w:rsidRPr="00B0757B">
        <w:lastRenderedPageBreak/>
        <w:t>不加氧化铜的，带火星的木条不复燃，说明氧化铜能加快过氧化氢分解；</w:t>
      </w:r>
    </w:p>
    <w:p w:rsidR="00B0757B" w:rsidRPr="00B0757B" w:rsidRDefault="00B0757B" w:rsidP="00B0757B">
      <w:pPr>
        <w:spacing w:line="360" w:lineRule="auto"/>
        <w:jc w:val="left"/>
        <w:textAlignment w:val="center"/>
      </w:pPr>
      <w:r w:rsidRPr="00B0757B">
        <w:t>反思拓展：黄褐色沉淀遇到过氧化氢迅速变为黑色沉淀并产生气泡，是因为过氧化铜和过氧化氢反应生成氧化铜和氧气，由于反应物中含氢元素，故还有水生成，该反应的化学方程式为：</w:t>
      </w:r>
      <w:r w:rsidRPr="00B0757B">
        <w:object w:dxaOrig="3135" w:dyaOrig="375">
          <v:shape id="_x0000_i1084" type="#_x0000_t75" alt="eqIddc381805af0d460d853d73c599a6d87d" style="width:157pt;height:19pt" o:ole="">
            <v:imagedata r:id="rId122" o:title="eqIddc381805af0d460d853d73c599a6d87d"/>
          </v:shape>
          <o:OLEObject Type="Embed" ProgID="Equation.DSMT4" ShapeID="_x0000_i1084" DrawAspect="Content" ObjectID="_1688740088" r:id="rId126"/>
        </w:object>
      </w:r>
    </w:p>
    <w:p w:rsidR="00B0757B" w:rsidRPr="00B0757B" w:rsidRDefault="00B0757B" w:rsidP="00B0757B">
      <w:pPr>
        <w:spacing w:line="360" w:lineRule="auto"/>
        <w:jc w:val="left"/>
        <w:textAlignment w:val="center"/>
      </w:pPr>
      <w:r w:rsidRPr="00B0757B">
        <w:t>13</w:t>
      </w:r>
      <w:r w:rsidRPr="00B0757B">
        <w:t>．（</w:t>
      </w:r>
      <w:r w:rsidRPr="00B0757B">
        <w:t>2021·</w:t>
      </w:r>
      <w:r w:rsidRPr="00B0757B">
        <w:t>浙江湖州）市场上常见的苏打水有苏打气泡水和无汽苏打水两种。它们的主要成分中都含有碳酸氢钠，俗称小苏打，具有以下性质。</w:t>
      </w:r>
    </w:p>
    <w:p w:rsidR="00B0757B" w:rsidRPr="00B0757B" w:rsidRDefault="00B0757B" w:rsidP="00B0757B">
      <w:pPr>
        <w:spacing w:line="360" w:lineRule="auto"/>
        <w:jc w:val="left"/>
        <w:textAlignment w:val="center"/>
      </w:pPr>
      <w:r w:rsidRPr="00B0757B">
        <w:t>性质一：</w:t>
      </w:r>
      <w:r w:rsidRPr="00B0757B">
        <w:rPr>
          <w:rFonts w:eastAsia="Times New Roman"/>
        </w:rPr>
        <w:t>2NaHCO</w:t>
      </w:r>
      <w:r w:rsidRPr="00B0757B">
        <w:rPr>
          <w:rFonts w:eastAsia="Times New Roman"/>
          <w:vertAlign w:val="subscript"/>
        </w:rPr>
        <w:t>3</w:t>
      </w:r>
      <w:r w:rsidRPr="00B0757B">
        <w:object w:dxaOrig="240" w:dyaOrig="680">
          <v:shape id="_x0000_i1085" type="#_x0000_t75" alt="eqId4fdade97dd3c42a48c03b5b53d04965c" style="width:12pt;height:34pt" o:ole="">
            <v:imagedata r:id="rId127" o:title="eqId4fdade97dd3c42a48c03b5b53d04965c"/>
          </v:shape>
          <o:OLEObject Type="Embed" ProgID="Equation.DSMT4" ShapeID="_x0000_i1085" DrawAspect="Content" ObjectID="_1688740089" r:id="rId128"/>
        </w:objec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rPr>
          <w:rFonts w:eastAsia="Times New Roman"/>
        </w:rPr>
        <w:t>+H</w:t>
      </w:r>
      <w:r w:rsidRPr="00B0757B">
        <w:rPr>
          <w:rFonts w:eastAsia="Times New Roman"/>
          <w:vertAlign w:val="subscript"/>
        </w:rPr>
        <w:t>2</w:t>
      </w:r>
      <w:r w:rsidRPr="00B0757B">
        <w:rPr>
          <w:rFonts w:eastAsia="Times New Roman"/>
        </w:rPr>
        <w:t>O+CO</w:t>
      </w:r>
      <w:r w:rsidRPr="00B0757B">
        <w:rPr>
          <w:rFonts w:eastAsia="Times New Roman"/>
          <w:vertAlign w:val="subscript"/>
        </w:rPr>
        <w:t>2</w:t>
      </w:r>
      <w:r w:rsidRPr="00B0757B">
        <w:t>↑</w:t>
      </w:r>
      <w:r w:rsidRPr="00B0757B">
        <w:t>（</w:t>
      </w:r>
      <w:r w:rsidRPr="00B0757B">
        <w:rPr>
          <w:rFonts w:eastAsia="Times New Roman"/>
        </w:rPr>
        <w:t>NaHCO</w:t>
      </w:r>
      <w:r w:rsidRPr="00B0757B">
        <w:rPr>
          <w:rFonts w:eastAsia="Times New Roman"/>
          <w:vertAlign w:val="subscript"/>
        </w:rPr>
        <w:t>3</w:t>
      </w:r>
      <w:r w:rsidRPr="00B0757B">
        <w:t>在</w:t>
      </w:r>
      <w:r w:rsidRPr="00B0757B">
        <w:rPr>
          <w:rFonts w:eastAsia="Times New Roman"/>
        </w:rPr>
        <w:t>50</w:t>
      </w:r>
      <w:r w:rsidRPr="00B0757B">
        <w:t>℃</w:t>
      </w:r>
      <w:r w:rsidRPr="00B0757B">
        <w:t>以上开始逐渐分解）</w:t>
      </w:r>
    </w:p>
    <w:p w:rsidR="00B0757B" w:rsidRPr="00B0757B" w:rsidRDefault="00B0757B" w:rsidP="00B0757B">
      <w:pPr>
        <w:spacing w:line="360" w:lineRule="auto"/>
        <w:jc w:val="left"/>
        <w:textAlignment w:val="center"/>
      </w:pPr>
      <w:r w:rsidRPr="00B0757B">
        <w:t>性质二：</w:t>
      </w:r>
      <w:r w:rsidRPr="00B0757B">
        <w:rPr>
          <w:rFonts w:eastAsia="Times New Roman"/>
        </w:rPr>
        <w:t>NaHCO</w:t>
      </w:r>
      <w:r w:rsidRPr="00B0757B">
        <w:rPr>
          <w:rFonts w:eastAsia="Times New Roman"/>
          <w:vertAlign w:val="subscript"/>
        </w:rPr>
        <w:t>3</w:t>
      </w:r>
      <w:r w:rsidRPr="00B0757B">
        <w:rPr>
          <w:rFonts w:eastAsia="Times New Roman"/>
        </w:rPr>
        <w:t>+HCl</w:t>
      </w:r>
      <w:r w:rsidRPr="00B0757B">
        <w:t>═</w:t>
      </w:r>
      <w:r w:rsidRPr="00B0757B">
        <w:rPr>
          <w:rFonts w:eastAsia="Times New Roman"/>
        </w:rPr>
        <w:t>NaCl+H</w:t>
      </w:r>
      <w:r w:rsidRPr="00B0757B">
        <w:rPr>
          <w:rFonts w:eastAsia="Times New Roman"/>
          <w:vertAlign w:val="subscript"/>
        </w:rPr>
        <w:t>2</w:t>
      </w:r>
      <w:r w:rsidRPr="00B0757B">
        <w:rPr>
          <w:rFonts w:eastAsia="Times New Roman"/>
        </w:rPr>
        <w:t>O+CO</w:t>
      </w:r>
      <w:r w:rsidRPr="00B0757B">
        <w:rPr>
          <w:rFonts w:eastAsia="Times New Roman"/>
          <w:vertAlign w:val="subscript"/>
        </w:rPr>
        <w:t>2</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苏打气泡水中含有大量二氧化碳，瓶盖一打开就有大量气泡产生，所以叫气泡水。无汽苏打水则不含二氧化碳，但小明认为他喝入体内也会产生二氧化碳，主要是利用了碳酸氢钠的性质</w:t>
      </w:r>
      <w:r w:rsidRPr="00B0757B">
        <w:t>______</w:t>
      </w:r>
      <w:r w:rsidRPr="00B0757B">
        <w:t>（选填</w:t>
      </w:r>
      <w:r w:rsidRPr="00B0757B">
        <w:t>“</w:t>
      </w:r>
      <w:r w:rsidRPr="00B0757B">
        <w:t>一</w:t>
      </w:r>
      <w:r w:rsidRPr="00B0757B">
        <w:t>”</w:t>
      </w:r>
      <w:r w:rsidRPr="00B0757B">
        <w:t>或</w:t>
      </w:r>
      <w:r w:rsidRPr="00B0757B">
        <w:t>“</w:t>
      </w:r>
      <w:r w:rsidRPr="00B0757B">
        <w:t>二</w:t>
      </w:r>
      <w:r w:rsidRPr="00B0757B">
        <w:t>”</w:t>
      </w:r>
      <w:r w:rsidRPr="00B0757B">
        <w:t>），理由是</w:t>
      </w:r>
      <w:r w:rsidRPr="00B0757B">
        <w:t>______</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小明查阅了相关资料想自制苏打水，于是购买了一袋小苏打，包装袋上标注的碳酸氢钠含量是</w:t>
      </w:r>
      <w:r w:rsidRPr="00B0757B">
        <w:rPr>
          <w:rFonts w:eastAsia="Times New Roman"/>
        </w:rPr>
        <w:t>99%</w:t>
      </w:r>
      <w:r w:rsidRPr="00B0757B">
        <w:t>。真的有这么高吗？小明取了</w:t>
      </w:r>
      <w:r w:rsidRPr="00B0757B">
        <w:rPr>
          <w:rFonts w:eastAsia="Times New Roman"/>
        </w:rPr>
        <w:t>10</w:t>
      </w:r>
      <w:r w:rsidRPr="00B0757B">
        <w:t>克小苏打样品放入装置，逐次加入稀硫酸进行实验，得到相关数据。请通过计算帮助小明判断包装袋上的标注是否准确。</w:t>
      </w:r>
      <w:r w:rsidRPr="00B0757B">
        <w:t>______</w:t>
      </w:r>
      <w:r w:rsidRPr="00B0757B">
        <w:t>（</w:t>
      </w:r>
      <w:r w:rsidRPr="00B0757B">
        <w:rPr>
          <w:rFonts w:eastAsia="Times New Roman"/>
        </w:rPr>
        <w:t>2NaHCO</w:t>
      </w:r>
      <w:r w:rsidRPr="00B0757B">
        <w:rPr>
          <w:rFonts w:eastAsia="Times New Roman"/>
          <w:vertAlign w:val="subscript"/>
        </w:rPr>
        <w:t>3</w:t>
      </w:r>
      <w:r w:rsidRPr="00B0757B">
        <w:rPr>
          <w:rFonts w:eastAsia="Times New Roman"/>
        </w:rPr>
        <w:t>+H</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rPr>
          <w:rFonts w:eastAsia="Times New Roman"/>
        </w:rPr>
        <w:t>+2H</w:t>
      </w:r>
      <w:r w:rsidRPr="00B0757B">
        <w:rPr>
          <w:rFonts w:eastAsia="Times New Roman"/>
          <w:vertAlign w:val="subscript"/>
        </w:rPr>
        <w:t>2</w:t>
      </w:r>
      <w:r w:rsidRPr="00B0757B">
        <w:rPr>
          <w:rFonts w:eastAsia="Times New Roman"/>
        </w:rPr>
        <w:t>O+2CO</w:t>
      </w:r>
      <w:r w:rsidRPr="00B0757B">
        <w:rPr>
          <w:rFonts w:eastAsia="Times New Roman"/>
          <w:vertAlign w:val="subscript"/>
        </w:rPr>
        <w:t>2</w:t>
      </w:r>
      <w:r w:rsidRPr="00B0757B">
        <w:t>↑</w:t>
      </w:r>
      <w:r w:rsidRPr="00B0757B">
        <w:t>）</w:t>
      </w:r>
    </w:p>
    <w:p w:rsidR="00B0757B" w:rsidRPr="00B0757B" w:rsidRDefault="00B0757B" w:rsidP="00B0757B">
      <w:pPr>
        <w:spacing w:line="360" w:lineRule="auto"/>
        <w:jc w:val="left"/>
        <w:textAlignment w:val="center"/>
      </w:pPr>
      <w:r w:rsidRPr="00B0757B">
        <w:rPr>
          <w:noProof/>
        </w:rPr>
        <w:drawing>
          <wp:inline distT="0" distB="0" distL="0" distR="0" wp14:anchorId="445B99CD" wp14:editId="0928321B">
            <wp:extent cx="4057650" cy="1762125"/>
            <wp:effectExtent l="0" t="0" r="0" b="0"/>
            <wp:docPr id="616444468" name="图片 6164444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336783" name=""/>
                    <pic:cNvPicPr>
                      <a:picLocks noChangeAspect="1"/>
                    </pic:cNvPicPr>
                  </pic:nvPicPr>
                  <pic:blipFill>
                    <a:blip r:embed="rId129"/>
                    <a:stretch>
                      <a:fillRect/>
                    </a:stretch>
                  </pic:blipFill>
                  <pic:spPr>
                    <a:xfrm>
                      <a:off x="0" y="0"/>
                      <a:ext cx="4057650" cy="1762125"/>
                    </a:xfrm>
                    <a:prstGeom prst="rect">
                      <a:avLst/>
                    </a:prstGeom>
                  </pic:spPr>
                </pic:pic>
              </a:graphicData>
            </a:graphic>
          </wp:inline>
        </w:drawing>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730"/>
        <w:gridCol w:w="1140"/>
        <w:gridCol w:w="1140"/>
        <w:gridCol w:w="1140"/>
        <w:gridCol w:w="1140"/>
        <w:gridCol w:w="1140"/>
        <w:gridCol w:w="1215"/>
      </w:tblGrid>
      <w:tr w:rsidR="00B0757B" w:rsidRPr="00B0757B" w:rsidTr="00531183">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序号</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反应前</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第</w:t>
            </w:r>
            <w:r w:rsidRPr="00B0757B">
              <w:rPr>
                <w:rFonts w:eastAsia="Times New Roman"/>
              </w:rPr>
              <w:t>1</w:t>
            </w:r>
            <w:r w:rsidRPr="00B0757B">
              <w:t>次</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第</w:t>
            </w:r>
            <w:r w:rsidRPr="00B0757B">
              <w:rPr>
                <w:rFonts w:eastAsia="Times New Roman"/>
              </w:rPr>
              <w:t>2</w:t>
            </w:r>
            <w:r w:rsidRPr="00B0757B">
              <w:t>次</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第</w:t>
            </w:r>
            <w:r w:rsidRPr="00B0757B">
              <w:rPr>
                <w:rFonts w:eastAsia="Times New Roman"/>
              </w:rPr>
              <w:t>3</w:t>
            </w:r>
            <w:r w:rsidRPr="00B0757B">
              <w:t>次</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第</w:t>
            </w:r>
            <w:r w:rsidRPr="00B0757B">
              <w:rPr>
                <w:rFonts w:eastAsia="Times New Roman"/>
              </w:rPr>
              <w:t>4</w:t>
            </w:r>
            <w:r w:rsidRPr="00B0757B">
              <w:t>次</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第</w:t>
            </w:r>
            <w:r w:rsidRPr="00B0757B">
              <w:rPr>
                <w:rFonts w:eastAsia="Times New Roman"/>
              </w:rPr>
              <w:t>5</w:t>
            </w:r>
            <w:r w:rsidRPr="00B0757B">
              <w:t>次</w:t>
            </w:r>
          </w:p>
        </w:tc>
      </w:tr>
      <w:tr w:rsidR="00B0757B" w:rsidRPr="00B0757B" w:rsidTr="00531183">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加入稀硫酸溶液质量</w:t>
            </w:r>
            <w:r w:rsidRPr="00B0757B">
              <w:rPr>
                <w:rFonts w:eastAsia="Times New Roman"/>
              </w:rPr>
              <w:t>/</w:t>
            </w:r>
            <w:r w:rsidRPr="00B0757B">
              <w:t>克</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w:t>
            </w:r>
          </w:p>
        </w:tc>
      </w:tr>
      <w:tr w:rsidR="00B0757B" w:rsidRPr="00B0757B" w:rsidTr="00531183">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eastAsia="Times New Roman"/>
              </w:rPr>
              <w:t>C</w:t>
            </w:r>
            <w:r w:rsidRPr="00B0757B">
              <w:t>装置中溶液总质量</w:t>
            </w:r>
            <w:r w:rsidRPr="00B0757B">
              <w:rPr>
                <w:rFonts w:eastAsia="Times New Roman"/>
              </w:rPr>
              <w:t>/</w:t>
            </w:r>
            <w:r w:rsidRPr="00B0757B">
              <w:t>克</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0.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1.1</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2.2</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3.3</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4.4</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05.0</w:t>
            </w:r>
          </w:p>
        </w:tc>
      </w:tr>
    </w:tbl>
    <w:p w:rsidR="00B0757B" w:rsidRPr="00B0757B" w:rsidRDefault="00B0757B" w:rsidP="00B0757B">
      <w:pPr>
        <w:spacing w:line="360" w:lineRule="auto"/>
        <w:jc w:val="left"/>
        <w:textAlignment w:val="center"/>
      </w:pPr>
      <w:r w:rsidRPr="00B0757B">
        <w:t>（</w:t>
      </w:r>
      <w:r w:rsidRPr="00B0757B">
        <w:rPr>
          <w:rFonts w:eastAsia="Times New Roman"/>
        </w:rPr>
        <w:t>3</w:t>
      </w:r>
      <w:r w:rsidRPr="00B0757B">
        <w:t>）如果去掉装置</w:t>
      </w:r>
      <w:r w:rsidRPr="00B0757B">
        <w:rPr>
          <w:rFonts w:eastAsia="Times New Roman"/>
        </w:rPr>
        <w:t>B</w:t>
      </w:r>
      <w:r w:rsidRPr="00B0757B">
        <w:t>，测量结果将会</w:t>
      </w:r>
      <w:r w:rsidRPr="00B0757B">
        <w:t>______</w:t>
      </w:r>
      <w:r w:rsidRPr="00B0757B">
        <w:t>（选填</w:t>
      </w:r>
      <w:r w:rsidRPr="00B0757B">
        <w:t>“</w:t>
      </w:r>
      <w:r w:rsidRPr="00B0757B">
        <w:t>偏大</w:t>
      </w:r>
      <w:r w:rsidRPr="00B0757B">
        <w:t>”</w:t>
      </w:r>
      <w:r w:rsidRPr="00B0757B">
        <w:t>或</w:t>
      </w:r>
      <w:r w:rsidRPr="00B0757B">
        <w:t>“</w:t>
      </w:r>
      <w:r w:rsidRPr="00B0757B">
        <w:t>偏小</w:t>
      </w:r>
      <w:r w:rsidRPr="00B0757B">
        <w:t>”</w:t>
      </w:r>
      <w:r w:rsidRPr="00B0757B">
        <w:t>）。</w:t>
      </w:r>
    </w:p>
    <w:p w:rsidR="00B0757B" w:rsidRPr="00B0757B" w:rsidRDefault="00B0757B" w:rsidP="00B0757B">
      <w:pPr>
        <w:spacing w:line="360" w:lineRule="auto"/>
        <w:jc w:val="left"/>
        <w:textAlignment w:val="center"/>
        <w:rPr>
          <w:rFonts w:eastAsia="Times New Roman"/>
          <w:i/>
        </w:rPr>
      </w:pPr>
      <w:r w:rsidRPr="00B0757B">
        <w:t>【答案】二</w:t>
      </w:r>
      <w:r w:rsidRPr="00B0757B">
        <w:t xml:space="preserve">    </w:t>
      </w:r>
      <w:r w:rsidRPr="00B0757B">
        <w:t>人体内不能达到</w:t>
      </w:r>
      <w:r w:rsidRPr="00B0757B">
        <w:rPr>
          <w:rFonts w:eastAsia="Times New Roman"/>
        </w:rPr>
        <w:t>50</w:t>
      </w:r>
      <w:r w:rsidRPr="00B0757B">
        <w:t>℃</w:t>
      </w:r>
      <w:r w:rsidRPr="00B0757B">
        <w:t>的温度或人体内有盐酸</w:t>
      </w:r>
      <w:r w:rsidRPr="00B0757B">
        <w:t xml:space="preserve">    </w:t>
      </w:r>
      <w:r w:rsidRPr="00B0757B">
        <w:t>解：设样品中碳酸氢钠的质量为</w:t>
      </w:r>
      <w:r w:rsidRPr="00B0757B">
        <w:rPr>
          <w:rFonts w:eastAsia="Times New Roman"/>
          <w:i/>
        </w:rPr>
        <w:t>x</w:t>
      </w:r>
    </w:p>
    <w:p w:rsidR="00B0757B" w:rsidRPr="00B0757B" w:rsidRDefault="00B0757B" w:rsidP="00B0757B">
      <w:pPr>
        <w:spacing w:line="360" w:lineRule="auto"/>
        <w:jc w:val="left"/>
        <w:textAlignment w:val="center"/>
        <w:rPr>
          <w:rFonts w:eastAsia="Times New Roman"/>
        </w:rPr>
      </w:pPr>
      <w:r w:rsidRPr="00B0757B">
        <w:object w:dxaOrig="4500" w:dyaOrig="1080">
          <v:shape id="_x0000_i1086" type="#_x0000_t75" alt="eqIdf0ba895172fa46c986c55b76d1cf999b" style="width:225pt;height:54pt" o:ole="">
            <v:imagedata r:id="rId130" o:title="eqIdf0ba895172fa46c986c55b76d1cf999b"/>
          </v:shape>
          <o:OLEObject Type="Embed" ProgID="Equation.DSMT4" ShapeID="_x0000_i1086" DrawAspect="Content" ObjectID="_1688740090" r:id="rId131"/>
        </w:object>
      </w:r>
      <w:r w:rsidRPr="00B0757B">
        <w:br/>
      </w:r>
      <w:r w:rsidRPr="00B0757B">
        <w:object w:dxaOrig="1140" w:dyaOrig="660">
          <v:shape id="_x0000_i1087" type="#_x0000_t75" alt="eqId5d9412e65f674c419ea7a5947763b430" style="width:57pt;height:33pt" o:ole="">
            <v:imagedata r:id="rId132" o:title="eqId5d9412e65f674c419ea7a5947763b430"/>
          </v:shape>
          <o:OLEObject Type="Embed" ProgID="Equation.DSMT4" ShapeID="_x0000_i1087" DrawAspect="Content" ObjectID="_1688740091" r:id="rId133"/>
        </w:object>
      </w:r>
      <w:r w:rsidRPr="00B0757B">
        <w:br/>
      </w:r>
      <w:r w:rsidRPr="00B0757B">
        <w:rPr>
          <w:rFonts w:eastAsia="Times New Roman"/>
          <w:i/>
        </w:rPr>
        <w:t>x</w:t>
      </w:r>
      <w:r w:rsidRPr="00B0757B">
        <w:t>≈</w:t>
      </w:r>
      <w:r w:rsidRPr="00B0757B">
        <w:rPr>
          <w:rFonts w:eastAsia="Times New Roman"/>
        </w:rPr>
        <w:t>9.55g</w:t>
      </w:r>
    </w:p>
    <w:p w:rsidR="00B0757B" w:rsidRPr="00B0757B" w:rsidRDefault="00B0757B" w:rsidP="00B0757B">
      <w:pPr>
        <w:spacing w:line="360" w:lineRule="auto"/>
        <w:jc w:val="left"/>
        <w:textAlignment w:val="center"/>
      </w:pPr>
      <w:r w:rsidRPr="00B0757B">
        <w:t>样品中碳酸氢钠的质量分数为：</w:t>
      </w:r>
      <w:r w:rsidRPr="00B0757B">
        <w:object w:dxaOrig="660" w:dyaOrig="660">
          <v:shape id="_x0000_i1088" type="#_x0000_t75" alt="eqId8818744f29eb4a269ed58a313f9c6283" style="width:33pt;height:33pt" o:ole="">
            <v:imagedata r:id="rId134" o:title="eqId8818744f29eb4a269ed58a313f9c6283"/>
          </v:shape>
          <o:OLEObject Type="Embed" ProgID="Equation.DSMT4" ShapeID="_x0000_i1088" DrawAspect="Content" ObjectID="_1688740092" r:id="rId135"/>
        </w:object>
      </w:r>
      <w:r w:rsidRPr="00B0757B">
        <w:t>×</w:t>
      </w:r>
      <w:r w:rsidRPr="00B0757B">
        <w:rPr>
          <w:rFonts w:eastAsia="Times New Roman"/>
        </w:rPr>
        <w:t>100%</w:t>
      </w:r>
      <w:r w:rsidRPr="00B0757B">
        <w:t>＝</w:t>
      </w:r>
      <w:r w:rsidRPr="00B0757B">
        <w:rPr>
          <w:rFonts w:eastAsia="Times New Roman"/>
        </w:rPr>
        <w:t>95.5%</w:t>
      </w:r>
      <w:r w:rsidRPr="00B0757B">
        <w:t>≠</w:t>
      </w:r>
      <w:r w:rsidRPr="00B0757B">
        <w:rPr>
          <w:rFonts w:eastAsia="Times New Roman"/>
        </w:rPr>
        <w:t>99%</w:t>
      </w:r>
      <w:r w:rsidRPr="00B0757B">
        <w:t>，因此包装袋上的标注不准确；</w:t>
      </w:r>
    </w:p>
    <w:p w:rsidR="00B0757B" w:rsidRPr="00B0757B" w:rsidRDefault="00B0757B" w:rsidP="00B0757B">
      <w:pPr>
        <w:spacing w:line="360" w:lineRule="auto"/>
        <w:jc w:val="left"/>
        <w:textAlignment w:val="center"/>
      </w:pPr>
      <w:r w:rsidRPr="00B0757B">
        <w:t>答：包装袋上的标注不准确；</w:t>
      </w:r>
      <w:r w:rsidRPr="00B0757B">
        <w:t xml:space="preserve">    </w:t>
      </w:r>
      <w:r w:rsidRPr="00B0757B">
        <w:t>偏大</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因为人体内不能达到</w:t>
      </w:r>
      <w:r w:rsidRPr="00B0757B">
        <w:rPr>
          <w:rFonts w:eastAsia="Times New Roman"/>
        </w:rPr>
        <w:t>50</w:t>
      </w:r>
      <w:r w:rsidRPr="00B0757B">
        <w:t>℃</w:t>
      </w:r>
      <w:r w:rsidRPr="00B0757B">
        <w:t>的温度，所以他喝入无汽苏打水体内也会产生二氧化碳不是受热分解，主要是因为人体中有盐酸，盐酸与碳酸氢钠反应生成氯化钠、水和二氧化碳，因此喝入无汽苏打水体内也会产生二氧化碳；故填：二，人体内不能达到</w:t>
      </w:r>
      <w:r w:rsidRPr="00B0757B">
        <w:rPr>
          <w:rFonts w:eastAsia="Times New Roman"/>
        </w:rPr>
        <w:t>50</w:t>
      </w:r>
      <w:r w:rsidRPr="00B0757B">
        <w:t>℃</w:t>
      </w:r>
      <w:r w:rsidRPr="00B0757B">
        <w:t>的温度或人体内有盐酸；</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由题意得：</w:t>
      </w:r>
      <w:r w:rsidRPr="00B0757B">
        <w:rPr>
          <w:rFonts w:eastAsia="Times New Roman"/>
        </w:rPr>
        <w:t>C</w:t>
      </w:r>
      <w:r w:rsidRPr="00B0757B">
        <w:t>装置中增加的质量为反应生成二氧化碳的质量，故生成二氧化碳的质量为</w:t>
      </w:r>
      <w:r w:rsidRPr="00B0757B">
        <w:rPr>
          <w:rFonts w:eastAsia="Times New Roman"/>
        </w:rPr>
        <w:t>105.0g</w:t>
      </w:r>
      <w:r w:rsidRPr="00B0757B">
        <w:t>﹣</w:t>
      </w:r>
      <w:r w:rsidRPr="00B0757B">
        <w:rPr>
          <w:rFonts w:eastAsia="Times New Roman"/>
        </w:rPr>
        <w:t>100.0g</w:t>
      </w:r>
      <w:r w:rsidRPr="00B0757B">
        <w:t>＝</w:t>
      </w:r>
      <w:r w:rsidRPr="00B0757B">
        <w:rPr>
          <w:rFonts w:eastAsia="Times New Roman"/>
        </w:rPr>
        <w:t>5.0g</w:t>
      </w:r>
      <w:r w:rsidRPr="00B0757B">
        <w:t>。详见答案；</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根据图中的实验过程。</w:t>
      </w:r>
      <w:r w:rsidRPr="00B0757B">
        <w:rPr>
          <w:rFonts w:eastAsia="Times New Roman"/>
        </w:rPr>
        <w:t>A</w:t>
      </w:r>
      <w:r w:rsidRPr="00B0757B">
        <w:t>装置硫酸与碳酸氢钠反应生成硫酸钠、水和二氧化碳，</w:t>
      </w:r>
      <w:r w:rsidRPr="00B0757B">
        <w:rPr>
          <w:rFonts w:eastAsia="Times New Roman"/>
        </w:rPr>
        <w:t>B</w:t>
      </w:r>
      <w:r w:rsidRPr="00B0757B">
        <w:t>装置干燥二氧化碳气体，</w:t>
      </w:r>
      <w:r w:rsidRPr="00B0757B">
        <w:rPr>
          <w:rFonts w:eastAsia="Times New Roman"/>
        </w:rPr>
        <w:t>C</w:t>
      </w:r>
      <w:r w:rsidRPr="00B0757B">
        <w:t>装置吸收生成的二氧化碳，因此</w:t>
      </w:r>
      <w:r w:rsidRPr="00B0757B">
        <w:rPr>
          <w:rFonts w:eastAsia="Times New Roman"/>
        </w:rPr>
        <w:t>C</w:t>
      </w:r>
      <w:r w:rsidRPr="00B0757B">
        <w:t>装置中溶液增加量即为生成的二氧化碳气体，因此如果去掉装置</w:t>
      </w:r>
      <w:r w:rsidRPr="00B0757B">
        <w:rPr>
          <w:rFonts w:eastAsia="Times New Roman"/>
        </w:rPr>
        <w:t>B</w:t>
      </w:r>
      <w:r w:rsidRPr="00B0757B">
        <w:t>，则水蒸气也进入</w:t>
      </w:r>
      <w:r w:rsidRPr="00B0757B">
        <w:rPr>
          <w:rFonts w:eastAsia="Times New Roman"/>
        </w:rPr>
        <w:t>C</w:t>
      </w:r>
      <w:r w:rsidRPr="00B0757B">
        <w:t>装置，导致二氧化碳的质量增大，计算所得的碳酸氢钠的质量增大，测量结果将会偏大；故填：偏大。</w:t>
      </w:r>
    </w:p>
    <w:p w:rsidR="00B0757B" w:rsidRPr="00B0757B" w:rsidRDefault="00B0757B" w:rsidP="00B0757B">
      <w:pPr>
        <w:spacing w:line="360" w:lineRule="auto"/>
        <w:jc w:val="left"/>
        <w:textAlignment w:val="center"/>
      </w:pPr>
      <w:r w:rsidRPr="00B0757B">
        <w:t>14</w:t>
      </w:r>
      <w:r w:rsidRPr="00B0757B">
        <w:t>．（</w:t>
      </w:r>
      <w:r w:rsidRPr="00B0757B">
        <w:t>2021·</w:t>
      </w:r>
      <w:r w:rsidRPr="00B0757B">
        <w:t>山东泰安）某化学兴趣小组学习了金属、酸、碱、盐的知识后，对金属钠的性质开展了探究活动。硏究主题：钠与水反应、钠在空气中燃烧及其产物的性质研究。</w:t>
      </w:r>
    </w:p>
    <w:p w:rsidR="00B0757B" w:rsidRPr="00B0757B" w:rsidRDefault="00B0757B" w:rsidP="00B0757B">
      <w:pPr>
        <w:spacing w:line="360" w:lineRule="auto"/>
        <w:jc w:val="left"/>
        <w:textAlignment w:val="center"/>
      </w:pPr>
      <w:r w:rsidRPr="00B0757B">
        <w:t>相关信息：</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钠贮存在煤油中</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object w:dxaOrig="3120" w:dyaOrig="360">
          <v:shape id="_x0000_i1089" type="#_x0000_t75" alt="eqIdb8fa953bfd424bdebeaf877db86c1665" style="width:156pt;height:18pt" o:ole="">
            <v:imagedata r:id="rId136" o:title="eqIdb8fa953bfd424bdebeaf877db86c1665"/>
          </v:shape>
          <o:OLEObject Type="Embed" ProgID="Equation.DSMT4" ShapeID="_x0000_i1089" DrawAspect="Content" ObjectID="_1688740093" r:id="rId137"/>
        </w:object>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object w:dxaOrig="3023" w:dyaOrig="383">
          <v:shape id="_x0000_i1090" type="#_x0000_t75" alt="eqId16bd646019964f14935052b9654fd979" style="width:151pt;height:19pt" o:ole="">
            <v:imagedata r:id="rId138" o:title="eqId16bd646019964f14935052b9654fd979"/>
          </v:shape>
          <o:OLEObject Type="Embed" ProgID="Equation.DSMT4" ShapeID="_x0000_i1090" DrawAspect="Content" ObjectID="_1688740094" r:id="rId139"/>
        </w:object>
      </w:r>
    </w:p>
    <w:p w:rsidR="00B0757B" w:rsidRPr="00B0757B" w:rsidRDefault="00B0757B" w:rsidP="00B0757B">
      <w:pPr>
        <w:spacing w:line="360" w:lineRule="auto"/>
        <w:jc w:val="left"/>
        <w:textAlignment w:val="center"/>
        <w:rPr>
          <w:rFonts w:eastAsia="Times New Roman"/>
        </w:rPr>
      </w:pPr>
      <w:r w:rsidRPr="00B0757B">
        <w:rPr>
          <w:rFonts w:ascii="宋体" w:hAnsi="宋体" w:cs="宋体" w:hint="eastAsia"/>
        </w:rPr>
        <w:t>④</w:t>
      </w:r>
      <w:r w:rsidRPr="00B0757B">
        <w:rPr>
          <w:rFonts w:eastAsia="Times New Roman"/>
        </w:rPr>
        <w:t>BaCl</w:t>
      </w:r>
      <w:r w:rsidRPr="00B0757B">
        <w:rPr>
          <w:rFonts w:eastAsia="Times New Roman"/>
          <w:vertAlign w:val="subscript"/>
        </w:rPr>
        <w:t>2</w:t>
      </w:r>
      <w:r w:rsidRPr="00B0757B">
        <w:t>溶液</w:t>
      </w:r>
      <w:r w:rsidRPr="00B0757B">
        <w:rPr>
          <w:rFonts w:eastAsia="Times New Roman"/>
        </w:rPr>
        <w:t>pH=7</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实验一：在盛有水的烧杯中滴入几滴酚酞试液，把一块绿豆大小的金属钠（用滤纸吸干表面的煤油后，用刀切去表面的外皮）投入烧杯中。观察到钠浮在水面上，熔化成闪亮的</w:t>
      </w:r>
      <w:r w:rsidRPr="00B0757B">
        <w:lastRenderedPageBreak/>
        <w:t>小球且在水面上迅速游动，发出</w:t>
      </w:r>
      <w:r w:rsidRPr="00B0757B">
        <w:t>“</w:t>
      </w:r>
      <w:r w:rsidRPr="00B0757B">
        <w:t>嘶嘶</w:t>
      </w:r>
      <w:r w:rsidRPr="00B0757B">
        <w:t>”</w:t>
      </w:r>
      <w:r w:rsidRPr="00B0757B">
        <w:t>的响声，反应后溶液呈红色。</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从实验现象可知，钠的物理性质有：</w:t>
      </w:r>
      <w:r w:rsidRPr="00B0757B">
        <w:rPr>
          <w:rFonts w:eastAsia="Times New Roman"/>
        </w:rPr>
        <w:t>A</w:t>
      </w:r>
      <w:r w:rsidRPr="00B0757B">
        <w:t>．固体；</w:t>
      </w:r>
      <w:r w:rsidRPr="00B0757B">
        <w:rPr>
          <w:rFonts w:eastAsia="Times New Roman"/>
        </w:rPr>
        <w:t>B</w:t>
      </w:r>
      <w:r w:rsidRPr="00B0757B">
        <w:t>．硬度小；</w:t>
      </w:r>
      <w:r w:rsidRPr="00B0757B">
        <w:rPr>
          <w:rFonts w:eastAsia="Times New Roman"/>
        </w:rPr>
        <w:t>C</w:t>
      </w:r>
      <w:r w:rsidRPr="00B0757B">
        <w:t>．密度比水小；</w:t>
      </w:r>
      <w:r w:rsidRPr="00B0757B">
        <w:rPr>
          <w:rFonts w:eastAsia="Times New Roman"/>
        </w:rPr>
        <w:t>D</w:t>
      </w:r>
      <w:r w:rsidRPr="00B0757B">
        <w:t>．</w:t>
      </w:r>
      <w:r w:rsidRPr="00B0757B">
        <w:t>___________</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烧杯中的溶质除酚酞外还含有</w:t>
      </w:r>
      <w:r w:rsidRPr="00B0757B">
        <w:t>___________</w:t>
      </w:r>
      <w:r w:rsidRPr="00B0757B">
        <w:t>（填化学式）。</w:t>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t>取少量烧杯中的溶液于试管中，然后向试管中滴加某溶液至红色恰好消失（无其它现象），所得溶液中溶质不能与其它物质发生复分解反应，则滴加的是</w:t>
      </w:r>
      <w:r w:rsidRPr="00B0757B">
        <w:t>___________</w:t>
      </w:r>
      <w:r w:rsidRPr="00B0757B">
        <w:t>（填化学式）溶液。</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实验二：另取一小块钠（如实验一处理）放在石棉网上灼烧，金属钠燃烧并产生黄色火焰，最后生成淡黄色固体</w:t>
      </w:r>
      <w:r w:rsidRPr="00B0757B">
        <w:rPr>
          <w:rFonts w:eastAsia="Times New Roman"/>
        </w:rPr>
        <w:t>Na</w:t>
      </w:r>
      <w:r w:rsidRPr="00B0757B">
        <w:rPr>
          <w:rFonts w:eastAsia="Times New Roman"/>
          <w:vertAlign w:val="subscript"/>
        </w:rPr>
        <w:t>2</w:t>
      </w:r>
      <w:r w:rsidRPr="00B0757B">
        <w:rPr>
          <w:rFonts w:eastAsia="Times New Roman"/>
        </w:rPr>
        <w:t>O</w:t>
      </w:r>
      <w:r w:rsidRPr="00B0757B">
        <w:rPr>
          <w:rFonts w:eastAsia="Times New Roman"/>
          <w:vertAlign w:val="subscript"/>
        </w:rPr>
        <w:t>2.</w:t>
      </w:r>
      <w:r w:rsidRPr="00B0757B">
        <w:t>将淡黄色固体露置于空气中，段时间后变为白色粉末。同学们经过讨论，认为该白色粉末可能是：</w:t>
      </w:r>
      <w:r w:rsidRPr="00B0757B">
        <w:rPr>
          <w:rFonts w:eastAsia="Times New Roman"/>
        </w:rPr>
        <w:t>Ⅰ.NaOH</w:t>
      </w:r>
      <w:r w:rsidRPr="00B0757B">
        <w:t>；</w:t>
      </w:r>
      <w:r w:rsidRPr="00B0757B">
        <w:rPr>
          <w:rFonts w:eastAsia="Times New Roman"/>
        </w:rPr>
        <w:t>Ⅱ.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w:t>
      </w:r>
      <w:r w:rsidRPr="00B0757B">
        <w:rPr>
          <w:rFonts w:eastAsia="Times New Roman"/>
        </w:rPr>
        <w:t>Ⅲ.</w:t>
      </w:r>
      <w:r w:rsidRPr="00B0757B">
        <w:t>___________</w:t>
      </w:r>
      <w:r w:rsidRPr="00B0757B">
        <w:t>。</w:t>
      </w:r>
    </w:p>
    <w:p w:rsidR="00B0757B" w:rsidRPr="00B0757B" w:rsidRDefault="00B0757B" w:rsidP="00B0757B">
      <w:pPr>
        <w:spacing w:line="360" w:lineRule="auto"/>
        <w:jc w:val="left"/>
        <w:textAlignment w:val="center"/>
      </w:pPr>
      <w:r w:rsidRPr="00B0757B">
        <w:t>为确定该白色粉末的成分，进行如下实验：</w:t>
      </w:r>
    </w:p>
    <w:tbl>
      <w:tblPr>
        <w:tblW w:w="11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906"/>
        <w:gridCol w:w="1481"/>
        <w:gridCol w:w="4358"/>
      </w:tblGrid>
      <w:tr w:rsidR="00B0757B" w:rsidRPr="00B0757B" w:rsidTr="00531183">
        <w:trPr>
          <w:trHeight w:val="300"/>
        </w:trPr>
        <w:tc>
          <w:tcPr>
            <w:tcW w:w="5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步骤</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r>
      <w:tr w:rsidR="00B0757B" w:rsidRPr="00B0757B" w:rsidTr="00531183">
        <w:trPr>
          <w:trHeight w:val="300"/>
        </w:trPr>
        <w:tc>
          <w:tcPr>
            <w:tcW w:w="5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①</w:t>
            </w:r>
            <w:r w:rsidRPr="00B0757B">
              <w:t>取少量白色粉末于试管中，加水溶解，滴加过量的</w:t>
            </w:r>
            <w:r w:rsidRPr="00B0757B">
              <w:t>___________</w:t>
            </w:r>
            <w:r w:rsidRPr="00B0757B">
              <w:t>溶液</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________</w:t>
            </w:r>
          </w:p>
        </w:tc>
        <w:tc>
          <w:tcPr>
            <w:tcW w:w="439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t>综合实验现象判断，此白色粉末是</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p>
        </w:tc>
      </w:tr>
      <w:tr w:rsidR="00B0757B" w:rsidRPr="00B0757B" w:rsidTr="00531183">
        <w:trPr>
          <w:trHeight w:val="300"/>
        </w:trPr>
        <w:tc>
          <w:tcPr>
            <w:tcW w:w="4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②</w:t>
            </w:r>
            <w:r w:rsidRPr="00B0757B">
              <w:t>静止后，向上层清液中滴加少量</w:t>
            </w:r>
            <w:r w:rsidRPr="00B0757B">
              <w:t>_______</w:t>
            </w:r>
            <w:r w:rsidRPr="00B0757B">
              <w:t>溶液</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无明显现象</w:t>
            </w:r>
          </w:p>
        </w:tc>
        <w:tc>
          <w:tcPr>
            <w:tcW w:w="0" w:type="auto"/>
            <w:vMerge/>
            <w:tcBorders>
              <w:top w:val="single" w:sz="6" w:space="0" w:color="000000"/>
              <w:left w:val="single" w:sz="6" w:space="0" w:color="000000"/>
              <w:bottom w:val="single" w:sz="6" w:space="0" w:color="000000"/>
              <w:right w:val="single" w:sz="6" w:space="0" w:color="000000"/>
            </w:tcBorders>
          </w:tcPr>
          <w:p w:rsidR="00B0757B" w:rsidRPr="00B0757B" w:rsidRDefault="00B0757B" w:rsidP="00531183">
            <w:pPr>
              <w:spacing w:line="360" w:lineRule="auto"/>
              <w:jc w:val="left"/>
              <w:textAlignment w:val="center"/>
            </w:pPr>
          </w:p>
        </w:tc>
      </w:tr>
    </w:tbl>
    <w:p w:rsidR="00B0757B" w:rsidRPr="00B0757B" w:rsidRDefault="00B0757B" w:rsidP="00B0757B">
      <w:pPr>
        <w:spacing w:line="360" w:lineRule="auto"/>
        <w:jc w:val="left"/>
        <w:textAlignment w:val="center"/>
      </w:pPr>
      <w:r w:rsidRPr="00B0757B">
        <w:t>【答案】熔点低</w:t>
      </w:r>
      <w:r w:rsidRPr="00B0757B">
        <w:t xml:space="preserve">    </w:t>
      </w:r>
      <w:r w:rsidRPr="00B0757B">
        <w:rPr>
          <w:rFonts w:eastAsia="Times New Roman"/>
        </w:rPr>
        <w:t>NaOH</w:t>
      </w:r>
      <w:r w:rsidRPr="00B0757B">
        <w:t xml:space="preserve">    </w:t>
      </w:r>
      <w:r w:rsidRPr="00B0757B">
        <w:rPr>
          <w:rFonts w:eastAsia="Times New Roman"/>
        </w:rPr>
        <w:t>HNO</w:t>
      </w:r>
      <w:r w:rsidRPr="00B0757B">
        <w:rPr>
          <w:rFonts w:eastAsia="Times New Roman"/>
          <w:vertAlign w:val="subscript"/>
        </w:rPr>
        <w:t>3</w:t>
      </w:r>
      <w:r w:rsidRPr="00B0757B">
        <w:t xml:space="preserve">    </w:t>
      </w:r>
      <w:r w:rsidRPr="00B0757B">
        <w:rPr>
          <w:rFonts w:eastAsia="Times New Roman"/>
        </w:rPr>
        <w:t>NaOH</w:t>
      </w:r>
      <w:r w:rsidRPr="00B0757B">
        <w:t>和</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 xml:space="preserve">    </w:t>
      </w:r>
      <w:r w:rsidRPr="00B0757B">
        <w:rPr>
          <w:rFonts w:eastAsia="Times New Roman"/>
        </w:rPr>
        <w:t>BaCl</w:t>
      </w:r>
      <w:r w:rsidRPr="00B0757B">
        <w:rPr>
          <w:rFonts w:eastAsia="Times New Roman"/>
          <w:vertAlign w:val="subscript"/>
        </w:rPr>
        <w:t>2</w:t>
      </w:r>
      <w:r w:rsidRPr="00B0757B">
        <w:t>（或</w:t>
      </w:r>
      <w:r w:rsidRPr="00B0757B">
        <w:rPr>
          <w:rFonts w:eastAsia="Times New Roman"/>
        </w:rPr>
        <w:t>CaCl</w:t>
      </w:r>
      <w:r w:rsidRPr="00B0757B">
        <w:rPr>
          <w:rFonts w:eastAsia="Times New Roman"/>
          <w:vertAlign w:val="subscript"/>
        </w:rPr>
        <w:t>2</w:t>
      </w:r>
      <w:r w:rsidRPr="00B0757B">
        <w:t>）</w:t>
      </w:r>
      <w:r w:rsidRPr="00B0757B">
        <w:t xml:space="preserve">    </w:t>
      </w:r>
      <w:r w:rsidRPr="00B0757B">
        <w:t>有白色沉淀生成</w:t>
      </w:r>
      <w:r w:rsidRPr="00B0757B">
        <w:t xml:space="preserve">    </w:t>
      </w:r>
      <w:r w:rsidRPr="00B0757B">
        <w:t>酚酞</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t>1</w:t>
      </w:r>
      <w:r w:rsidRPr="00B0757B">
        <w:t>）实验一</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t>A</w:t>
      </w:r>
      <w:r w:rsidRPr="00B0757B">
        <w:t>、绿豆大小的金属钠说明钠是固体；</w:t>
      </w:r>
      <w:r w:rsidRPr="00B0757B">
        <w:t>B</w:t>
      </w:r>
      <w:r w:rsidRPr="00B0757B">
        <w:t>、用刀切去表面的外皮说明钠的硬度小；</w:t>
      </w:r>
      <w:r w:rsidRPr="00B0757B">
        <w:t>C</w:t>
      </w:r>
      <w:r w:rsidRPr="00B0757B">
        <w:t>、钠浮在水面上说明密度比水小；</w:t>
      </w:r>
      <w:r w:rsidRPr="00B0757B">
        <w:t>D</w:t>
      </w:r>
      <w:r w:rsidRPr="00B0757B">
        <w:t>、熔化成闪亮的小球说明钠的熔点低；</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由题干信息可知反应后溶液呈红色，说明溶液中有碱性物质产生，而综合钠与水反应，说明钠与水反应生成氢氧化钠，因此烧杯中的溶质除酚酞外还含有</w:t>
      </w:r>
      <w:r w:rsidRPr="00B0757B">
        <w:t>NaOH</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t>由于钠盐、硝酸盐都可溶，硝酸钠与其它物质不能形成沉淀、气体或水而一般不会与其它物质发生复分解反应，因此滴加的是硝酸，形成的溶质是硝酸钠；故化学式为</w:t>
      </w:r>
      <w:r w:rsidRPr="00B0757B">
        <w:t>HNO</w:t>
      </w:r>
      <w:r w:rsidRPr="00B0757B">
        <w:rPr>
          <w:vertAlign w:val="subscript"/>
        </w:rPr>
        <w:t>3</w:t>
      </w:r>
      <w:r w:rsidRPr="00B0757B">
        <w:t>；</w:t>
      </w:r>
    </w:p>
    <w:p w:rsidR="00B0757B" w:rsidRPr="00B0757B" w:rsidRDefault="00B0757B" w:rsidP="00B0757B">
      <w:pPr>
        <w:spacing w:line="360" w:lineRule="auto"/>
        <w:jc w:val="left"/>
        <w:textAlignment w:val="center"/>
      </w:pPr>
      <w:r w:rsidRPr="00B0757B">
        <w:t>（</w:t>
      </w:r>
      <w:r w:rsidRPr="00B0757B">
        <w:t>2</w:t>
      </w:r>
      <w:r w:rsidRPr="00B0757B">
        <w:t>）实验二</w:t>
      </w:r>
    </w:p>
    <w:p w:rsidR="00B0757B" w:rsidRPr="00B0757B" w:rsidRDefault="00B0757B" w:rsidP="00B0757B">
      <w:pPr>
        <w:spacing w:line="360" w:lineRule="auto"/>
        <w:jc w:val="left"/>
        <w:textAlignment w:val="center"/>
      </w:pPr>
      <w:r w:rsidRPr="00B0757B">
        <w:t>Ⅲ.</w:t>
      </w:r>
      <w:r w:rsidRPr="00B0757B">
        <w:t>过氧化钠与水反应生成氢氧化钠；过氧化钠与二氧化碳反应生成碳酸钠；第三种可能是过氧化钠于水反应同时也与二氧化碳反应产物有氢氧化钠和碳酸钠，故</w:t>
      </w:r>
      <w:r w:rsidRPr="00B0757B">
        <w:t>Ⅲ</w:t>
      </w:r>
      <w:r w:rsidRPr="00B0757B">
        <w:t>为</w:t>
      </w:r>
      <w:r w:rsidRPr="00B0757B">
        <w:t>NaOH</w:t>
      </w:r>
      <w:r w:rsidRPr="00B0757B">
        <w:t>和</w:t>
      </w:r>
      <w:r w:rsidRPr="00B0757B">
        <w:t>Na</w:t>
      </w:r>
      <w:r w:rsidRPr="00B0757B">
        <w:rPr>
          <w:vertAlign w:val="subscript"/>
        </w:rPr>
        <w:t>2</w:t>
      </w:r>
      <w:r w:rsidRPr="00B0757B">
        <w:t>CO</w:t>
      </w:r>
      <w:r w:rsidRPr="00B0757B">
        <w:rPr>
          <w:vertAlign w:val="subscript"/>
        </w:rPr>
        <w:t>3</w:t>
      </w:r>
      <w:r w:rsidRPr="00B0757B">
        <w:t>；</w:t>
      </w:r>
    </w:p>
    <w:p w:rsidR="00B0757B" w:rsidRPr="00B0757B" w:rsidRDefault="00B0757B" w:rsidP="00B0757B">
      <w:pPr>
        <w:spacing w:line="360" w:lineRule="auto"/>
        <w:jc w:val="left"/>
        <w:textAlignment w:val="center"/>
      </w:pPr>
      <w:r w:rsidRPr="00B0757B">
        <w:rPr>
          <w:rFonts w:ascii="宋体" w:hAnsi="宋体" w:cs="宋体" w:hint="eastAsia"/>
        </w:rPr>
        <w:lastRenderedPageBreak/>
        <w:t>①</w:t>
      </w:r>
      <w:r w:rsidRPr="00B0757B">
        <w:t>结论为白色粉末是碳酸钠，验证碳酸可用氯化钡或氯化钙溶液，因此取少量白色粉末于试管中，加水溶解，滴加过量的</w:t>
      </w:r>
      <w:r w:rsidRPr="00B0757B">
        <w:t>BaCl</w:t>
      </w:r>
      <w:r w:rsidRPr="00B0757B">
        <w:rPr>
          <w:vertAlign w:val="subscript"/>
        </w:rPr>
        <w:t>2</w:t>
      </w:r>
      <w:r w:rsidRPr="00B0757B">
        <w:t>溶液，现象为有白色沉淀生成；</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无氢氧化钠说明上层清液为氯化钠和氯化钡，该溶液显中性，因此静止后，向上层清液中滴加少量酚酞溶液，无明显现象。</w:t>
      </w:r>
    </w:p>
    <w:p w:rsidR="00B0757B" w:rsidRPr="00B0757B" w:rsidRDefault="00B0757B" w:rsidP="00B0757B">
      <w:pPr>
        <w:spacing w:line="360" w:lineRule="auto"/>
        <w:jc w:val="left"/>
        <w:textAlignment w:val="center"/>
      </w:pPr>
      <w:r w:rsidRPr="00B0757B">
        <w:t>15</w:t>
      </w:r>
      <w:r w:rsidRPr="00B0757B">
        <w:t>．（</w:t>
      </w:r>
      <w:r w:rsidRPr="00B0757B">
        <w:t>2021·</w:t>
      </w:r>
      <w:r w:rsidRPr="00B0757B">
        <w:t>四川自贡）在我市贡井区、大安区交界处有个地名叫</w:t>
      </w:r>
      <w:r w:rsidRPr="00B0757B">
        <w:rPr>
          <w:rFonts w:eastAsia="Times New Roman"/>
        </w:rPr>
        <w:t>“</w:t>
      </w:r>
      <w:r w:rsidRPr="00B0757B">
        <w:t>石灰窑</w:t>
      </w:r>
      <w:r w:rsidRPr="00B0757B">
        <w:rPr>
          <w:rFonts w:eastAsia="Times New Roman"/>
        </w:rPr>
        <w:t>”</w:t>
      </w:r>
      <w:r w:rsidRPr="00B0757B">
        <w:t>，生产生石灰有悠久的历史。某校化学实验室一瓶装满生石灰的塑料瓶试剂瓶已经膨胀破裂</w:t>
      </w:r>
      <w:r w:rsidRPr="00B0757B">
        <w:rPr>
          <w:rFonts w:eastAsia="Times New Roman"/>
        </w:rPr>
        <w:t>(</w:t>
      </w:r>
      <w:r w:rsidRPr="00B0757B">
        <w:t>如图</w:t>
      </w:r>
      <w:r w:rsidRPr="00B0757B">
        <w:rPr>
          <w:rFonts w:eastAsia="Times New Roman"/>
        </w:rPr>
        <w:t>)</w:t>
      </w:r>
      <w:r w:rsidRPr="00B0757B">
        <w:t>，该校化学兴趣小组的同学在化学老师的指导下，对该生石灰取样开展了以下探究活动：</w:t>
      </w:r>
    </w:p>
    <w:p w:rsidR="00B0757B" w:rsidRPr="00B0757B" w:rsidRDefault="00B0757B" w:rsidP="00B0757B">
      <w:pPr>
        <w:spacing w:line="360" w:lineRule="auto"/>
        <w:jc w:val="left"/>
        <w:textAlignment w:val="center"/>
      </w:pPr>
      <w:r w:rsidRPr="00B0757B">
        <w:rPr>
          <w:noProof/>
        </w:rPr>
        <w:drawing>
          <wp:inline distT="0" distB="0" distL="0" distR="0" wp14:anchorId="70AF239F" wp14:editId="09F6908D">
            <wp:extent cx="1133475" cy="1447800"/>
            <wp:effectExtent l="0" t="0" r="0" b="0"/>
            <wp:docPr id="190529277" name="图片 1905292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582434" name=""/>
                    <pic:cNvPicPr>
                      <a:picLocks noChangeAspect="1"/>
                    </pic:cNvPicPr>
                  </pic:nvPicPr>
                  <pic:blipFill>
                    <a:blip r:embed="rId140"/>
                    <a:stretch>
                      <a:fillRect/>
                    </a:stretch>
                  </pic:blipFill>
                  <pic:spPr>
                    <a:xfrm>
                      <a:off x="0" y="0"/>
                      <a:ext cx="1133475" cy="1447800"/>
                    </a:xfrm>
                    <a:prstGeom prst="rect">
                      <a:avLst/>
                    </a:prstGeom>
                  </pic:spPr>
                </pic:pic>
              </a:graphicData>
            </a:graphic>
          </wp:inline>
        </w:drawing>
      </w:r>
    </w:p>
    <w:p w:rsidR="00B0757B" w:rsidRPr="00B0757B" w:rsidRDefault="00B0757B" w:rsidP="00B0757B">
      <w:pPr>
        <w:spacing w:line="360" w:lineRule="auto"/>
        <w:jc w:val="left"/>
        <w:textAlignment w:val="center"/>
      </w:pPr>
      <w:r w:rsidRPr="00B0757B">
        <w:t>（提出问题）</w:t>
      </w:r>
    </w:p>
    <w:p w:rsidR="00B0757B" w:rsidRPr="00B0757B" w:rsidRDefault="00B0757B" w:rsidP="00B0757B">
      <w:pPr>
        <w:spacing w:line="360" w:lineRule="auto"/>
        <w:jc w:val="left"/>
        <w:textAlignment w:val="center"/>
      </w:pPr>
      <w:r w:rsidRPr="00B0757B">
        <w:t>生石灰样品的成分是什么？</w:t>
      </w:r>
    </w:p>
    <w:p w:rsidR="00B0757B" w:rsidRPr="00B0757B" w:rsidRDefault="00B0757B" w:rsidP="00B0757B">
      <w:pPr>
        <w:spacing w:line="360" w:lineRule="auto"/>
        <w:jc w:val="left"/>
        <w:textAlignment w:val="center"/>
      </w:pPr>
      <w:r w:rsidRPr="00B0757B">
        <w:t>（猜想与假设）</w:t>
      </w:r>
    </w:p>
    <w:p w:rsidR="00B0757B" w:rsidRPr="00B0757B" w:rsidRDefault="00B0757B" w:rsidP="00B0757B">
      <w:pPr>
        <w:spacing w:line="360" w:lineRule="auto"/>
        <w:jc w:val="left"/>
        <w:textAlignment w:val="center"/>
      </w:pPr>
      <w:r w:rsidRPr="00B0757B">
        <w:t>生石灰样品的成分可能是</w:t>
      </w:r>
      <w:r w:rsidRPr="00B0757B">
        <w:rPr>
          <w:rFonts w:eastAsia="Times New Roman"/>
        </w:rPr>
        <w:t>CaO</w:t>
      </w:r>
      <w:r w:rsidRPr="00B0757B">
        <w:t>、</w:t>
      </w:r>
      <w:r w:rsidRPr="00B0757B">
        <w:rPr>
          <w:rFonts w:eastAsia="Times New Roman"/>
        </w:rPr>
        <w:t>Ca(OH)</w:t>
      </w:r>
      <w:r w:rsidRPr="00B0757B">
        <w:rPr>
          <w:rFonts w:eastAsia="Times New Roman"/>
          <w:vertAlign w:val="subscript"/>
        </w:rPr>
        <w:t>2</w:t>
      </w:r>
      <w:r w:rsidRPr="00B0757B">
        <w:t>和</w:t>
      </w:r>
      <w:r w:rsidRPr="00B0757B">
        <w:rPr>
          <w:rFonts w:eastAsia="Times New Roman"/>
        </w:rPr>
        <w:t>CaCO</w:t>
      </w:r>
      <w:r w:rsidRPr="00B0757B">
        <w:rPr>
          <w:rFonts w:eastAsia="Times New Roman"/>
          <w:vertAlign w:val="subscript"/>
        </w:rPr>
        <w:t>3</w:t>
      </w:r>
      <w:r w:rsidRPr="00B0757B">
        <w:t>中的一种或几种。</w:t>
      </w:r>
    </w:p>
    <w:p w:rsidR="00B0757B" w:rsidRPr="00B0757B" w:rsidRDefault="00B0757B" w:rsidP="00B0757B">
      <w:pPr>
        <w:spacing w:line="360" w:lineRule="auto"/>
        <w:jc w:val="left"/>
        <w:textAlignment w:val="center"/>
      </w:pPr>
      <w:r w:rsidRPr="00B0757B">
        <w:t>（设计实验）</w:t>
      </w:r>
    </w:p>
    <w:p w:rsidR="00B0757B" w:rsidRPr="00B0757B" w:rsidRDefault="00B0757B" w:rsidP="00B0757B">
      <w:pPr>
        <w:spacing w:line="360" w:lineRule="auto"/>
        <w:jc w:val="left"/>
        <w:textAlignment w:val="center"/>
      </w:pPr>
      <w:r w:rsidRPr="00B0757B">
        <w:t>兴趣小组设计如下实验进行探究。</w:t>
      </w:r>
    </w:p>
    <w:tbl>
      <w:tblPr>
        <w:tblW w:w="9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4395"/>
        <w:gridCol w:w="2175"/>
        <w:gridCol w:w="2460"/>
      </w:tblGrid>
      <w:tr w:rsidR="00B0757B" w:rsidRPr="00B0757B"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操作</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r>
      <w:tr w:rsidR="00B0757B" w:rsidRPr="00B0757B"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1)</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样品于烧杯中</w:t>
            </w:r>
            <w:r w:rsidRPr="00B0757B">
              <w:rPr>
                <w:rFonts w:eastAsia="Times New Roman"/>
              </w:rPr>
              <w:t>,</w:t>
            </w:r>
            <w:r w:rsidRPr="00B0757B">
              <w:t>加水溶解</w:t>
            </w:r>
            <w:r w:rsidRPr="00B0757B">
              <w:rPr>
                <w:rFonts w:eastAsia="Times New Roman"/>
              </w:rPr>
              <w:t>,</w:t>
            </w:r>
            <w:r w:rsidRPr="00B0757B">
              <w:t>用手触摸烧杯外壁。</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烧杯壁发热</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________</w:t>
            </w:r>
          </w:p>
        </w:tc>
      </w:tr>
      <w:tr w:rsidR="00B0757B" w:rsidRPr="00B0757B"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2)</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将</w:t>
            </w:r>
            <w:r w:rsidRPr="00B0757B">
              <w:rPr>
                <w:rFonts w:eastAsia="Times New Roman"/>
              </w:rPr>
              <w:t>(1)</w:t>
            </w:r>
            <w:r w:rsidRPr="00B0757B">
              <w:t>中液体过滤，取少量滤液于试管中，向其中滴入</w:t>
            </w:r>
            <w:r w:rsidRPr="00B0757B">
              <w:t>________</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溶液变红。</w:t>
            </w:r>
          </w:p>
          <w:p w:rsidR="00B0757B" w:rsidRPr="00B0757B" w:rsidRDefault="00B0757B" w:rsidP="00531183">
            <w:pPr>
              <w:spacing w:line="360" w:lineRule="auto"/>
              <w:jc w:val="left"/>
              <w:textAlignment w:val="center"/>
            </w:pP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t>有</w:t>
            </w:r>
            <w:r w:rsidRPr="00B0757B">
              <w:rPr>
                <w:rFonts w:eastAsia="Times New Roman"/>
              </w:rPr>
              <w:t>Ca(OH)</w:t>
            </w:r>
            <w:r w:rsidRPr="00B0757B">
              <w:rPr>
                <w:rFonts w:eastAsia="Times New Roman"/>
                <w:vertAlign w:val="subscript"/>
              </w:rPr>
              <w:t>2</w:t>
            </w:r>
          </w:p>
        </w:tc>
      </w:tr>
      <w:tr w:rsidR="00B0757B" w:rsidRPr="00B0757B" w:rsidTr="00531183">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rPr>
                <w:rFonts w:eastAsia="Times New Roman"/>
              </w:rPr>
              <w:t>(3)</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取</w:t>
            </w:r>
            <w:r w:rsidRPr="00B0757B">
              <w:rPr>
                <w:rFonts w:eastAsia="Times New Roman"/>
              </w:rPr>
              <w:t>(2)</w:t>
            </w:r>
            <w:r w:rsidRPr="00B0757B">
              <w:t>中的少许滤渣于试管中，向其中滴加足量稀盐酸。</w:t>
            </w:r>
          </w:p>
        </w:tc>
        <w:tc>
          <w:tcPr>
            <w:tcW w:w="21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________</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rPr>
                <w:rFonts w:eastAsia="Times New Roman"/>
              </w:rPr>
            </w:pPr>
            <w:r w:rsidRPr="00B0757B">
              <w:t>有</w:t>
            </w:r>
            <w:r w:rsidRPr="00B0757B">
              <w:rPr>
                <w:rFonts w:eastAsia="Times New Roman"/>
              </w:rPr>
              <w:t>CaCO</w:t>
            </w:r>
            <w:r w:rsidRPr="00B0757B">
              <w:rPr>
                <w:rFonts w:eastAsia="Times New Roman"/>
                <w:vertAlign w:val="subscript"/>
              </w:rPr>
              <w:t>3</w:t>
            </w:r>
          </w:p>
        </w:tc>
      </w:tr>
    </w:tbl>
    <w:p w:rsidR="00B0757B" w:rsidRPr="00B0757B" w:rsidRDefault="00B0757B" w:rsidP="00B0757B">
      <w:pPr>
        <w:spacing w:line="360" w:lineRule="auto"/>
        <w:jc w:val="left"/>
        <w:textAlignment w:val="center"/>
      </w:pPr>
      <w:r w:rsidRPr="00B0757B">
        <w:t>（反思评价）</w:t>
      </w:r>
    </w:p>
    <w:p w:rsidR="00B0757B" w:rsidRPr="00B0757B" w:rsidRDefault="00B0757B" w:rsidP="00B0757B">
      <w:pPr>
        <w:spacing w:line="360" w:lineRule="auto"/>
        <w:jc w:val="left"/>
        <w:textAlignment w:val="center"/>
      </w:pPr>
      <w:r w:rsidRPr="00B0757B">
        <w:rPr>
          <w:rFonts w:eastAsia="Times New Roman"/>
        </w:rPr>
        <w:t>(4)</w:t>
      </w:r>
      <w:r w:rsidRPr="00B0757B">
        <w:t>经过讨论，发现通过</w:t>
      </w:r>
      <w:r w:rsidRPr="00B0757B">
        <w:rPr>
          <w:rFonts w:eastAsia="Times New Roman"/>
        </w:rPr>
        <w:t>(2)</w:t>
      </w:r>
      <w:r w:rsidRPr="00B0757B">
        <w:t>不能得到样品中一定含有</w:t>
      </w:r>
      <w:r w:rsidRPr="00B0757B">
        <w:rPr>
          <w:rFonts w:eastAsia="Times New Roman"/>
        </w:rPr>
        <w:t>Ca(OH)</w:t>
      </w:r>
      <w:r w:rsidRPr="00B0757B">
        <w:rPr>
          <w:rFonts w:eastAsia="Times New Roman"/>
          <w:vertAlign w:val="subscript"/>
        </w:rPr>
        <w:t>2</w:t>
      </w:r>
      <w:r w:rsidRPr="00B0757B">
        <w:t>，理由是</w:t>
      </w:r>
      <w:r w:rsidRPr="00B0757B">
        <w:t>___________</w:t>
      </w:r>
      <w:r w:rsidRPr="00B0757B">
        <w:t>。</w:t>
      </w:r>
    </w:p>
    <w:p w:rsidR="00B0757B" w:rsidRPr="00B0757B" w:rsidRDefault="00B0757B" w:rsidP="00B0757B">
      <w:pPr>
        <w:spacing w:line="360" w:lineRule="auto"/>
        <w:jc w:val="left"/>
        <w:textAlignment w:val="center"/>
      </w:pPr>
      <w:r w:rsidRPr="00B0757B">
        <w:rPr>
          <w:rFonts w:eastAsia="Times New Roman"/>
        </w:rPr>
        <w:t>(5)</w:t>
      </w:r>
      <w:r w:rsidRPr="00B0757B">
        <w:t>通过小组合作，最后得出样品中肯定含有</w:t>
      </w:r>
      <w:r w:rsidRPr="00B0757B">
        <w:rPr>
          <w:rFonts w:eastAsia="Times New Roman"/>
        </w:rPr>
        <w:t>CaO</w:t>
      </w:r>
      <w:r w:rsidRPr="00B0757B">
        <w:t>和</w:t>
      </w:r>
      <w:r w:rsidRPr="00B0757B">
        <w:rPr>
          <w:rFonts w:eastAsia="Times New Roman"/>
        </w:rPr>
        <w:t>CaCO</w:t>
      </w:r>
      <w:r w:rsidRPr="00B0757B">
        <w:rPr>
          <w:rFonts w:eastAsia="Times New Roman"/>
          <w:vertAlign w:val="subscript"/>
        </w:rPr>
        <w:t>3</w:t>
      </w:r>
      <w:r w:rsidRPr="00B0757B">
        <w:t>，可能含有</w:t>
      </w:r>
      <w:r w:rsidRPr="00B0757B">
        <w:rPr>
          <w:rFonts w:eastAsia="Times New Roman"/>
        </w:rPr>
        <w:t>Ca(OH)</w:t>
      </w:r>
      <w:r w:rsidRPr="00B0757B">
        <w:rPr>
          <w:rFonts w:eastAsia="Times New Roman"/>
          <w:vertAlign w:val="subscript"/>
        </w:rPr>
        <w:t>2.</w:t>
      </w:r>
      <w:r w:rsidRPr="00B0757B">
        <w:t>。请写出生</w:t>
      </w:r>
      <w:r w:rsidRPr="00B0757B">
        <w:lastRenderedPageBreak/>
        <w:t>成</w:t>
      </w:r>
      <w:r w:rsidRPr="00B0757B">
        <w:rPr>
          <w:rFonts w:eastAsia="Times New Roman"/>
        </w:rPr>
        <w:t>CaCO</w:t>
      </w:r>
      <w:r w:rsidRPr="00B0757B">
        <w:rPr>
          <w:rFonts w:eastAsia="Times New Roman"/>
          <w:vertAlign w:val="subscript"/>
        </w:rPr>
        <w:t>3</w:t>
      </w:r>
      <w:r w:rsidRPr="00B0757B">
        <w:t>的化学方程式</w:t>
      </w:r>
      <w:r w:rsidRPr="00B0757B">
        <w:t>___________</w:t>
      </w:r>
      <w:r w:rsidRPr="00B0757B">
        <w:t>。</w:t>
      </w:r>
    </w:p>
    <w:p w:rsidR="00B0757B" w:rsidRPr="00B0757B" w:rsidRDefault="00B0757B" w:rsidP="00B0757B">
      <w:pPr>
        <w:spacing w:line="360" w:lineRule="auto"/>
        <w:jc w:val="left"/>
        <w:textAlignment w:val="center"/>
      </w:pPr>
      <w:r w:rsidRPr="00B0757B">
        <w:t>（应用交流）</w:t>
      </w:r>
    </w:p>
    <w:p w:rsidR="00B0757B" w:rsidRPr="00B0757B" w:rsidRDefault="00B0757B" w:rsidP="00B0757B">
      <w:pPr>
        <w:spacing w:line="360" w:lineRule="auto"/>
        <w:jc w:val="left"/>
        <w:textAlignment w:val="center"/>
      </w:pPr>
      <w:r w:rsidRPr="00B0757B">
        <w:rPr>
          <w:rFonts w:eastAsia="Times New Roman"/>
        </w:rPr>
        <w:t>(6)</w:t>
      </w:r>
      <w:r w:rsidRPr="00B0757B">
        <w:t>生石灰要</w:t>
      </w:r>
      <w:r w:rsidRPr="00B0757B">
        <w:t>___________</w:t>
      </w:r>
      <w:r w:rsidRPr="00B0757B">
        <w:t>保存。</w:t>
      </w:r>
    </w:p>
    <w:p w:rsidR="00B0757B" w:rsidRPr="00B0757B" w:rsidRDefault="00B0757B" w:rsidP="00B0757B">
      <w:pPr>
        <w:spacing w:line="360" w:lineRule="auto"/>
        <w:jc w:val="left"/>
        <w:textAlignment w:val="center"/>
      </w:pPr>
      <w:r w:rsidRPr="00B0757B">
        <w:t>（拓展延伸）</w:t>
      </w:r>
    </w:p>
    <w:p w:rsidR="00B0757B" w:rsidRPr="00B0757B" w:rsidRDefault="00B0757B" w:rsidP="00B0757B">
      <w:pPr>
        <w:spacing w:line="360" w:lineRule="auto"/>
        <w:jc w:val="left"/>
        <w:textAlignment w:val="center"/>
      </w:pPr>
      <w:r w:rsidRPr="00B0757B">
        <w:rPr>
          <w:rFonts w:eastAsia="Times New Roman"/>
        </w:rPr>
        <w:t>(7)</w:t>
      </w:r>
      <w:r w:rsidRPr="00B0757B">
        <w:t>兴趣小组在实验室制取二氧化碳气体的发生装置中连接上压强传感器如图一，测得实验过程中试管内气体压强变化情况如图二、下列说法正确的是</w:t>
      </w:r>
      <w:r w:rsidRPr="00B0757B">
        <w:t>___________</w:t>
      </w:r>
      <w:r w:rsidRPr="00B0757B">
        <w:rPr>
          <w:rFonts w:eastAsia="Times New Roman"/>
        </w:rPr>
        <w:t>(</w:t>
      </w:r>
      <w:r w:rsidRPr="00B0757B">
        <w:t>填大写字母</w:t>
      </w:r>
      <w:r w:rsidRPr="00B0757B">
        <w:rPr>
          <w:rFonts w:eastAsia="Times New Roman"/>
        </w:rPr>
        <w:t>)</w:t>
      </w:r>
      <w:r w:rsidRPr="00B0757B">
        <w:t>。</w:t>
      </w:r>
    </w:p>
    <w:p w:rsidR="00B0757B" w:rsidRPr="00B0757B" w:rsidRDefault="00B0757B" w:rsidP="00B0757B">
      <w:pPr>
        <w:spacing w:line="360" w:lineRule="auto"/>
        <w:jc w:val="left"/>
        <w:textAlignment w:val="center"/>
      </w:pPr>
      <w:r w:rsidRPr="00B0757B">
        <w:rPr>
          <w:rFonts w:eastAsia="Times New Roman"/>
        </w:rPr>
        <w:t>A</w:t>
      </w:r>
      <w:r w:rsidRPr="00B0757B">
        <w:t>．</w:t>
      </w:r>
      <w:r w:rsidRPr="00B0757B">
        <w:rPr>
          <w:rFonts w:eastAsia="Times New Roman"/>
        </w:rPr>
        <w:t>ab</w:t>
      </w:r>
      <w:r w:rsidRPr="00B0757B">
        <w:t>段试管中液面逐渐上升</w:t>
      </w:r>
    </w:p>
    <w:p w:rsidR="00B0757B" w:rsidRPr="00B0757B" w:rsidRDefault="00B0757B" w:rsidP="00B0757B">
      <w:pPr>
        <w:spacing w:line="360" w:lineRule="auto"/>
        <w:jc w:val="left"/>
        <w:textAlignment w:val="center"/>
      </w:pPr>
      <w:r w:rsidRPr="00B0757B">
        <w:rPr>
          <w:rFonts w:eastAsia="Times New Roman"/>
        </w:rPr>
        <w:t>B</w:t>
      </w:r>
      <w:r w:rsidRPr="00B0757B">
        <w:t>．</w:t>
      </w:r>
      <w:r w:rsidRPr="00B0757B">
        <w:rPr>
          <w:rFonts w:eastAsia="Times New Roman"/>
        </w:rPr>
        <w:t>bc</w:t>
      </w:r>
      <w:r w:rsidRPr="00B0757B">
        <w:t>段石灰石与盐酸脱离接触</w:t>
      </w:r>
    </w:p>
    <w:p w:rsidR="00B0757B" w:rsidRPr="00B0757B" w:rsidRDefault="00B0757B" w:rsidP="00B0757B">
      <w:pPr>
        <w:spacing w:line="360" w:lineRule="auto"/>
        <w:jc w:val="left"/>
        <w:textAlignment w:val="center"/>
      </w:pPr>
      <w:r w:rsidRPr="00B0757B">
        <w:rPr>
          <w:rFonts w:eastAsia="Times New Roman"/>
        </w:rPr>
        <w:t>C</w:t>
      </w:r>
      <w:r w:rsidRPr="00B0757B">
        <w:t>．</w:t>
      </w:r>
      <w:r w:rsidRPr="00B0757B">
        <w:rPr>
          <w:rFonts w:eastAsia="Times New Roman"/>
        </w:rPr>
        <w:t>c</w:t>
      </w:r>
      <w:r w:rsidRPr="00B0757B">
        <w:t>点的对应操作是打开弹簧夹</w:t>
      </w:r>
    </w:p>
    <w:p w:rsidR="00B0757B" w:rsidRPr="00B0757B" w:rsidRDefault="00B0757B" w:rsidP="00B0757B">
      <w:pPr>
        <w:spacing w:line="360" w:lineRule="auto"/>
        <w:jc w:val="left"/>
        <w:textAlignment w:val="center"/>
      </w:pPr>
      <w:r w:rsidRPr="00B0757B">
        <w:rPr>
          <w:noProof/>
        </w:rPr>
        <w:drawing>
          <wp:inline distT="0" distB="0" distL="0" distR="0" wp14:anchorId="6E848B7E" wp14:editId="6DE855A9">
            <wp:extent cx="3552825" cy="1990725"/>
            <wp:effectExtent l="0" t="0" r="0" b="0"/>
            <wp:docPr id="1485568057" name="图片 14855680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104877" name=""/>
                    <pic:cNvPicPr>
                      <a:picLocks noChangeAspect="1"/>
                    </pic:cNvPicPr>
                  </pic:nvPicPr>
                  <pic:blipFill>
                    <a:blip r:embed="rId141"/>
                    <a:stretch>
                      <a:fillRect/>
                    </a:stretch>
                  </pic:blipFill>
                  <pic:spPr>
                    <a:xfrm>
                      <a:off x="0" y="0"/>
                      <a:ext cx="3552825" cy="1990725"/>
                    </a:xfrm>
                    <a:prstGeom prst="rect">
                      <a:avLst/>
                    </a:prstGeom>
                  </pic:spPr>
                </pic:pic>
              </a:graphicData>
            </a:graphic>
          </wp:inline>
        </w:drawing>
      </w:r>
      <w:r w:rsidRPr="00B0757B">
        <w:rPr>
          <w:noProof/>
        </w:rPr>
        <w:drawing>
          <wp:inline distT="0" distB="0" distL="0" distR="0" wp14:anchorId="61DECDBF" wp14:editId="3B8801BD">
            <wp:extent cx="1743075" cy="1571625"/>
            <wp:effectExtent l="0" t="0" r="0" b="0"/>
            <wp:docPr id="1411545025" name="图片 1411545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717370" name=""/>
                    <pic:cNvPicPr>
                      <a:picLocks noChangeAspect="1"/>
                    </pic:cNvPicPr>
                  </pic:nvPicPr>
                  <pic:blipFill>
                    <a:blip r:embed="rId142"/>
                    <a:stretch>
                      <a:fillRect/>
                    </a:stretch>
                  </pic:blipFill>
                  <pic:spPr>
                    <a:xfrm>
                      <a:off x="0" y="0"/>
                      <a:ext cx="1743075" cy="1571625"/>
                    </a:xfrm>
                    <a:prstGeom prst="rect">
                      <a:avLst/>
                    </a:prstGeom>
                  </pic:spPr>
                </pic:pic>
              </a:graphicData>
            </a:graphic>
          </wp:inline>
        </w:drawing>
      </w:r>
    </w:p>
    <w:p w:rsidR="00B0757B" w:rsidRPr="00B0757B" w:rsidRDefault="00B0757B" w:rsidP="00B0757B">
      <w:pPr>
        <w:spacing w:line="360" w:lineRule="auto"/>
        <w:jc w:val="left"/>
        <w:textAlignment w:val="center"/>
        <w:rPr>
          <w:rFonts w:eastAsia="Times New Roman"/>
        </w:rPr>
      </w:pPr>
      <w:r w:rsidRPr="00B0757B">
        <w:t>【答案】有</w:t>
      </w:r>
      <w:r w:rsidRPr="00B0757B">
        <w:rPr>
          <w:rFonts w:eastAsia="Times New Roman"/>
        </w:rPr>
        <w:t>CaO</w:t>
      </w:r>
      <w:r w:rsidRPr="00B0757B">
        <w:t xml:space="preserve">    </w:t>
      </w:r>
      <w:r w:rsidRPr="00B0757B">
        <w:t>酚酞试液</w:t>
      </w:r>
      <w:r w:rsidRPr="00B0757B">
        <w:t xml:space="preserve">    </w:t>
      </w:r>
      <w:r w:rsidRPr="00B0757B">
        <w:t>有气泡产生</w:t>
      </w:r>
      <w:r w:rsidRPr="00B0757B">
        <w:t xml:space="preserve">    </w:t>
      </w:r>
      <w:r w:rsidRPr="00B0757B">
        <w:rPr>
          <w:rFonts w:eastAsia="Times New Roman"/>
        </w:rPr>
        <w:t>CaO</w:t>
      </w:r>
      <w:r w:rsidRPr="00B0757B">
        <w:t>与水反应生成</w:t>
      </w:r>
      <w:r w:rsidRPr="00B0757B">
        <w:rPr>
          <w:rFonts w:eastAsia="Times New Roman"/>
        </w:rPr>
        <w:t>Ca(OH</w:t>
      </w:r>
      <w:r w:rsidRPr="00B0757B">
        <w:rPr>
          <w:rFonts w:eastAsia="Times New Roman"/>
          <w:vertAlign w:val="subscript"/>
        </w:rPr>
        <w:t>)2</w:t>
      </w:r>
      <w:r w:rsidRPr="00B0757B">
        <w:t>，使溶液显碱性</w:t>
      </w:r>
      <w:r w:rsidRPr="00B0757B">
        <w:t xml:space="preserve">    </w:t>
      </w:r>
      <w:r w:rsidRPr="00B0757B">
        <w:rPr>
          <w:rFonts w:eastAsia="Times New Roman"/>
        </w:rPr>
        <w:t>Ca(OH)</w:t>
      </w:r>
      <w:r w:rsidRPr="00B0757B">
        <w:rPr>
          <w:rFonts w:eastAsia="Times New Roman"/>
          <w:vertAlign w:val="subscript"/>
        </w:rPr>
        <w:t>2</w:t>
      </w:r>
      <w:r w:rsidRPr="00B0757B">
        <w:rPr>
          <w:rFonts w:eastAsia="Times New Roman"/>
        </w:rPr>
        <w:t>+CO</w:t>
      </w:r>
      <w:r w:rsidRPr="00B0757B">
        <w:rPr>
          <w:rFonts w:eastAsia="Times New Roman"/>
          <w:vertAlign w:val="subscript"/>
        </w:rPr>
        <w:t>2</w:t>
      </w:r>
      <w:r w:rsidRPr="00B0757B">
        <w:rPr>
          <w:rFonts w:eastAsia="Times New Roman"/>
        </w:rPr>
        <w:t>=CaCO</w:t>
      </w:r>
      <w:r w:rsidRPr="00B0757B">
        <w:rPr>
          <w:rFonts w:eastAsia="Times New Roman"/>
          <w:vertAlign w:val="subscript"/>
        </w:rPr>
        <w:t>3</w:t>
      </w:r>
      <w:r w:rsidRPr="00B0757B">
        <w:rPr>
          <w:rFonts w:eastAsia="Times New Roman"/>
        </w:rPr>
        <w:t>↓+H</w:t>
      </w:r>
      <w:r w:rsidRPr="00B0757B">
        <w:rPr>
          <w:rFonts w:eastAsia="Times New Roman"/>
          <w:vertAlign w:val="subscript"/>
        </w:rPr>
        <w:t>2</w:t>
      </w:r>
      <w:r w:rsidRPr="00B0757B">
        <w:rPr>
          <w:rFonts w:eastAsia="Times New Roman"/>
        </w:rPr>
        <w:t>O</w:t>
      </w:r>
      <w:r w:rsidRPr="00B0757B">
        <w:t xml:space="preserve">    </w:t>
      </w:r>
      <w:r w:rsidRPr="00B0757B">
        <w:t>密闭</w:t>
      </w:r>
      <w:r w:rsidRPr="00B0757B">
        <w:t xml:space="preserve">    </w:t>
      </w:r>
      <w:r w:rsidRPr="00B0757B">
        <w:rPr>
          <w:rFonts w:eastAsia="Times New Roman"/>
        </w:rPr>
        <w:t>BC</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t>1</w:t>
      </w:r>
      <w:r w:rsidRPr="00B0757B">
        <w:t>）氧化钙和水反应生成氢氧化钙放热，取样品于烧杯中加水溶解，用手触摸烧杯外壁，烧杯壁发热，说明样品中含有氧化钙；</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碱性溶液遇酚酞变红，根据实验现象和实验结论，可知滴入的是酚酞试液；</w:t>
      </w:r>
    </w:p>
    <w:p w:rsidR="00B0757B" w:rsidRPr="00B0757B" w:rsidRDefault="00B0757B" w:rsidP="00B0757B">
      <w:pPr>
        <w:spacing w:line="360" w:lineRule="auto"/>
        <w:jc w:val="left"/>
        <w:textAlignment w:val="center"/>
      </w:pPr>
      <w:r w:rsidRPr="00B0757B">
        <w:t>（</w:t>
      </w:r>
      <w:r w:rsidRPr="00B0757B">
        <w:rPr>
          <w:rFonts w:eastAsia="Times New Roman"/>
        </w:rPr>
        <w:t>3</w:t>
      </w:r>
      <w:r w:rsidRPr="00B0757B">
        <w:t>）碳酸钙与稀盐酸反应生成氯化钙、水和二氧化碳，故观察到的现象是有气泡产生；</w:t>
      </w:r>
    </w:p>
    <w:p w:rsidR="00B0757B" w:rsidRPr="00B0757B" w:rsidRDefault="00B0757B" w:rsidP="00B0757B">
      <w:pPr>
        <w:spacing w:line="360" w:lineRule="auto"/>
        <w:jc w:val="left"/>
        <w:textAlignment w:val="center"/>
      </w:pPr>
      <w:r w:rsidRPr="00B0757B">
        <w:t>（</w:t>
      </w:r>
      <w:r w:rsidRPr="00B0757B">
        <w:rPr>
          <w:rFonts w:eastAsia="Times New Roman"/>
        </w:rPr>
        <w:t>4</w:t>
      </w:r>
      <w:r w:rsidRPr="00B0757B">
        <w:t>）经过讨论，发现通过</w:t>
      </w:r>
      <w:r w:rsidRPr="00B0757B">
        <w:rPr>
          <w:rFonts w:eastAsia="Times New Roman"/>
        </w:rPr>
        <w:t>(2)</w:t>
      </w:r>
      <w:r w:rsidRPr="00B0757B">
        <w:t>不能得到样品中一定含有</w:t>
      </w:r>
      <w:r w:rsidRPr="00B0757B">
        <w:rPr>
          <w:rFonts w:eastAsia="Times New Roman"/>
        </w:rPr>
        <w:t>Ca(OH)</w:t>
      </w:r>
      <w:r w:rsidRPr="00B0757B">
        <w:rPr>
          <w:rFonts w:eastAsia="Times New Roman"/>
          <w:vertAlign w:val="subscript"/>
        </w:rPr>
        <w:t>2</w:t>
      </w:r>
      <w:r w:rsidRPr="00B0757B">
        <w:t>，</w:t>
      </w:r>
      <w:r w:rsidRPr="00B0757B">
        <w:rPr>
          <w:rFonts w:eastAsia="Times New Roman"/>
        </w:rPr>
        <w:t>CaO</w:t>
      </w:r>
      <w:r w:rsidRPr="00B0757B">
        <w:t>与水反应生成</w:t>
      </w:r>
      <w:r w:rsidRPr="00B0757B">
        <w:rPr>
          <w:rFonts w:eastAsia="Times New Roman"/>
        </w:rPr>
        <w:t>Ca(OH)</w:t>
      </w:r>
      <w:r w:rsidRPr="00B0757B">
        <w:rPr>
          <w:rFonts w:eastAsia="Times New Roman"/>
          <w:vertAlign w:val="subscript"/>
        </w:rPr>
        <w:t>2</w:t>
      </w:r>
      <w:r w:rsidRPr="00B0757B">
        <w:t>，</w:t>
      </w:r>
      <w:r w:rsidRPr="00B0757B">
        <w:lastRenderedPageBreak/>
        <w:t>使溶液显碱性；</w:t>
      </w:r>
    </w:p>
    <w:p w:rsidR="00B0757B" w:rsidRPr="00B0757B" w:rsidRDefault="00B0757B" w:rsidP="00B0757B">
      <w:pPr>
        <w:spacing w:line="360" w:lineRule="auto"/>
        <w:jc w:val="left"/>
        <w:textAlignment w:val="center"/>
      </w:pPr>
      <w:r w:rsidRPr="00B0757B">
        <w:t>（</w:t>
      </w:r>
      <w:r w:rsidRPr="00B0757B">
        <w:rPr>
          <w:rFonts w:eastAsia="Times New Roman"/>
        </w:rPr>
        <w:t>5</w:t>
      </w:r>
      <w:r w:rsidRPr="00B0757B">
        <w:t>）氢氧化钙与二氧化碳反应生成碳酸钙和水，故生成</w:t>
      </w:r>
      <w:r w:rsidRPr="00B0757B">
        <w:rPr>
          <w:rFonts w:eastAsia="Times New Roman"/>
        </w:rPr>
        <w:t>CaCO</w:t>
      </w:r>
      <w:r w:rsidRPr="00B0757B">
        <w:rPr>
          <w:rFonts w:eastAsia="Times New Roman"/>
          <w:vertAlign w:val="subscript"/>
        </w:rPr>
        <w:t>3</w:t>
      </w:r>
      <w:r w:rsidRPr="00B0757B">
        <w:t>的化学方程式</w:t>
      </w:r>
      <w:r w:rsidRPr="00B0757B">
        <w:rPr>
          <w:rFonts w:eastAsia="Times New Roman"/>
        </w:rPr>
        <w:t>Ca(OH)</w:t>
      </w:r>
      <w:r w:rsidRPr="00B0757B">
        <w:rPr>
          <w:rFonts w:eastAsia="Times New Roman"/>
          <w:vertAlign w:val="subscript"/>
        </w:rPr>
        <w:t>2</w:t>
      </w:r>
      <w:r w:rsidRPr="00B0757B">
        <w:rPr>
          <w:rFonts w:eastAsia="Times New Roman"/>
        </w:rPr>
        <w:t>+CO</w:t>
      </w:r>
      <w:r w:rsidRPr="00B0757B">
        <w:rPr>
          <w:rFonts w:eastAsia="Times New Roman"/>
          <w:vertAlign w:val="subscript"/>
        </w:rPr>
        <w:t>2</w:t>
      </w:r>
      <w:r w:rsidRPr="00B0757B">
        <w:rPr>
          <w:rFonts w:eastAsia="Times New Roman"/>
        </w:rPr>
        <w:t>=CaCO</w:t>
      </w:r>
      <w:r w:rsidRPr="00B0757B">
        <w:rPr>
          <w:rFonts w:eastAsia="Times New Roman"/>
          <w:vertAlign w:val="subscript"/>
        </w:rPr>
        <w:t>3</w:t>
      </w:r>
      <w:r w:rsidRPr="00B0757B">
        <w:rPr>
          <w:rFonts w:eastAsia="Times New Roman"/>
        </w:rPr>
        <w:t>↓+H</w:t>
      </w:r>
      <w:r w:rsidRPr="00B0757B">
        <w:rPr>
          <w:rFonts w:eastAsia="Times New Roman"/>
          <w:vertAlign w:val="subscript"/>
        </w:rPr>
        <w:t>2</w:t>
      </w:r>
      <w:r w:rsidRPr="00B0757B">
        <w:rPr>
          <w:rFonts w:eastAsia="Times New Roman"/>
        </w:rPr>
        <w:t>O</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6</w:t>
      </w:r>
      <w:r w:rsidRPr="00B0757B">
        <w:t>）生石灰易与水反应，要密闭保存；</w:t>
      </w:r>
    </w:p>
    <w:p w:rsidR="00B0757B" w:rsidRPr="00B0757B" w:rsidRDefault="00B0757B" w:rsidP="00B0757B">
      <w:pPr>
        <w:spacing w:line="360" w:lineRule="auto"/>
        <w:jc w:val="left"/>
        <w:textAlignment w:val="center"/>
      </w:pPr>
      <w:r w:rsidRPr="00B0757B">
        <w:t>（</w:t>
      </w:r>
      <w:r w:rsidRPr="00B0757B">
        <w:rPr>
          <w:rFonts w:eastAsia="Times New Roman"/>
        </w:rPr>
        <w:t>7</w:t>
      </w:r>
      <w:r w:rsidRPr="00B0757B">
        <w:t>）实验室采用稀盐酸和大理石或者石灰石制取二氧化碳；图一带有多孔隔板和活塞开关，关闭活塞开关，内部气体增多，压强增大，液体被压入长颈漏斗，固液分离，反应停止，打开活塞开关，气体输出，压强减小，液体重新进入试管，固液接触，反应发生；</w:t>
      </w:r>
    </w:p>
    <w:p w:rsidR="00B0757B" w:rsidRPr="00B0757B" w:rsidRDefault="00B0757B" w:rsidP="00B0757B">
      <w:pPr>
        <w:spacing w:line="360" w:lineRule="auto"/>
        <w:jc w:val="left"/>
        <w:textAlignment w:val="center"/>
      </w:pPr>
      <w:r w:rsidRPr="00B0757B">
        <w:rPr>
          <w:rFonts w:eastAsia="Times New Roman"/>
        </w:rPr>
        <w:t>A</w:t>
      </w:r>
      <w:r w:rsidRPr="00B0757B">
        <w:t>、</w:t>
      </w:r>
      <w:r w:rsidRPr="00B0757B">
        <w:rPr>
          <w:rFonts w:eastAsia="Times New Roman"/>
        </w:rPr>
        <w:t>ab</w:t>
      </w:r>
      <w:r w:rsidRPr="00B0757B">
        <w:t>段压强增大，说明内部气体增多，此时关闭活塞开关，液面开始下降，故</w:t>
      </w:r>
      <w:r w:rsidRPr="00B0757B">
        <w:rPr>
          <w:rFonts w:eastAsia="Times New Roman"/>
        </w:rPr>
        <w:t>A</w:t>
      </w:r>
      <w:r w:rsidRPr="00B0757B">
        <w:t>错误；</w:t>
      </w:r>
    </w:p>
    <w:p w:rsidR="00B0757B" w:rsidRPr="00B0757B" w:rsidRDefault="00B0757B" w:rsidP="00B0757B">
      <w:pPr>
        <w:spacing w:line="360" w:lineRule="auto"/>
        <w:jc w:val="left"/>
        <w:textAlignment w:val="center"/>
      </w:pPr>
      <w:r w:rsidRPr="00B0757B">
        <w:rPr>
          <w:rFonts w:eastAsia="Times New Roman"/>
        </w:rPr>
        <w:t>B</w:t>
      </w:r>
      <w:r w:rsidRPr="00B0757B">
        <w:t>、</w:t>
      </w:r>
      <w:r w:rsidRPr="00B0757B">
        <w:rPr>
          <w:rFonts w:eastAsia="Times New Roman"/>
        </w:rPr>
        <w:t>bc</w:t>
      </w:r>
      <w:r w:rsidRPr="00B0757B">
        <w:t>段压强达到稳定，此时反应停止，固液分离，故</w:t>
      </w:r>
      <w:r w:rsidRPr="00B0757B">
        <w:rPr>
          <w:rFonts w:eastAsia="Times New Roman"/>
        </w:rPr>
        <w:t>B</w:t>
      </w:r>
      <w:r w:rsidRPr="00B0757B">
        <w:t>正确；</w:t>
      </w:r>
    </w:p>
    <w:p w:rsidR="00B0757B" w:rsidRPr="00B0757B" w:rsidRDefault="00B0757B" w:rsidP="00B0757B">
      <w:pPr>
        <w:spacing w:line="360" w:lineRule="auto"/>
        <w:jc w:val="left"/>
        <w:textAlignment w:val="center"/>
      </w:pPr>
      <w:r w:rsidRPr="00B0757B">
        <w:rPr>
          <w:rFonts w:eastAsia="Times New Roman"/>
        </w:rPr>
        <w:t>C</w:t>
      </w:r>
      <w:r w:rsidRPr="00B0757B">
        <w:t>、</w:t>
      </w:r>
      <w:r w:rsidRPr="00B0757B">
        <w:rPr>
          <w:rFonts w:eastAsia="Times New Roman"/>
        </w:rPr>
        <w:t>c</w:t>
      </w:r>
      <w:r w:rsidRPr="00B0757B">
        <w:t>点之后压强减小，说明气体输出，因此</w:t>
      </w:r>
      <w:r w:rsidRPr="00B0757B">
        <w:rPr>
          <w:rFonts w:eastAsia="Times New Roman"/>
        </w:rPr>
        <w:t>c</w:t>
      </w:r>
      <w:r w:rsidRPr="00B0757B">
        <w:t>点对应操作就是打开弹簧夹，故</w:t>
      </w:r>
      <w:r w:rsidRPr="00B0757B">
        <w:rPr>
          <w:rFonts w:eastAsia="Times New Roman"/>
        </w:rPr>
        <w:t>C</w:t>
      </w:r>
      <w:r w:rsidRPr="00B0757B">
        <w:t>正确，故选</w:t>
      </w:r>
      <w:r w:rsidRPr="00B0757B">
        <w:rPr>
          <w:rFonts w:eastAsia="Times New Roman"/>
        </w:rPr>
        <w:t>BC</w:t>
      </w:r>
      <w:r w:rsidRPr="00B0757B">
        <w:t>。</w:t>
      </w:r>
    </w:p>
    <w:p w:rsidR="00B0757B" w:rsidRPr="00B0757B" w:rsidRDefault="00B0757B" w:rsidP="00B0757B">
      <w:pPr>
        <w:spacing w:line="360" w:lineRule="auto"/>
        <w:jc w:val="left"/>
        <w:textAlignment w:val="center"/>
      </w:pPr>
      <w:r w:rsidRPr="00B0757B">
        <w:t>16</w:t>
      </w:r>
      <w:r w:rsidRPr="00B0757B">
        <w:t>．（</w:t>
      </w:r>
      <w:r w:rsidRPr="00B0757B">
        <w:t>2021·</w:t>
      </w:r>
      <w:r w:rsidRPr="00B0757B">
        <w:t>四川泸州）某实验小组验证：</w:t>
      </w:r>
      <w:r w:rsidRPr="00B0757B">
        <w:rPr>
          <w:rFonts w:eastAsia="Times New Roman"/>
        </w:rPr>
        <w:t>“Fe+Ag</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rPr>
          <w:rFonts w:eastAsia="Times New Roman"/>
        </w:rPr>
        <w:t>=FeSO</w:t>
      </w:r>
      <w:r w:rsidRPr="00B0757B">
        <w:rPr>
          <w:rFonts w:eastAsia="Times New Roman"/>
          <w:vertAlign w:val="subscript"/>
        </w:rPr>
        <w:t>4</w:t>
      </w:r>
      <w:r w:rsidRPr="00B0757B">
        <w:rPr>
          <w:rFonts w:eastAsia="Times New Roman"/>
        </w:rPr>
        <w:t>+2Ag”</w:t>
      </w:r>
      <w:r w:rsidRPr="00B0757B">
        <w:t>反应并进行如下探究，已知银粉为黑色，</w:t>
      </w:r>
      <w:r w:rsidRPr="00B0757B">
        <w:rPr>
          <w:rFonts w:eastAsia="Times New Roman"/>
        </w:rPr>
        <w:t>22℃</w:t>
      </w:r>
      <w:r w:rsidRPr="00B0757B">
        <w:t>时</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的溶解度为</w:t>
      </w:r>
      <w:r w:rsidRPr="00B0757B">
        <w:rPr>
          <w:rFonts w:eastAsia="Times New Roman"/>
        </w:rPr>
        <w:t>0.8g</w:t>
      </w:r>
      <w:r w:rsidRPr="00B0757B">
        <w:t>。</w:t>
      </w:r>
    </w:p>
    <w:p w:rsidR="00B0757B" w:rsidRPr="00B0757B" w:rsidRDefault="00B0757B" w:rsidP="00B0757B">
      <w:pPr>
        <w:spacing w:line="360" w:lineRule="auto"/>
        <w:jc w:val="left"/>
        <w:textAlignment w:val="center"/>
      </w:pPr>
      <w:r w:rsidRPr="00B0757B">
        <w:rPr>
          <w:rFonts w:ascii="宋体" w:hAnsi="宋体" w:cs="宋体" w:hint="eastAsia"/>
        </w:rPr>
        <w:t>①</w:t>
      </w:r>
      <w:r w:rsidRPr="00B0757B">
        <w:rPr>
          <w:rFonts w:eastAsia="Times New Roman"/>
        </w:rPr>
        <w:t>22℃</w:t>
      </w:r>
      <w:r w:rsidRPr="00B0757B">
        <w:t>时，向盛有硫酸银饱和溶液的烧杯中加入过量铁粉，搅拌静置，观察到溶液变为黄色并逐渐加深。</w:t>
      </w:r>
    </w:p>
    <w:p w:rsidR="00B0757B" w:rsidRPr="00B0757B" w:rsidRDefault="00B0757B" w:rsidP="00B0757B">
      <w:pPr>
        <w:spacing w:line="360" w:lineRule="auto"/>
        <w:jc w:val="left"/>
        <w:textAlignment w:val="center"/>
      </w:pPr>
      <w:r w:rsidRPr="00B0757B">
        <w:rPr>
          <w:rFonts w:ascii="宋体" w:hAnsi="宋体" w:cs="宋体" w:hint="eastAsia"/>
        </w:rPr>
        <w:t>②</w:t>
      </w:r>
      <w:r w:rsidRPr="00B0757B">
        <w:t>静置</w:t>
      </w:r>
      <w:r w:rsidRPr="00B0757B">
        <w:rPr>
          <w:rFonts w:eastAsia="Times New Roman"/>
        </w:rPr>
        <w:t>3</w:t>
      </w:r>
      <w:r w:rsidRPr="00B0757B">
        <w:t>小时后观察，烧杯底部仍有黑色粉末，溶液黄色几乎消失。</w:t>
      </w:r>
    </w:p>
    <w:p w:rsidR="00B0757B" w:rsidRPr="00B0757B" w:rsidRDefault="00B0757B" w:rsidP="00B0757B">
      <w:pPr>
        <w:spacing w:line="360" w:lineRule="auto"/>
        <w:jc w:val="left"/>
        <w:textAlignment w:val="center"/>
      </w:pPr>
      <w:r w:rsidRPr="00B0757B">
        <w:rPr>
          <w:rFonts w:ascii="宋体" w:hAnsi="宋体" w:cs="宋体" w:hint="eastAsia"/>
        </w:rPr>
        <w:t>③</w:t>
      </w:r>
      <w:r w:rsidRPr="00B0757B">
        <w:t>用</w:t>
      </w:r>
      <w:r w:rsidRPr="00B0757B">
        <w:rPr>
          <w:rFonts w:eastAsia="Times New Roman"/>
        </w:rPr>
        <w:t>pH</w:t>
      </w:r>
      <w:r w:rsidRPr="00B0757B">
        <w:t>试纸检测</w:t>
      </w:r>
      <w:r w:rsidRPr="00B0757B">
        <w:rPr>
          <w:rFonts w:eastAsia="Times New Roman"/>
        </w:rPr>
        <w:t>Ag</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w:t>
      </w:r>
      <w:r w:rsidRPr="00B0757B">
        <w:rPr>
          <w:rFonts w:eastAsia="Times New Roman"/>
        </w:rPr>
        <w:t>FeSO</w:t>
      </w:r>
      <w:r w:rsidRPr="00B0757B">
        <w:rPr>
          <w:rFonts w:eastAsia="Times New Roman"/>
          <w:vertAlign w:val="subscript"/>
        </w:rPr>
        <w:t>4</w:t>
      </w:r>
      <w:r w:rsidRPr="00B0757B">
        <w:t>溶液，测得</w:t>
      </w:r>
      <w:r w:rsidRPr="00B0757B">
        <w:rPr>
          <w:rFonts w:eastAsia="Times New Roman"/>
        </w:rPr>
        <w:t>pH</w:t>
      </w:r>
      <w:r w:rsidRPr="00B0757B">
        <w:t>均小于</w:t>
      </w:r>
      <w:r w:rsidRPr="00B0757B">
        <w:rPr>
          <w:rFonts w:eastAsia="Times New Roman"/>
        </w:rPr>
        <w:t>7</w:t>
      </w:r>
      <w:r w:rsidRPr="00B0757B">
        <w:t>。</w:t>
      </w:r>
    </w:p>
    <w:p w:rsidR="00B0757B" w:rsidRPr="00B0757B" w:rsidRDefault="00B0757B" w:rsidP="00B0757B">
      <w:pPr>
        <w:spacing w:line="360" w:lineRule="auto"/>
        <w:jc w:val="left"/>
        <w:textAlignment w:val="center"/>
      </w:pPr>
      <w:r w:rsidRPr="00B0757B">
        <w:t>回答下列问题：</w:t>
      </w:r>
    </w:p>
    <w:p w:rsidR="00B0757B" w:rsidRPr="00B0757B" w:rsidRDefault="00B0757B" w:rsidP="00B0757B">
      <w:pPr>
        <w:spacing w:line="360" w:lineRule="auto"/>
        <w:jc w:val="left"/>
        <w:textAlignment w:val="center"/>
        <w:rPr>
          <w:rFonts w:eastAsia="Times New Roman"/>
        </w:rPr>
      </w:pPr>
      <w:r w:rsidRPr="00B0757B">
        <w:rPr>
          <w:rFonts w:eastAsia="Times New Roman"/>
        </w:rPr>
        <w:t>(1)22℃</w:t>
      </w:r>
      <w:r w:rsidRPr="00B0757B">
        <w:t>时，硫酸银饱和溶液显</w:t>
      </w:r>
      <w:r w:rsidRPr="00B0757B">
        <w:t>___________</w:t>
      </w:r>
      <w:r w:rsidRPr="00B0757B">
        <w:t>性</w:t>
      </w:r>
      <w:r w:rsidRPr="00B0757B">
        <w:rPr>
          <w:rFonts w:eastAsia="Times New Roman"/>
        </w:rPr>
        <w:t>(</w:t>
      </w:r>
      <w:r w:rsidRPr="00B0757B">
        <w:t>填</w:t>
      </w:r>
      <w:r w:rsidRPr="00B0757B">
        <w:rPr>
          <w:rFonts w:eastAsia="Times New Roman"/>
        </w:rPr>
        <w:t>“</w:t>
      </w:r>
      <w:r w:rsidRPr="00B0757B">
        <w:t>酸</w:t>
      </w:r>
      <w:r w:rsidRPr="00B0757B">
        <w:rPr>
          <w:rFonts w:eastAsia="Times New Roman"/>
        </w:rPr>
        <w:t>”</w:t>
      </w:r>
      <w:r w:rsidRPr="00B0757B">
        <w:t>、</w:t>
      </w:r>
      <w:r w:rsidRPr="00B0757B">
        <w:rPr>
          <w:rFonts w:eastAsia="Times New Roman"/>
        </w:rPr>
        <w:t>“</w:t>
      </w:r>
      <w:r w:rsidRPr="00B0757B">
        <w:t>碱</w:t>
      </w:r>
      <w:r w:rsidRPr="00B0757B">
        <w:rPr>
          <w:rFonts w:eastAsia="Times New Roman"/>
        </w:rPr>
        <w:t>”</w:t>
      </w:r>
      <w:r w:rsidRPr="00B0757B">
        <w:t>或</w:t>
      </w:r>
      <w:r w:rsidRPr="00B0757B">
        <w:rPr>
          <w:rFonts w:eastAsia="Times New Roman"/>
        </w:rPr>
        <w:t>“</w:t>
      </w:r>
      <w:r w:rsidRPr="00B0757B">
        <w:t>中</w:t>
      </w:r>
      <w:r w:rsidRPr="00B0757B">
        <w:rPr>
          <w:rFonts w:eastAsia="Times New Roman"/>
        </w:rPr>
        <w:t>”)</w:t>
      </w:r>
      <w:r w:rsidRPr="00B0757B">
        <w:t>，其溶质质量分数为</w:t>
      </w:r>
      <w:r w:rsidRPr="00B0757B">
        <w:t>___________</w:t>
      </w:r>
      <w:r w:rsidRPr="00B0757B">
        <w:t>。</w:t>
      </w:r>
      <w:r w:rsidRPr="00B0757B">
        <w:rPr>
          <w:rFonts w:eastAsia="Times New Roman"/>
        </w:rPr>
        <w:t>(</w:t>
      </w:r>
      <w:r w:rsidRPr="00B0757B">
        <w:t>列出计算式即可</w:t>
      </w:r>
      <w:r w:rsidRPr="00B0757B">
        <w:rPr>
          <w:rFonts w:eastAsia="Times New Roman"/>
        </w:rPr>
        <w:t>)</w:t>
      </w:r>
    </w:p>
    <w:p w:rsidR="00B0757B" w:rsidRPr="00B0757B" w:rsidRDefault="00B0757B" w:rsidP="00B0757B">
      <w:pPr>
        <w:spacing w:line="360" w:lineRule="auto"/>
        <w:jc w:val="left"/>
        <w:textAlignment w:val="center"/>
      </w:pPr>
      <w:r w:rsidRPr="00B0757B">
        <w:rPr>
          <w:rFonts w:eastAsia="Times New Roman"/>
        </w:rPr>
        <w:t>(2)</w:t>
      </w:r>
      <w:r w:rsidRPr="00B0757B">
        <w:t>取步骤</w:t>
      </w:r>
      <w:r w:rsidRPr="00B0757B">
        <w:rPr>
          <w:rFonts w:ascii="宋体" w:hAnsi="宋体" w:cs="宋体" w:hint="eastAsia"/>
        </w:rPr>
        <w:t>①</w:t>
      </w:r>
      <w:r w:rsidRPr="00B0757B">
        <w:t>上层的黄色溶液少许滴加盐酸，观察到白色沉淀，该沉淀的化学式为</w:t>
      </w:r>
      <w:r w:rsidRPr="00B0757B">
        <w:t>___________</w:t>
      </w:r>
      <w:r w:rsidRPr="00B0757B">
        <w:rPr>
          <w:rFonts w:eastAsia="Times New Roman"/>
        </w:rPr>
        <w:t xml:space="preserve"> </w:t>
      </w:r>
      <w:r w:rsidRPr="00B0757B">
        <w:t>。</w:t>
      </w:r>
    </w:p>
    <w:p w:rsidR="00B0757B" w:rsidRPr="00B0757B" w:rsidRDefault="00B0757B" w:rsidP="00B0757B">
      <w:pPr>
        <w:spacing w:line="360" w:lineRule="auto"/>
        <w:jc w:val="left"/>
        <w:textAlignment w:val="center"/>
        <w:rPr>
          <w:rFonts w:eastAsia="Times New Roman"/>
        </w:rPr>
      </w:pPr>
      <w:r w:rsidRPr="00B0757B">
        <w:rPr>
          <w:rFonts w:eastAsia="Times New Roman"/>
        </w:rPr>
        <w:t>(3)</w:t>
      </w:r>
      <w:r w:rsidRPr="00B0757B">
        <w:t>某同学由步骤</w:t>
      </w:r>
      <w:r w:rsidRPr="00B0757B">
        <w:rPr>
          <w:rFonts w:ascii="宋体" w:hAnsi="宋体" w:cs="宋体" w:hint="eastAsia"/>
        </w:rPr>
        <w:t>②</w:t>
      </w:r>
      <w:r w:rsidRPr="00B0757B">
        <w:t>中</w:t>
      </w:r>
      <w:r w:rsidRPr="00B0757B">
        <w:rPr>
          <w:rFonts w:eastAsia="Times New Roman"/>
        </w:rPr>
        <w:t>“</w:t>
      </w:r>
      <w:r w:rsidRPr="00B0757B">
        <w:t>仍有黑色粉末</w:t>
      </w:r>
      <w:r w:rsidRPr="00B0757B">
        <w:rPr>
          <w:rFonts w:eastAsia="Times New Roman"/>
        </w:rPr>
        <w:t>”</w:t>
      </w:r>
      <w:r w:rsidRPr="00B0757B">
        <w:t>得出</w:t>
      </w:r>
      <w:r w:rsidRPr="00B0757B">
        <w:rPr>
          <w:rFonts w:eastAsia="Times New Roman"/>
        </w:rPr>
        <w:t>Fe</w:t>
      </w:r>
      <w:r w:rsidRPr="00B0757B">
        <w:t>比</w:t>
      </w:r>
      <w:r w:rsidRPr="00B0757B">
        <w:rPr>
          <w:rFonts w:eastAsia="Times New Roman"/>
        </w:rPr>
        <w:t>Ag</w:t>
      </w:r>
      <w:r w:rsidRPr="00B0757B">
        <w:t>活泼的结论。小组同学讨论后认为思维不严密，因为黑色粉末不一定含</w:t>
      </w:r>
      <w:r w:rsidRPr="00B0757B">
        <w:rPr>
          <w:rFonts w:eastAsia="Times New Roman"/>
        </w:rPr>
        <w:t>Ag</w:t>
      </w:r>
      <w:r w:rsidRPr="00B0757B">
        <w:t>，还可能是</w:t>
      </w:r>
      <w:r w:rsidRPr="00B0757B">
        <w:t>___________</w:t>
      </w:r>
      <w:r w:rsidRPr="00B0757B">
        <w:t>，需要进一步实验才能得出结论，该实验方案是：取黑色粉末少许</w:t>
      </w:r>
      <w:r w:rsidRPr="00B0757B">
        <w:t>___________</w:t>
      </w:r>
      <w:r w:rsidRPr="00B0757B">
        <w:t>。</w:t>
      </w:r>
      <w:r w:rsidRPr="00B0757B">
        <w:rPr>
          <w:rFonts w:eastAsia="Times New Roman"/>
        </w:rPr>
        <w:t>(</w:t>
      </w:r>
      <w:r w:rsidRPr="00B0757B">
        <w:t>补充完设计方案</w:t>
      </w:r>
      <w:r w:rsidRPr="00B0757B">
        <w:rPr>
          <w:rFonts w:eastAsia="Times New Roman"/>
        </w:rPr>
        <w:t>)</w:t>
      </w:r>
    </w:p>
    <w:p w:rsidR="00B0757B" w:rsidRPr="00B0757B" w:rsidRDefault="00B0757B" w:rsidP="00B0757B">
      <w:pPr>
        <w:spacing w:line="360" w:lineRule="auto"/>
        <w:jc w:val="left"/>
        <w:textAlignment w:val="center"/>
      </w:pPr>
      <w:r w:rsidRPr="00B0757B">
        <w:rPr>
          <w:rFonts w:eastAsia="Times New Roman"/>
        </w:rPr>
        <w:t>(4)</w:t>
      </w:r>
      <w:r w:rsidRPr="00B0757B">
        <w:t>仍有呈黄色是因为含有</w:t>
      </w:r>
      <w:r w:rsidRPr="00B0757B">
        <w:rPr>
          <w:rFonts w:eastAsia="Times New Roman"/>
        </w:rPr>
        <w:t>Fe</w:t>
      </w:r>
      <w:r w:rsidRPr="00B0757B">
        <w:rPr>
          <w:rFonts w:eastAsia="Times New Roman"/>
          <w:vertAlign w:val="superscript"/>
        </w:rPr>
        <w:t>3+</w:t>
      </w:r>
      <w:r w:rsidRPr="00B0757B">
        <w:t>离子。小组对</w:t>
      </w:r>
      <w:r w:rsidRPr="00B0757B">
        <w:rPr>
          <w:rFonts w:eastAsia="Times New Roman"/>
        </w:rPr>
        <w:t>Fe</w:t>
      </w:r>
      <w:r w:rsidRPr="00B0757B">
        <w:rPr>
          <w:rFonts w:eastAsia="Times New Roman"/>
          <w:vertAlign w:val="superscript"/>
        </w:rPr>
        <w:t>3+</w:t>
      </w:r>
      <w:r w:rsidRPr="00B0757B">
        <w:t>产生的原因作出如下假设：</w:t>
      </w:r>
    </w:p>
    <w:p w:rsidR="00B0757B" w:rsidRPr="00B0757B" w:rsidRDefault="00B0757B" w:rsidP="00B0757B">
      <w:pPr>
        <w:spacing w:line="360" w:lineRule="auto"/>
        <w:jc w:val="left"/>
        <w:textAlignment w:val="center"/>
      </w:pPr>
      <w:r w:rsidRPr="00B0757B">
        <w:rPr>
          <w:rFonts w:eastAsia="Times New Roman"/>
        </w:rPr>
        <w:t>a</w:t>
      </w:r>
      <w:r w:rsidRPr="00B0757B">
        <w:t>．可能是铁粉表面有氧化物，可产生</w:t>
      </w:r>
      <w:r w:rsidRPr="00B0757B">
        <w:rPr>
          <w:rFonts w:eastAsia="Times New Roman"/>
        </w:rPr>
        <w:t>Fe</w:t>
      </w:r>
      <w:r w:rsidRPr="00B0757B">
        <w:rPr>
          <w:rFonts w:eastAsia="Times New Roman"/>
          <w:vertAlign w:val="superscript"/>
        </w:rPr>
        <w:t>3+</w:t>
      </w:r>
      <w:r w:rsidRPr="00B0757B">
        <w:t>；</w:t>
      </w:r>
    </w:p>
    <w:p w:rsidR="00B0757B" w:rsidRPr="00B0757B" w:rsidRDefault="00B0757B" w:rsidP="00B0757B">
      <w:pPr>
        <w:spacing w:line="360" w:lineRule="auto"/>
        <w:jc w:val="left"/>
        <w:textAlignment w:val="center"/>
      </w:pPr>
      <w:r w:rsidRPr="00B0757B">
        <w:rPr>
          <w:rFonts w:eastAsia="Times New Roman"/>
        </w:rPr>
        <w:t>b</w:t>
      </w:r>
      <w:r w:rsidRPr="00B0757B">
        <w:t>．空气中的</w:t>
      </w:r>
      <w:r w:rsidRPr="00B0757B">
        <w:rPr>
          <w:rFonts w:eastAsia="Times New Roman"/>
        </w:rPr>
        <w:t>O</w:t>
      </w:r>
      <w:r w:rsidRPr="00B0757B">
        <w:rPr>
          <w:rFonts w:eastAsia="Times New Roman"/>
          <w:vertAlign w:val="subscript"/>
        </w:rPr>
        <w:t>2</w:t>
      </w:r>
      <w:r w:rsidRPr="00B0757B">
        <w:t>能与</w:t>
      </w:r>
      <w:r w:rsidRPr="00B0757B">
        <w:rPr>
          <w:rFonts w:eastAsia="Times New Roman"/>
        </w:rPr>
        <w:t>Fe</w:t>
      </w:r>
      <w:r w:rsidRPr="00B0757B">
        <w:rPr>
          <w:rFonts w:eastAsia="Times New Roman"/>
          <w:vertAlign w:val="superscript"/>
        </w:rPr>
        <w:t>2+</w:t>
      </w:r>
      <w:r w:rsidRPr="00B0757B">
        <w:t>反应，可产生</w:t>
      </w:r>
      <w:r w:rsidRPr="00B0757B">
        <w:rPr>
          <w:rFonts w:eastAsia="Times New Roman"/>
        </w:rPr>
        <w:t>Fe</w:t>
      </w:r>
      <w:r w:rsidRPr="00B0757B">
        <w:rPr>
          <w:rFonts w:eastAsia="Times New Roman"/>
          <w:vertAlign w:val="superscript"/>
        </w:rPr>
        <w:t>3+</w:t>
      </w:r>
      <w:r w:rsidRPr="00B0757B">
        <w:t>；</w:t>
      </w:r>
    </w:p>
    <w:p w:rsidR="00B0757B" w:rsidRPr="00B0757B" w:rsidRDefault="00B0757B" w:rsidP="00B0757B">
      <w:pPr>
        <w:spacing w:line="360" w:lineRule="auto"/>
        <w:jc w:val="left"/>
        <w:textAlignment w:val="center"/>
      </w:pPr>
      <w:r w:rsidRPr="00B0757B">
        <w:rPr>
          <w:rFonts w:eastAsia="Times New Roman"/>
        </w:rPr>
        <w:t>c</w:t>
      </w:r>
      <w:r w:rsidRPr="00B0757B">
        <w:t>．溶液中存在</w:t>
      </w:r>
      <w:r w:rsidRPr="00B0757B">
        <w:t>___________</w:t>
      </w:r>
      <w:r w:rsidRPr="00B0757B">
        <w:t>离子能与</w:t>
      </w:r>
      <w:r w:rsidRPr="00B0757B">
        <w:rPr>
          <w:rFonts w:eastAsia="Times New Roman"/>
        </w:rPr>
        <w:t>Fe</w:t>
      </w:r>
      <w:r w:rsidRPr="00B0757B">
        <w:rPr>
          <w:rFonts w:eastAsia="Times New Roman"/>
          <w:vertAlign w:val="superscript"/>
        </w:rPr>
        <w:t>2+</w:t>
      </w:r>
      <w:r w:rsidRPr="00B0757B">
        <w:t>反应，可产生</w:t>
      </w:r>
      <w:r w:rsidRPr="00B0757B">
        <w:rPr>
          <w:rFonts w:eastAsia="Times New Roman"/>
        </w:rPr>
        <w:t>Fe</w:t>
      </w:r>
      <w:r w:rsidRPr="00B0757B">
        <w:rPr>
          <w:rFonts w:eastAsia="Times New Roman"/>
          <w:vertAlign w:val="superscript"/>
        </w:rPr>
        <w:t>3+</w:t>
      </w:r>
      <w:r w:rsidRPr="00B0757B">
        <w:t>。</w:t>
      </w:r>
    </w:p>
    <w:p w:rsidR="00B0757B" w:rsidRPr="00B0757B" w:rsidRDefault="00B0757B" w:rsidP="00B0757B">
      <w:pPr>
        <w:spacing w:line="360" w:lineRule="auto"/>
        <w:jc w:val="left"/>
        <w:textAlignment w:val="center"/>
      </w:pPr>
      <w:r w:rsidRPr="00B0757B">
        <w:t>请设计实验证明假设</w:t>
      </w:r>
      <w:r w:rsidRPr="00B0757B">
        <w:rPr>
          <w:rFonts w:eastAsia="Times New Roman"/>
        </w:rPr>
        <w:t>a</w:t>
      </w:r>
      <w:r w:rsidRPr="00B0757B">
        <w:t>、</w:t>
      </w:r>
      <w:r w:rsidRPr="00B0757B">
        <w:rPr>
          <w:rFonts w:eastAsia="Times New Roman"/>
        </w:rPr>
        <w:t>b</w:t>
      </w:r>
      <w:r w:rsidRPr="00B0757B">
        <w:t>不是产生</w:t>
      </w:r>
      <w:r w:rsidRPr="00B0757B">
        <w:rPr>
          <w:rFonts w:eastAsia="Times New Roman"/>
        </w:rPr>
        <w:t>Fe</w:t>
      </w:r>
      <w:r w:rsidRPr="00B0757B">
        <w:rPr>
          <w:rFonts w:eastAsia="Times New Roman"/>
          <w:vertAlign w:val="superscript"/>
        </w:rPr>
        <w:t>3+</w:t>
      </w:r>
      <w:r w:rsidRPr="00B0757B">
        <w:t>的主要原因。实验方案是：向过量的铁粉中加入</w:t>
      </w:r>
      <w:r w:rsidRPr="00B0757B">
        <w:rPr>
          <w:rFonts w:eastAsia="Times New Roman"/>
        </w:rPr>
        <w:t>FeSO</w:t>
      </w:r>
      <w:r w:rsidRPr="00B0757B">
        <w:rPr>
          <w:rFonts w:eastAsia="Times New Roman"/>
          <w:vertAlign w:val="subscript"/>
        </w:rPr>
        <w:t>4</w:t>
      </w:r>
      <w:r w:rsidRPr="00B0757B">
        <w:lastRenderedPageBreak/>
        <w:t>溶液，振荡静置，观察到</w:t>
      </w:r>
      <w:r w:rsidRPr="00B0757B">
        <w:t>___________</w:t>
      </w:r>
      <w:r w:rsidRPr="00B0757B">
        <w:t>时即可证明。</w:t>
      </w:r>
    </w:p>
    <w:p w:rsidR="00B0757B" w:rsidRPr="00B0757B" w:rsidRDefault="00B0757B" w:rsidP="00B0757B">
      <w:pPr>
        <w:spacing w:line="360" w:lineRule="auto"/>
        <w:jc w:val="left"/>
        <w:textAlignment w:val="center"/>
      </w:pPr>
      <w:r w:rsidRPr="00B0757B">
        <w:t>【答案】酸</w:t>
      </w:r>
      <w:r w:rsidRPr="00B0757B">
        <w:t xml:space="preserve">    </w:t>
      </w:r>
      <w:r w:rsidRPr="00B0757B">
        <w:object w:dxaOrig="1935" w:dyaOrig="660">
          <v:shape id="_x0000_i1091" type="#_x0000_t75" alt="eqIda681dd9a548f499db60c143f53e22e86" style="width:97pt;height:33pt" o:ole="">
            <v:imagedata r:id="rId143" o:title="eqIda681dd9a548f499db60c143f53e22e86"/>
          </v:shape>
          <o:OLEObject Type="Embed" ProgID="Equation.DSMT4" ShapeID="_x0000_i1091" DrawAspect="Content" ObjectID="_1688740095" r:id="rId144"/>
        </w:object>
      </w:r>
      <w:r w:rsidRPr="00B0757B">
        <w:t xml:space="preserve">    AgCl    Fe    </w:t>
      </w:r>
      <w:r w:rsidRPr="00B0757B">
        <w:t>于试管中，加入过量的稀盐酸，观察现象</w:t>
      </w:r>
      <w:r w:rsidRPr="00B0757B">
        <w:t xml:space="preserve">    </w:t>
      </w:r>
      <w:r w:rsidRPr="00B0757B">
        <w:t>银</w:t>
      </w:r>
      <w:r w:rsidRPr="00B0757B">
        <w:t xml:space="preserve">    </w:t>
      </w:r>
      <w:r w:rsidRPr="00B0757B">
        <w:t>无明显现象</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t>1</w:t>
      </w:r>
      <w:r w:rsidRPr="00B0757B">
        <w:t>）用</w:t>
      </w:r>
      <w:r w:rsidRPr="00B0757B">
        <w:t>pH</w:t>
      </w:r>
      <w:r w:rsidRPr="00B0757B">
        <w:t>试纸检测</w:t>
      </w:r>
      <w:r w:rsidRPr="00B0757B">
        <w:t>Ag</w:t>
      </w:r>
      <w:r w:rsidRPr="00B0757B">
        <w:rPr>
          <w:vertAlign w:val="subscript"/>
        </w:rPr>
        <w:t>2</w:t>
      </w:r>
      <w:r w:rsidRPr="00B0757B">
        <w:t>SO</w:t>
      </w:r>
      <w:r w:rsidRPr="00B0757B">
        <w:rPr>
          <w:vertAlign w:val="subscript"/>
        </w:rPr>
        <w:t>4</w:t>
      </w:r>
      <w:r w:rsidRPr="00B0757B">
        <w:t>、</w:t>
      </w:r>
      <w:r w:rsidRPr="00B0757B">
        <w:t>FeSO</w:t>
      </w:r>
      <w:r w:rsidRPr="00B0757B">
        <w:rPr>
          <w:vertAlign w:val="subscript"/>
        </w:rPr>
        <w:t>4</w:t>
      </w:r>
      <w:r w:rsidRPr="00B0757B">
        <w:t>溶液，测得</w:t>
      </w:r>
      <w:r w:rsidRPr="00B0757B">
        <w:t>pH</w:t>
      </w:r>
      <w:r w:rsidRPr="00B0757B">
        <w:t>均小于</w:t>
      </w:r>
      <w:r w:rsidRPr="00B0757B">
        <w:t>7</w:t>
      </w:r>
      <w:r w:rsidRPr="00B0757B">
        <w:t>，说明</w:t>
      </w:r>
      <w:r w:rsidRPr="00B0757B">
        <w:t>22℃</w:t>
      </w:r>
      <w:r w:rsidRPr="00B0757B">
        <w:t>时，硫酸银饱和溶液显酸性；</w:t>
      </w:r>
    </w:p>
    <w:p w:rsidR="00B0757B" w:rsidRPr="00B0757B" w:rsidRDefault="00B0757B" w:rsidP="00B0757B">
      <w:pPr>
        <w:spacing w:line="360" w:lineRule="auto"/>
        <w:jc w:val="left"/>
        <w:textAlignment w:val="center"/>
      </w:pPr>
      <w:r w:rsidRPr="00B0757B">
        <w:t>22℃</w:t>
      </w:r>
      <w:r w:rsidRPr="00B0757B">
        <w:t>时，硫酸银的溶解度为</w:t>
      </w:r>
      <w:r w:rsidRPr="00B0757B">
        <w:t>0.8g</w:t>
      </w:r>
      <w:r w:rsidRPr="00B0757B">
        <w:t>，硫酸银饱和溶液的溶质质量分数为：</w:t>
      </w:r>
      <w:r w:rsidRPr="00B0757B">
        <w:object w:dxaOrig="1935" w:dyaOrig="660">
          <v:shape id="_x0000_i1092" type="#_x0000_t75" alt="eqIda681dd9a548f499db60c143f53e22e86" style="width:97pt;height:33pt" o:ole="">
            <v:imagedata r:id="rId143" o:title="eqIda681dd9a548f499db60c143f53e22e86"/>
          </v:shape>
          <o:OLEObject Type="Embed" ProgID="Equation.DSMT4" ShapeID="_x0000_i1092" DrawAspect="Content" ObjectID="_1688740096" r:id="rId145"/>
        </w:object>
      </w:r>
      <w:r w:rsidRPr="00B0757B">
        <w:t>；</w:t>
      </w:r>
    </w:p>
    <w:p w:rsidR="00B0757B" w:rsidRPr="00B0757B" w:rsidRDefault="00B0757B" w:rsidP="00B0757B">
      <w:pPr>
        <w:spacing w:line="360" w:lineRule="auto"/>
        <w:jc w:val="left"/>
        <w:textAlignment w:val="center"/>
      </w:pPr>
      <w:r w:rsidRPr="00B0757B">
        <w:t>（</w:t>
      </w:r>
      <w:r w:rsidRPr="00B0757B">
        <w:t>2</w:t>
      </w:r>
      <w:r w:rsidRPr="00B0757B">
        <w:t>）取步骤</w:t>
      </w:r>
      <w:r w:rsidRPr="00B0757B">
        <w:rPr>
          <w:rFonts w:ascii="宋体" w:hAnsi="宋体" w:cs="宋体" w:hint="eastAsia"/>
        </w:rPr>
        <w:t>①</w:t>
      </w:r>
      <w:r w:rsidRPr="00B0757B">
        <w:t>上层的黄色溶液少许滴加盐酸，观察到白色沉淀，可能是溶液中的银离子与氯离子结合生成了氯化银白色沉淀，化学式为：</w:t>
      </w:r>
      <w:r w:rsidRPr="00B0757B">
        <w:t>AgCl</w:t>
      </w:r>
      <w:r w:rsidRPr="00B0757B">
        <w:t>；</w:t>
      </w:r>
    </w:p>
    <w:p w:rsidR="00B0757B" w:rsidRPr="00B0757B" w:rsidRDefault="00B0757B" w:rsidP="00B0757B">
      <w:pPr>
        <w:spacing w:line="360" w:lineRule="auto"/>
        <w:jc w:val="left"/>
        <w:textAlignment w:val="center"/>
      </w:pPr>
      <w:r w:rsidRPr="00B0757B">
        <w:t>（</w:t>
      </w:r>
      <w:r w:rsidRPr="00B0757B">
        <w:t>3</w:t>
      </w:r>
      <w:r w:rsidRPr="00B0757B">
        <w:t>）铁粉也是黑色的，故黑色粉末不一定含银，还可能是未反应的</w:t>
      </w:r>
      <w:r w:rsidRPr="00B0757B">
        <w:t>Fe</w:t>
      </w:r>
      <w:r w:rsidRPr="00B0757B">
        <w:t>；</w:t>
      </w:r>
    </w:p>
    <w:p w:rsidR="00B0757B" w:rsidRPr="00B0757B" w:rsidRDefault="00B0757B" w:rsidP="00B0757B">
      <w:pPr>
        <w:spacing w:line="360" w:lineRule="auto"/>
        <w:jc w:val="left"/>
        <w:textAlignment w:val="center"/>
      </w:pPr>
      <w:r w:rsidRPr="00B0757B">
        <w:t>铁能与酸反应生成氯化亚铁和氢气，产生气泡，银与酸不反应，故可取黑色粉末少许于试管中，加入足量的稀盐酸，观察现象，如果黑色粉末不溶解，则是银，如果黑色粉末完全溶解，产生气泡，说明是铁，如果黑色粉末部分溶解，说明是铁和银的混合物；</w:t>
      </w:r>
    </w:p>
    <w:p w:rsidR="00B0757B" w:rsidRPr="00B0757B" w:rsidRDefault="00B0757B" w:rsidP="00B0757B">
      <w:pPr>
        <w:spacing w:line="360" w:lineRule="auto"/>
        <w:jc w:val="left"/>
        <w:textAlignment w:val="center"/>
      </w:pPr>
      <w:r w:rsidRPr="00B0757B">
        <w:t>（</w:t>
      </w:r>
      <w:r w:rsidRPr="00B0757B">
        <w:t>4</w:t>
      </w:r>
      <w:r w:rsidRPr="00B0757B">
        <w:t>）溶液显酸性，存在银离子和氢离子，氢离子与亚铁离子不反应，故可能是银离子能与亚铁离子反应生成铁离子；</w:t>
      </w:r>
    </w:p>
    <w:p w:rsidR="00B0757B" w:rsidRPr="00B0757B" w:rsidRDefault="00B0757B" w:rsidP="00B0757B">
      <w:pPr>
        <w:spacing w:line="360" w:lineRule="auto"/>
        <w:jc w:val="left"/>
        <w:textAlignment w:val="center"/>
      </w:pPr>
      <w:r w:rsidRPr="00B0757B">
        <w:t>设计实验证明假设</w:t>
      </w:r>
      <w:r w:rsidRPr="00B0757B">
        <w:t>a</w:t>
      </w:r>
      <w:r w:rsidRPr="00B0757B">
        <w:t>、</w:t>
      </w:r>
      <w:r w:rsidRPr="00B0757B">
        <w:t>b</w:t>
      </w:r>
      <w:r w:rsidRPr="00B0757B">
        <w:t>不是产生铁离子的主要原因，故可向铁粉中加入硫酸亚铁溶液，振荡，观察到无明显现象，说明</w:t>
      </w:r>
      <w:r w:rsidRPr="00B0757B">
        <w:t>a</w:t>
      </w:r>
      <w:r w:rsidRPr="00B0757B">
        <w:t>、</w:t>
      </w:r>
      <w:r w:rsidRPr="00B0757B">
        <w:t>b</w:t>
      </w:r>
      <w:r w:rsidRPr="00B0757B">
        <w:t>不是主要原因。</w:t>
      </w:r>
    </w:p>
    <w:p w:rsidR="00B0757B" w:rsidRPr="00B0757B" w:rsidRDefault="00B0757B" w:rsidP="00B0757B">
      <w:pPr>
        <w:spacing w:line="360" w:lineRule="auto"/>
        <w:jc w:val="left"/>
        <w:textAlignment w:val="center"/>
      </w:pPr>
      <w:r w:rsidRPr="00B0757B">
        <w:t>17</w:t>
      </w:r>
      <w:r w:rsidRPr="00B0757B">
        <w:t>．（</w:t>
      </w:r>
      <w:r w:rsidRPr="00B0757B">
        <w:t>2021·</w:t>
      </w:r>
      <w:r w:rsidRPr="00B0757B">
        <w:t>四川乐山）实验桌上有一瓶敞口放置的氢氧化钠溶液，同学们对其是否变质进行实验探究。</w:t>
      </w:r>
    </w:p>
    <w:p w:rsidR="00B0757B" w:rsidRPr="00B0757B" w:rsidRDefault="00B0757B" w:rsidP="00B0757B">
      <w:pPr>
        <w:spacing w:line="360" w:lineRule="auto"/>
        <w:jc w:val="left"/>
        <w:textAlignment w:val="center"/>
      </w:pPr>
      <w:r w:rsidRPr="00B0757B">
        <w:t>（提出问题）敞口放置的氢氧化钠溶液是否变质呢？</w:t>
      </w:r>
    </w:p>
    <w:p w:rsidR="00B0757B" w:rsidRPr="00B0757B" w:rsidRDefault="00B0757B" w:rsidP="00B0757B">
      <w:pPr>
        <w:spacing w:line="360" w:lineRule="auto"/>
        <w:jc w:val="left"/>
        <w:textAlignment w:val="center"/>
      </w:pPr>
      <w:r w:rsidRPr="00B0757B">
        <w:t>（猜想与假设）</w:t>
      </w:r>
    </w:p>
    <w:p w:rsidR="00B0757B" w:rsidRPr="00B0757B" w:rsidRDefault="00B0757B" w:rsidP="00B0757B">
      <w:pPr>
        <w:spacing w:line="360" w:lineRule="auto"/>
        <w:jc w:val="left"/>
        <w:textAlignment w:val="center"/>
      </w:pPr>
      <w:r w:rsidRPr="00B0757B">
        <w:t>猜想</w:t>
      </w:r>
      <w:r w:rsidRPr="00B0757B">
        <w:rPr>
          <w:rFonts w:eastAsia="Times New Roman"/>
        </w:rPr>
        <w:t>I</w:t>
      </w:r>
      <w:r w:rsidRPr="00B0757B">
        <w:t>：没有变质。</w:t>
      </w:r>
    </w:p>
    <w:p w:rsidR="00B0757B" w:rsidRPr="00B0757B" w:rsidRDefault="00B0757B" w:rsidP="00B0757B">
      <w:pPr>
        <w:spacing w:line="360" w:lineRule="auto"/>
        <w:jc w:val="left"/>
        <w:textAlignment w:val="center"/>
      </w:pPr>
      <w:r w:rsidRPr="00B0757B">
        <w:t>猜想</w:t>
      </w:r>
      <w:r w:rsidRPr="00B0757B">
        <w:rPr>
          <w:rFonts w:eastAsia="Times New Roman"/>
        </w:rPr>
        <w:t>II</w:t>
      </w:r>
      <w:r w:rsidRPr="00B0757B">
        <w:t>：</w:t>
      </w:r>
      <w:r w:rsidRPr="00B0757B">
        <w:t>___________</w:t>
      </w:r>
      <w:r w:rsidRPr="00B0757B">
        <w:t>。</w:t>
      </w:r>
    </w:p>
    <w:p w:rsidR="00B0757B" w:rsidRPr="00B0757B" w:rsidRDefault="00B0757B" w:rsidP="00B0757B">
      <w:pPr>
        <w:spacing w:line="360" w:lineRule="auto"/>
        <w:jc w:val="left"/>
        <w:textAlignment w:val="center"/>
      </w:pPr>
      <w:r w:rsidRPr="00B0757B">
        <w:t>猜想</w:t>
      </w:r>
      <w:r w:rsidRPr="00B0757B">
        <w:rPr>
          <w:rFonts w:eastAsia="Times New Roman"/>
        </w:rPr>
        <w:t>III</w:t>
      </w:r>
      <w:r w:rsidRPr="00B0757B">
        <w:t>：部分变质。</w:t>
      </w:r>
    </w:p>
    <w:p w:rsidR="00B0757B" w:rsidRPr="00B0757B" w:rsidRDefault="00B0757B" w:rsidP="00B0757B">
      <w:pPr>
        <w:spacing w:line="360" w:lineRule="auto"/>
        <w:jc w:val="left"/>
        <w:textAlignment w:val="center"/>
      </w:pPr>
      <w:r w:rsidRPr="00B0757B">
        <w:t>（实验探究）</w:t>
      </w:r>
    </w:p>
    <w:p w:rsidR="00B0757B" w:rsidRPr="00B0757B" w:rsidRDefault="00B0757B" w:rsidP="00B0757B">
      <w:pPr>
        <w:spacing w:line="360" w:lineRule="auto"/>
        <w:jc w:val="left"/>
        <w:textAlignment w:val="center"/>
      </w:pPr>
      <w:r w:rsidRPr="00B0757B">
        <w:t>同学们分别设计了不同方案进行探究，请你协助完成相关内容</w:t>
      </w:r>
    </w:p>
    <w:p w:rsidR="00B0757B" w:rsidRPr="00B0757B" w:rsidRDefault="00B0757B" w:rsidP="00B0757B">
      <w:pPr>
        <w:spacing w:line="360" w:lineRule="auto"/>
        <w:jc w:val="left"/>
        <w:textAlignment w:val="center"/>
      </w:pPr>
      <w:r w:rsidRPr="00B0757B">
        <w:rPr>
          <w:rFonts w:eastAsia="Times New Roman"/>
        </w:rPr>
        <w:t>(1)</w:t>
      </w:r>
      <w:r w:rsidRPr="00B0757B">
        <w:t>小军设计的实验方案</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250"/>
        <w:gridCol w:w="1755"/>
        <w:gridCol w:w="1500"/>
      </w:tblGrid>
      <w:tr w:rsidR="00B0757B" w:rsidRPr="00B0757B" w:rsidTr="00531183">
        <w:trPr>
          <w:trHeight w:val="330"/>
        </w:trPr>
        <w:tc>
          <w:tcPr>
            <w:tcW w:w="5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lastRenderedPageBreak/>
              <w:t>实验步骤</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结论</w:t>
            </w:r>
          </w:p>
        </w:tc>
      </w:tr>
      <w:tr w:rsidR="00B0757B" w:rsidRPr="00B0757B" w:rsidTr="00531183">
        <w:trPr>
          <w:trHeight w:val="330"/>
        </w:trPr>
        <w:tc>
          <w:tcPr>
            <w:tcW w:w="5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①</w:t>
            </w:r>
            <w:r w:rsidRPr="00B0757B">
              <w:t>取一定量的</w:t>
            </w:r>
            <w:r w:rsidRPr="00B0757B">
              <w:rPr>
                <w:rFonts w:eastAsia="Times New Roman"/>
              </w:rPr>
              <w:t>NaOH</w:t>
            </w:r>
            <w:r w:rsidRPr="00B0757B">
              <w:t>溶液于试管中，滴加无色酚酞溶液</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溶液变成红色</w:t>
            </w:r>
          </w:p>
        </w:tc>
        <w:tc>
          <w:tcPr>
            <w:tcW w:w="150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w:t>
            </w:r>
            <w:r w:rsidRPr="00B0757B">
              <w:rPr>
                <w:rFonts w:eastAsia="Times New Roman"/>
              </w:rPr>
              <w:t>III</w:t>
            </w:r>
            <w:r w:rsidRPr="00B0757B">
              <w:t>成立</w:t>
            </w:r>
          </w:p>
        </w:tc>
      </w:tr>
      <w:tr w:rsidR="00B0757B" w:rsidRPr="00B0757B" w:rsidTr="00531183">
        <w:trPr>
          <w:trHeight w:val="330"/>
        </w:trPr>
        <w:tc>
          <w:tcPr>
            <w:tcW w:w="52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②</w:t>
            </w:r>
            <w:r w:rsidRPr="00B0757B">
              <w:t>向</w:t>
            </w:r>
            <w:r w:rsidRPr="00B0757B">
              <w:rPr>
                <w:rFonts w:ascii="宋体" w:hAnsi="宋体" w:cs="宋体" w:hint="eastAsia"/>
              </w:rPr>
              <w:t>①</w:t>
            </w:r>
            <w:r w:rsidRPr="00B0757B">
              <w:t>的试管中滴加过量的稀盐酸</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有</w:t>
            </w:r>
            <w:r w:rsidRPr="00B0757B">
              <w:t>__________</w:t>
            </w:r>
            <w:r w:rsidRPr="00B0757B">
              <w:t>产生</w:t>
            </w:r>
          </w:p>
        </w:tc>
        <w:tc>
          <w:tcPr>
            <w:tcW w:w="0" w:type="auto"/>
            <w:vMerge/>
            <w:tcBorders>
              <w:top w:val="single" w:sz="6" w:space="0" w:color="000000"/>
              <w:left w:val="single" w:sz="6" w:space="0" w:color="000000"/>
              <w:bottom w:val="single" w:sz="6" w:space="0" w:color="000000"/>
              <w:right w:val="single" w:sz="6" w:space="0" w:color="000000"/>
            </w:tcBorders>
          </w:tcPr>
          <w:p w:rsidR="00B0757B" w:rsidRPr="00B0757B" w:rsidRDefault="00B0757B" w:rsidP="00531183">
            <w:pPr>
              <w:spacing w:line="360" w:lineRule="auto"/>
              <w:jc w:val="left"/>
              <w:textAlignment w:val="center"/>
            </w:pPr>
          </w:p>
        </w:tc>
      </w:tr>
    </w:tbl>
    <w:p w:rsidR="00B0757B" w:rsidRPr="00B0757B" w:rsidRDefault="00B0757B" w:rsidP="00B0757B">
      <w:pPr>
        <w:spacing w:line="360" w:lineRule="auto"/>
        <w:jc w:val="left"/>
        <w:textAlignment w:val="center"/>
      </w:pPr>
      <w:r w:rsidRPr="00B0757B">
        <w:rPr>
          <w:rFonts w:eastAsia="Times New Roman"/>
        </w:rPr>
        <w:t>(2)</w:t>
      </w:r>
      <w:r w:rsidRPr="00B0757B">
        <w:t>小慧设计的实验方案</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385"/>
        <w:gridCol w:w="1620"/>
        <w:gridCol w:w="1500"/>
      </w:tblGrid>
      <w:tr w:rsidR="00B0757B" w:rsidRPr="00B0757B" w:rsidTr="00531183">
        <w:trPr>
          <w:trHeight w:val="330"/>
        </w:trPr>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步骤</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结论</w:t>
            </w:r>
          </w:p>
        </w:tc>
      </w:tr>
      <w:tr w:rsidR="00B0757B" w:rsidRPr="00B0757B" w:rsidTr="00531183">
        <w:trPr>
          <w:trHeight w:val="330"/>
        </w:trPr>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①</w:t>
            </w:r>
            <w:r w:rsidRPr="00B0757B">
              <w:t>取一定量的</w:t>
            </w:r>
            <w:r w:rsidRPr="00B0757B">
              <w:rPr>
                <w:rFonts w:eastAsia="Times New Roman"/>
              </w:rPr>
              <w:t>NaOH</w:t>
            </w:r>
            <w:r w:rsidRPr="00B0757B">
              <w:t>溶液于试管中，滴加过量的</w:t>
            </w:r>
            <w:r w:rsidRPr="00B0757B">
              <w:rPr>
                <w:rFonts w:eastAsia="Times New Roman"/>
              </w:rPr>
              <w:t>BaCl</w:t>
            </w:r>
            <w:r w:rsidRPr="00B0757B">
              <w:rPr>
                <w:rFonts w:eastAsia="Times New Roman"/>
                <w:vertAlign w:val="subscript"/>
              </w:rPr>
              <w:t>2</w:t>
            </w:r>
            <w:r w:rsidRPr="00B0757B">
              <w:t>溶液</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有白色沉淀产生</w:t>
            </w:r>
          </w:p>
        </w:tc>
        <w:tc>
          <w:tcPr>
            <w:tcW w:w="150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w:t>
            </w:r>
            <w:r w:rsidRPr="00B0757B">
              <w:rPr>
                <w:rFonts w:eastAsia="Times New Roman"/>
              </w:rPr>
              <w:t>III</w:t>
            </w:r>
            <w:r w:rsidRPr="00B0757B">
              <w:t>成立</w:t>
            </w:r>
          </w:p>
        </w:tc>
      </w:tr>
      <w:tr w:rsidR="00B0757B" w:rsidRPr="00B0757B" w:rsidTr="00531183">
        <w:trPr>
          <w:trHeight w:val="330"/>
        </w:trPr>
        <w:tc>
          <w:tcPr>
            <w:tcW w:w="5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ascii="宋体" w:hAnsi="宋体" w:cs="宋体" w:hint="eastAsia"/>
              </w:rPr>
              <w:t>②</w:t>
            </w:r>
            <w:r w:rsidRPr="00B0757B">
              <w:t>实验</w:t>
            </w:r>
            <w:r w:rsidRPr="00B0757B">
              <w:rPr>
                <w:rFonts w:ascii="宋体" w:hAnsi="宋体" w:cs="宋体" w:hint="eastAsia"/>
              </w:rPr>
              <w:t>①</w:t>
            </w:r>
            <w:r w:rsidRPr="00B0757B">
              <w:t>结束后进行过滤，向得到的滤液中滴加</w:t>
            </w:r>
            <w:r w:rsidRPr="00B0757B">
              <w:t>________</w:t>
            </w:r>
            <w:r w:rsidRPr="00B0757B">
              <w:t>。</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溶液变成蓝色</w:t>
            </w:r>
          </w:p>
        </w:tc>
        <w:tc>
          <w:tcPr>
            <w:tcW w:w="0" w:type="auto"/>
            <w:vMerge/>
            <w:tcBorders>
              <w:top w:val="single" w:sz="6" w:space="0" w:color="000000"/>
              <w:left w:val="single" w:sz="6" w:space="0" w:color="000000"/>
              <w:bottom w:val="single" w:sz="6" w:space="0" w:color="000000"/>
              <w:right w:val="single" w:sz="6" w:space="0" w:color="000000"/>
            </w:tcBorders>
          </w:tcPr>
          <w:p w:rsidR="00B0757B" w:rsidRPr="00B0757B" w:rsidRDefault="00B0757B" w:rsidP="00531183">
            <w:pPr>
              <w:spacing w:line="360" w:lineRule="auto"/>
              <w:jc w:val="left"/>
              <w:textAlignment w:val="center"/>
            </w:pPr>
          </w:p>
        </w:tc>
      </w:tr>
    </w:tbl>
    <w:p w:rsidR="00B0757B" w:rsidRPr="00B0757B" w:rsidRDefault="00B0757B" w:rsidP="00B0757B">
      <w:pPr>
        <w:spacing w:line="360" w:lineRule="auto"/>
        <w:jc w:val="left"/>
        <w:textAlignment w:val="center"/>
      </w:pPr>
      <w:r w:rsidRPr="00B0757B">
        <w:t>（反思与评价）</w:t>
      </w:r>
    </w:p>
    <w:p w:rsidR="00B0757B" w:rsidRPr="00B0757B" w:rsidRDefault="00B0757B" w:rsidP="00B0757B">
      <w:pPr>
        <w:spacing w:line="360" w:lineRule="auto"/>
        <w:jc w:val="left"/>
        <w:textAlignment w:val="center"/>
      </w:pPr>
      <w:r w:rsidRPr="00B0757B">
        <w:rPr>
          <w:rFonts w:eastAsia="Times New Roman"/>
        </w:rPr>
        <w:t>(3)</w:t>
      </w:r>
      <w:r w:rsidRPr="00B0757B">
        <w:t>同学们讨论认为，小军的实验结论不严密，理由是</w:t>
      </w:r>
      <w:r w:rsidRPr="00B0757B">
        <w:t>___________</w:t>
      </w:r>
      <w:r w:rsidRPr="00B0757B">
        <w:t>。</w:t>
      </w:r>
    </w:p>
    <w:p w:rsidR="00B0757B" w:rsidRPr="00B0757B" w:rsidRDefault="00B0757B" w:rsidP="00B0757B">
      <w:pPr>
        <w:spacing w:line="360" w:lineRule="auto"/>
        <w:jc w:val="left"/>
        <w:textAlignment w:val="center"/>
      </w:pPr>
      <w:r w:rsidRPr="00B0757B">
        <w:t>（拓展实验）</w:t>
      </w:r>
    </w:p>
    <w:p w:rsidR="00B0757B" w:rsidRPr="00B0757B" w:rsidRDefault="00B0757B" w:rsidP="00B0757B">
      <w:pPr>
        <w:spacing w:line="360" w:lineRule="auto"/>
        <w:jc w:val="left"/>
        <w:textAlignment w:val="center"/>
      </w:pPr>
      <w:r w:rsidRPr="00B0757B">
        <w:rPr>
          <w:rFonts w:eastAsia="Times New Roman"/>
        </w:rPr>
        <w:t>(4)</w:t>
      </w:r>
      <w:r w:rsidRPr="00B0757B">
        <w:t>小慧实验</w:t>
      </w:r>
      <w:r w:rsidRPr="00B0757B">
        <w:rPr>
          <w:rFonts w:ascii="宋体" w:hAnsi="宋体" w:cs="宋体" w:hint="eastAsia"/>
        </w:rPr>
        <w:t>②</w:t>
      </w:r>
      <w:r w:rsidRPr="00B0757B">
        <w:t>中所加的试剂替换为下列</w:t>
      </w:r>
      <w:r w:rsidRPr="00B0757B">
        <w:t>________</w:t>
      </w:r>
      <w:r w:rsidRPr="00B0757B">
        <w:t>操作，也可以实现相同的目的。</w:t>
      </w:r>
    </w:p>
    <w:p w:rsidR="00B0757B" w:rsidRPr="00B0757B" w:rsidRDefault="00B0757B" w:rsidP="00B0757B">
      <w:pPr>
        <w:spacing w:line="360" w:lineRule="auto"/>
        <w:jc w:val="left"/>
        <w:textAlignment w:val="center"/>
      </w:pPr>
      <w:r w:rsidRPr="00B0757B">
        <w:rPr>
          <w:rFonts w:eastAsia="Times New Roman"/>
        </w:rPr>
        <w:t>a</w:t>
      </w:r>
      <w:r w:rsidRPr="00B0757B">
        <w:t>．测溶液的</w:t>
      </w:r>
      <w:r w:rsidRPr="00B0757B">
        <w:rPr>
          <w:rFonts w:eastAsia="Times New Roman"/>
        </w:rPr>
        <w:t>pH     b.</w:t>
      </w:r>
      <w:r w:rsidRPr="00B0757B">
        <w:t>滴加</w:t>
      </w:r>
      <w:r w:rsidRPr="00B0757B">
        <w:rPr>
          <w:rFonts w:eastAsia="Times New Roman"/>
        </w:rPr>
        <w:t>MgSO</w:t>
      </w:r>
      <w:r w:rsidRPr="00B0757B">
        <w:rPr>
          <w:rFonts w:eastAsia="Times New Roman"/>
          <w:vertAlign w:val="subscript"/>
        </w:rPr>
        <w:t>4</w:t>
      </w:r>
      <w:r w:rsidRPr="00B0757B">
        <w:t>溶液</w:t>
      </w:r>
      <w:r w:rsidRPr="00B0757B">
        <w:rPr>
          <w:rFonts w:eastAsia="Times New Roman"/>
        </w:rPr>
        <w:t xml:space="preserve">    c.</w:t>
      </w:r>
      <w:r w:rsidRPr="00B0757B">
        <w:t>通入</w:t>
      </w:r>
      <w:r w:rsidRPr="00B0757B">
        <w:rPr>
          <w:rFonts w:eastAsia="Times New Roman"/>
        </w:rPr>
        <w:t>CO</w:t>
      </w:r>
      <w:r w:rsidRPr="00B0757B">
        <w:rPr>
          <w:rFonts w:eastAsia="Times New Roman"/>
          <w:vertAlign w:val="subscript"/>
        </w:rPr>
        <w:t>2</w:t>
      </w:r>
      <w:r w:rsidRPr="00B0757B">
        <w:rPr>
          <w:rFonts w:eastAsia="Times New Roman"/>
        </w:rPr>
        <w:t xml:space="preserve">    d.</w:t>
      </w:r>
      <w:r w:rsidRPr="00B0757B">
        <w:t>滴加稀盐酸</w:t>
      </w:r>
    </w:p>
    <w:p w:rsidR="00B0757B" w:rsidRPr="00B0757B" w:rsidRDefault="00B0757B" w:rsidP="00B0757B">
      <w:pPr>
        <w:spacing w:line="360" w:lineRule="auto"/>
        <w:jc w:val="left"/>
        <w:textAlignment w:val="center"/>
      </w:pPr>
      <w:r w:rsidRPr="00B0757B">
        <w:rPr>
          <w:rFonts w:eastAsia="Times New Roman"/>
        </w:rPr>
        <w:t>(5)</w:t>
      </w:r>
      <w:r w:rsidRPr="00B0757B">
        <w:t>若要除去</w:t>
      </w:r>
      <w:r w:rsidRPr="00B0757B">
        <w:rPr>
          <w:rFonts w:eastAsia="Times New Roman"/>
        </w:rPr>
        <w:t>NaOH</w:t>
      </w:r>
      <w:r w:rsidRPr="00B0757B">
        <w:t>溶液中混有的</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涉及反应的化学方程式为</w:t>
      </w:r>
      <w:r w:rsidRPr="00B0757B">
        <w:t>___________</w:t>
      </w:r>
      <w:r w:rsidRPr="00B0757B">
        <w:t>。</w:t>
      </w:r>
    </w:p>
    <w:p w:rsidR="00B0757B" w:rsidRPr="00B0757B" w:rsidRDefault="00B0757B" w:rsidP="00B0757B">
      <w:pPr>
        <w:spacing w:line="360" w:lineRule="auto"/>
        <w:jc w:val="left"/>
        <w:textAlignment w:val="center"/>
      </w:pPr>
      <w:r w:rsidRPr="00B0757B">
        <w:t>【答案】完全变质</w:t>
      </w:r>
      <w:r w:rsidRPr="00B0757B">
        <w:t xml:space="preserve">    </w:t>
      </w:r>
      <w:r w:rsidRPr="00B0757B">
        <w:t>气泡</w:t>
      </w:r>
      <w:r w:rsidRPr="00B0757B">
        <w:t xml:space="preserve">    </w:t>
      </w:r>
      <w:r w:rsidRPr="00B0757B">
        <w:t>紫色石蕊试液</w:t>
      </w:r>
      <w:r w:rsidRPr="00B0757B">
        <w:t xml:space="preserve">    </w:t>
      </w:r>
      <w:r w:rsidRPr="00B0757B">
        <w:t>如果氢氧化钠完全变质，碳酸钠显碱性，也能使无色酚酞试液变红，加入稀盐酸，也能产生气泡</w:t>
      </w:r>
      <w:r w:rsidRPr="00B0757B">
        <w:t xml:space="preserve">    ac    </w:t>
      </w:r>
      <w:r w:rsidRPr="00B0757B">
        <w:object w:dxaOrig="3855" w:dyaOrig="375">
          <v:shape id="_x0000_i1093" type="#_x0000_t75" alt="eqId689e4d788faa440ca8cd78c170689532" style="width:193pt;height:19pt" o:ole="">
            <v:imagedata r:id="rId146" o:title="eqId689e4d788faa440ca8cd78c170689532"/>
          </v:shape>
          <o:OLEObject Type="Embed" ProgID="Equation.DSMT4" ShapeID="_x0000_i1093" DrawAspect="Content" ObjectID="_1688740097" r:id="rId147"/>
        </w:objec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猜想与假设：氢氧化钠能与空气中的二氧化碳反应生成碳酸钠和水，氢氧化钠可能没有变质，可能部分变质，也可能完全变质，故猜想</w:t>
      </w:r>
      <w:r w:rsidRPr="00B0757B">
        <w:t>II</w:t>
      </w:r>
      <w:r w:rsidRPr="00B0757B">
        <w:t>：完全变质；</w:t>
      </w:r>
    </w:p>
    <w:p w:rsidR="00B0757B" w:rsidRPr="00B0757B" w:rsidRDefault="00B0757B" w:rsidP="00B0757B">
      <w:pPr>
        <w:spacing w:line="360" w:lineRule="auto"/>
        <w:jc w:val="left"/>
        <w:textAlignment w:val="center"/>
      </w:pPr>
      <w:r w:rsidRPr="00B0757B">
        <w:t>实验探究：（</w:t>
      </w:r>
      <w:r w:rsidRPr="00B0757B">
        <w:t>1</w:t>
      </w:r>
      <w:r w:rsidRPr="00B0757B">
        <w:t>）结论为：猜想</w:t>
      </w:r>
      <w:r w:rsidRPr="00B0757B">
        <w:t>III</w:t>
      </w:r>
      <w:r w:rsidRPr="00B0757B">
        <w:t>成立，说明溶质为氢氧化钠和碳酸钠，向</w:t>
      </w:r>
      <w:r w:rsidRPr="00B0757B">
        <w:rPr>
          <w:rFonts w:ascii="宋体" w:hAnsi="宋体" w:cs="宋体" w:hint="eastAsia"/>
        </w:rPr>
        <w:t>①</w:t>
      </w:r>
      <w:r w:rsidRPr="00B0757B">
        <w:t>的试管中滴加过量的稀盐酸，碳酸钠能与稀盐酸反应生成氯化钠、二氧化碳和水，故现象为有气泡产生；</w:t>
      </w:r>
    </w:p>
    <w:p w:rsidR="00B0757B" w:rsidRPr="00B0757B" w:rsidRDefault="00B0757B" w:rsidP="00B0757B">
      <w:pPr>
        <w:spacing w:line="360" w:lineRule="auto"/>
        <w:jc w:val="left"/>
        <w:textAlignment w:val="center"/>
      </w:pPr>
      <w:r w:rsidRPr="00B0757B">
        <w:t>（</w:t>
      </w:r>
      <w:r w:rsidRPr="00B0757B">
        <w:t>2</w:t>
      </w:r>
      <w:r w:rsidRPr="00B0757B">
        <w:t>）结论为：猜想</w:t>
      </w:r>
      <w:r w:rsidRPr="00B0757B">
        <w:t>III</w:t>
      </w:r>
      <w:r w:rsidRPr="00B0757B">
        <w:t>成立，说明溶质为氢氧化钠和碳酸钠，</w:t>
      </w:r>
      <w:r w:rsidRPr="00B0757B">
        <w:rPr>
          <w:rFonts w:ascii="宋体" w:hAnsi="宋体" w:cs="宋体" w:hint="eastAsia"/>
        </w:rPr>
        <w:t>①</w:t>
      </w:r>
      <w:r w:rsidRPr="00B0757B">
        <w:t>取一定量的</w:t>
      </w:r>
      <w:r w:rsidRPr="00B0757B">
        <w:t>NaOH</w:t>
      </w:r>
      <w:r w:rsidRPr="00B0757B">
        <w:t>溶液于试管中，滴加过量的</w:t>
      </w:r>
      <w:r w:rsidRPr="00B0757B">
        <w:t>BaCl</w:t>
      </w:r>
      <w:r w:rsidRPr="00B0757B">
        <w:rPr>
          <w:vertAlign w:val="subscript"/>
        </w:rPr>
        <w:t>2</w:t>
      </w:r>
      <w:r w:rsidRPr="00B0757B">
        <w:t>溶液，氯化钡能与碳酸钠反应生成碳酸钡和氯化钠，产生白色沉淀，说明含碳酸钠，且过量的氯化钡能将碳酸钠除尽；</w:t>
      </w:r>
      <w:r w:rsidRPr="00B0757B">
        <w:rPr>
          <w:rFonts w:ascii="宋体" w:hAnsi="宋体" w:cs="宋体" w:hint="eastAsia"/>
        </w:rPr>
        <w:t>②</w:t>
      </w:r>
      <w:r w:rsidRPr="00B0757B">
        <w:t>实验</w:t>
      </w:r>
      <w:r w:rsidRPr="00B0757B">
        <w:rPr>
          <w:rFonts w:ascii="宋体" w:hAnsi="宋体" w:cs="宋体" w:hint="eastAsia"/>
        </w:rPr>
        <w:t>①</w:t>
      </w:r>
      <w:r w:rsidRPr="00B0757B">
        <w:t>结束后进行过滤，向得到的</w:t>
      </w:r>
      <w:r w:rsidRPr="00B0757B">
        <w:lastRenderedPageBreak/>
        <w:t>滤液中滴加紫色石蕊试液，氢氧化钠显碱性，能使紫色石蕊试液变蓝；</w:t>
      </w:r>
    </w:p>
    <w:p w:rsidR="00B0757B" w:rsidRPr="00B0757B" w:rsidRDefault="00B0757B" w:rsidP="00B0757B">
      <w:pPr>
        <w:spacing w:line="360" w:lineRule="auto"/>
        <w:jc w:val="left"/>
        <w:textAlignment w:val="center"/>
      </w:pPr>
      <w:r w:rsidRPr="00B0757B">
        <w:t>反思与评价：（</w:t>
      </w:r>
      <w:r w:rsidRPr="00B0757B">
        <w:t>3</w:t>
      </w:r>
      <w:r w:rsidRPr="00B0757B">
        <w:t>）如果氢氧化钠完全变质，碳酸钠显碱性，也能使无色酚酞试液变红，加入过量的稀盐酸，也能产生气泡，小军的实验无法证明猜想</w:t>
      </w:r>
      <w:r w:rsidRPr="00B0757B">
        <w:t>III</w:t>
      </w:r>
      <w:r w:rsidRPr="00B0757B">
        <w:t>成立；</w:t>
      </w:r>
    </w:p>
    <w:p w:rsidR="00B0757B" w:rsidRPr="00B0757B" w:rsidRDefault="00B0757B" w:rsidP="00B0757B">
      <w:pPr>
        <w:spacing w:line="360" w:lineRule="auto"/>
        <w:jc w:val="left"/>
        <w:textAlignment w:val="center"/>
      </w:pPr>
      <w:r w:rsidRPr="00B0757B">
        <w:t>拓展实验：（</w:t>
      </w:r>
      <w:r w:rsidRPr="00B0757B">
        <w:t>4</w:t>
      </w:r>
      <w:r w:rsidRPr="00B0757B">
        <w:t>）</w:t>
      </w:r>
      <w:r w:rsidRPr="00B0757B">
        <w:t>a</w:t>
      </w:r>
      <w:r w:rsidRPr="00B0757B">
        <w:t>、测定溶液的</w:t>
      </w:r>
      <w:r w:rsidRPr="00B0757B">
        <w:t>pH</w:t>
      </w:r>
      <w:r w:rsidRPr="00B0757B">
        <w:t>，如果</w:t>
      </w:r>
      <w:r w:rsidRPr="00B0757B">
        <w:t>pH</w:t>
      </w:r>
      <w:r w:rsidRPr="00B0757B">
        <w:t>大于</w:t>
      </w:r>
      <w:r w:rsidRPr="00B0757B">
        <w:t>7</w:t>
      </w:r>
      <w:r w:rsidRPr="00B0757B">
        <w:t>，说明溶液显碱性，含氢氧化钠，符合题意；</w:t>
      </w:r>
    </w:p>
    <w:p w:rsidR="00B0757B" w:rsidRPr="00B0757B" w:rsidRDefault="00B0757B" w:rsidP="00B0757B">
      <w:pPr>
        <w:spacing w:line="360" w:lineRule="auto"/>
        <w:jc w:val="left"/>
        <w:textAlignment w:val="center"/>
      </w:pPr>
      <w:r w:rsidRPr="00B0757B">
        <w:t>b</w:t>
      </w:r>
      <w:r w:rsidRPr="00B0757B">
        <w:t>、滴加硫酸镁溶液，硫酸镁能与氢氧化钠反应生成氢氧化镁沉淀，但是硫酸镁也能与过量的氯化钡反应生成硫酸钡沉淀，产生白色沉淀，不能说明含氢氧化钠，不符合题意；</w:t>
      </w:r>
    </w:p>
    <w:p w:rsidR="00B0757B" w:rsidRPr="00B0757B" w:rsidRDefault="00B0757B" w:rsidP="00B0757B">
      <w:pPr>
        <w:spacing w:line="360" w:lineRule="auto"/>
        <w:jc w:val="left"/>
        <w:textAlignment w:val="center"/>
      </w:pPr>
      <w:r w:rsidRPr="00B0757B">
        <w:t>c</w:t>
      </w:r>
      <w:r w:rsidRPr="00B0757B">
        <w:t>、通入二氧化碳，氢氧化钠能与二氧化碳反应生成碳酸钠和水，碳酸钠能与过量的氯化钡反应生成碳酸钡和氯化钠，产生白色沉淀，说明含氢氧化钠，符合题意；</w:t>
      </w:r>
    </w:p>
    <w:p w:rsidR="00B0757B" w:rsidRPr="00B0757B" w:rsidRDefault="00B0757B" w:rsidP="00B0757B">
      <w:pPr>
        <w:spacing w:line="360" w:lineRule="auto"/>
        <w:jc w:val="left"/>
        <w:textAlignment w:val="center"/>
      </w:pPr>
      <w:r w:rsidRPr="00B0757B">
        <w:t>d</w:t>
      </w:r>
      <w:r w:rsidRPr="00B0757B">
        <w:t>、滴加稀盐酸，氢氧化钠和稀盐酸反应生成氯化钠和水，无明显现象，不能说明含氢氧化钠，不符合题意。</w:t>
      </w:r>
    </w:p>
    <w:p w:rsidR="00B0757B" w:rsidRPr="00B0757B" w:rsidRDefault="00B0757B" w:rsidP="00B0757B">
      <w:pPr>
        <w:spacing w:line="360" w:lineRule="auto"/>
        <w:jc w:val="left"/>
        <w:textAlignment w:val="center"/>
      </w:pPr>
      <w:r w:rsidRPr="00B0757B">
        <w:t>故选</w:t>
      </w:r>
      <w:r w:rsidRPr="00B0757B">
        <w:t>ac</w:t>
      </w:r>
      <w:r w:rsidRPr="00B0757B">
        <w:t>；</w:t>
      </w:r>
    </w:p>
    <w:p w:rsidR="00B0757B" w:rsidRPr="00B0757B" w:rsidRDefault="00B0757B" w:rsidP="00B0757B">
      <w:pPr>
        <w:spacing w:line="360" w:lineRule="auto"/>
        <w:jc w:val="left"/>
        <w:textAlignment w:val="center"/>
      </w:pPr>
      <w:r w:rsidRPr="00B0757B">
        <w:t>（</w:t>
      </w:r>
      <w:r w:rsidRPr="00B0757B">
        <w:t>5</w:t>
      </w:r>
      <w:r w:rsidRPr="00B0757B">
        <w:t>）碳酸钠能与氢氧化钙反应生成碳酸钙和氢氧化钠，可加入适量的氢氧化钙溶液，除去混有的碳酸钠，该反应的化学方程式为：</w:t>
      </w:r>
      <w:r w:rsidRPr="00B0757B">
        <w:object w:dxaOrig="3855" w:dyaOrig="375">
          <v:shape id="_x0000_i1094" type="#_x0000_t75" alt="eqId689e4d788faa440ca8cd78c170689532" style="width:193pt;height:19pt" o:ole="">
            <v:imagedata r:id="rId146" o:title="eqId689e4d788faa440ca8cd78c170689532"/>
          </v:shape>
          <o:OLEObject Type="Embed" ProgID="Equation.DSMT4" ShapeID="_x0000_i1094" DrawAspect="Content" ObjectID="_1688740098" r:id="rId148"/>
        </w:object>
      </w:r>
      <w:r w:rsidRPr="00B0757B">
        <w:t>。</w:t>
      </w:r>
    </w:p>
    <w:p w:rsidR="00B0757B" w:rsidRPr="00B0757B" w:rsidRDefault="00B0757B" w:rsidP="00B0757B">
      <w:pPr>
        <w:spacing w:line="360" w:lineRule="auto"/>
        <w:jc w:val="left"/>
        <w:textAlignment w:val="center"/>
      </w:pPr>
      <w:r w:rsidRPr="00B0757B">
        <w:t>18</w:t>
      </w:r>
      <w:r w:rsidRPr="00B0757B">
        <w:t>．（</w:t>
      </w:r>
      <w:r w:rsidRPr="00B0757B">
        <w:t>2021·</w:t>
      </w:r>
      <w:r w:rsidRPr="00B0757B">
        <w:t>四川遂宁）在七十五届联合国大会上，中国提出努力争取</w:t>
      </w:r>
      <w:r w:rsidRPr="00B0757B">
        <w:rPr>
          <w:rFonts w:eastAsia="Times New Roman"/>
        </w:rPr>
        <w:t>2060</w:t>
      </w:r>
      <w:r w:rsidRPr="00B0757B">
        <w:t>年前实现</w:t>
      </w:r>
      <w:r w:rsidRPr="00B0757B">
        <w:rPr>
          <w:rFonts w:eastAsia="Times New Roman"/>
        </w:rPr>
        <w:t>“</w:t>
      </w:r>
      <w:r w:rsidRPr="00B0757B">
        <w:t>碳中和</w:t>
      </w:r>
      <w:r w:rsidRPr="00B0757B">
        <w:rPr>
          <w:rFonts w:eastAsia="Times New Roman"/>
        </w:rPr>
        <w:t>”</w:t>
      </w:r>
      <w:r w:rsidRPr="00B0757B">
        <w:t>，实现二氧化碳的</w:t>
      </w:r>
      <w:r w:rsidRPr="00B0757B">
        <w:rPr>
          <w:rFonts w:eastAsia="Times New Roman"/>
        </w:rPr>
        <w:t>“</w:t>
      </w:r>
      <w:r w:rsidRPr="00B0757B">
        <w:t>零排放</w:t>
      </w:r>
      <w:r w:rsidRPr="00B0757B">
        <w:rPr>
          <w:rFonts w:eastAsia="Times New Roman"/>
        </w:rPr>
        <w:t>”</w:t>
      </w:r>
      <w:r w:rsidRPr="00B0757B">
        <w:t>。化学兴趣小组认为实验室可用氢氧化钠溶液吸收多余的二氧化碳，从而实现实验室二氧化碳的</w:t>
      </w:r>
      <w:r w:rsidRPr="00B0757B">
        <w:rPr>
          <w:rFonts w:eastAsia="Times New Roman"/>
        </w:rPr>
        <w:t>“</w:t>
      </w:r>
      <w:r w:rsidRPr="00B0757B">
        <w:t>零排放</w:t>
      </w:r>
      <w:r w:rsidRPr="00B0757B">
        <w:rPr>
          <w:rFonts w:eastAsia="Times New Roman"/>
        </w:rPr>
        <w:t>”</w:t>
      </w:r>
      <w:r w:rsidRPr="00B0757B">
        <w:t>。小组同学对吸收后溶液中溶质的成分产生兴趣并进行探究。</w:t>
      </w:r>
    </w:p>
    <w:p w:rsidR="00B0757B" w:rsidRPr="00B0757B" w:rsidRDefault="00B0757B" w:rsidP="00B0757B">
      <w:pPr>
        <w:spacing w:line="360" w:lineRule="auto"/>
        <w:jc w:val="left"/>
        <w:textAlignment w:val="center"/>
      </w:pPr>
      <w:r w:rsidRPr="00B0757B">
        <w:t>（提出问题）</w:t>
      </w:r>
      <w:r w:rsidRPr="00B0757B">
        <w:rPr>
          <w:rFonts w:eastAsia="Times New Roman"/>
        </w:rPr>
        <w:t xml:space="preserve"> </w:t>
      </w:r>
      <w:r w:rsidRPr="00B0757B">
        <w:t>氢氧化钠溶液吸收二氧化碳气体后，溶液中溶质的成分是什么？</w:t>
      </w:r>
    </w:p>
    <w:p w:rsidR="00B0757B" w:rsidRPr="00B0757B" w:rsidRDefault="00B0757B" w:rsidP="00B0757B">
      <w:pPr>
        <w:spacing w:line="360" w:lineRule="auto"/>
        <w:jc w:val="left"/>
        <w:textAlignment w:val="center"/>
      </w:pPr>
      <w:r w:rsidRPr="00B0757B">
        <w:t>（查阅资料）</w:t>
      </w:r>
    </w:p>
    <w:p w:rsidR="00B0757B" w:rsidRPr="00B0757B" w:rsidRDefault="00B0757B" w:rsidP="00B0757B">
      <w:pPr>
        <w:spacing w:line="360" w:lineRule="auto"/>
        <w:jc w:val="left"/>
        <w:textAlignment w:val="center"/>
      </w:pPr>
      <w:r w:rsidRPr="00B0757B">
        <w:rPr>
          <w:rFonts w:eastAsia="Times New Roman"/>
        </w:rPr>
        <w:t>(1)CO</w:t>
      </w:r>
      <w:r w:rsidRPr="00B0757B">
        <w:rPr>
          <w:rFonts w:eastAsia="Times New Roman"/>
          <w:vertAlign w:val="subscript"/>
        </w:rPr>
        <w:t>2</w:t>
      </w:r>
      <w:r w:rsidRPr="00B0757B">
        <w:t>与</w:t>
      </w:r>
      <w:r w:rsidRPr="00B0757B">
        <w:rPr>
          <w:rFonts w:eastAsia="Times New Roman"/>
        </w:rPr>
        <w:t>NaOH</w:t>
      </w:r>
      <w:r w:rsidRPr="00B0757B">
        <w:t>溶液反应会生成</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当二氧化碳过量时，会继续反应生成</w:t>
      </w:r>
      <w:r w:rsidRPr="00B0757B">
        <w:rPr>
          <w:rFonts w:eastAsia="Times New Roman"/>
        </w:rPr>
        <w:t>NaHCO</w:t>
      </w:r>
      <w:r w:rsidRPr="00B0757B">
        <w:rPr>
          <w:rFonts w:eastAsia="Times New Roman"/>
          <w:vertAlign w:val="subscript"/>
        </w:rPr>
        <w:t>3</w:t>
      </w:r>
      <w:r w:rsidRPr="00B0757B">
        <w:rPr>
          <w:vertAlign w:val="subscript"/>
        </w:rPr>
        <w:t>。</w:t>
      </w:r>
    </w:p>
    <w:p w:rsidR="00B0757B" w:rsidRPr="00B0757B" w:rsidRDefault="00B0757B" w:rsidP="00B0757B">
      <w:pPr>
        <w:spacing w:line="360" w:lineRule="auto"/>
        <w:jc w:val="left"/>
        <w:textAlignment w:val="center"/>
      </w:pPr>
      <w:r w:rsidRPr="00B0757B">
        <w:rPr>
          <w:rFonts w:eastAsia="Times New Roman"/>
        </w:rPr>
        <w:t>(2)NaHCO</w:t>
      </w:r>
      <w:r w:rsidRPr="00B0757B">
        <w:rPr>
          <w:rFonts w:eastAsia="Times New Roman"/>
          <w:vertAlign w:val="subscript"/>
        </w:rPr>
        <w:t>3</w:t>
      </w:r>
      <w:r w:rsidRPr="00B0757B">
        <w:t>溶液呈弱碱性，一般不与</w:t>
      </w:r>
      <w:r w:rsidRPr="00B0757B">
        <w:rPr>
          <w:rFonts w:eastAsia="Times New Roman"/>
        </w:rPr>
        <w:t>CaCl</w:t>
      </w:r>
      <w:r w:rsidRPr="00B0757B">
        <w:rPr>
          <w:rFonts w:eastAsia="Times New Roman"/>
          <w:vertAlign w:val="subscript"/>
        </w:rPr>
        <w:t>2</w:t>
      </w:r>
      <w:r w:rsidRPr="00B0757B">
        <w:t>溶液反应，与稀盐酸反应产生气体。</w:t>
      </w:r>
    </w:p>
    <w:p w:rsidR="00B0757B" w:rsidRPr="00B0757B" w:rsidRDefault="00B0757B" w:rsidP="00B0757B">
      <w:pPr>
        <w:spacing w:line="360" w:lineRule="auto"/>
        <w:jc w:val="left"/>
        <w:textAlignment w:val="center"/>
      </w:pPr>
      <w:r w:rsidRPr="00B0757B">
        <w:rPr>
          <w:rFonts w:eastAsia="Times New Roman"/>
        </w:rPr>
        <w:t>(3)CaCl</w:t>
      </w:r>
      <w:r w:rsidRPr="00B0757B">
        <w:rPr>
          <w:rFonts w:eastAsia="Times New Roman"/>
          <w:vertAlign w:val="subscript"/>
        </w:rPr>
        <w:t>2</w:t>
      </w:r>
      <w:r w:rsidRPr="00B0757B">
        <w:t>溶液呈中性。</w:t>
      </w:r>
    </w:p>
    <w:p w:rsidR="00B0757B" w:rsidRPr="00B0757B" w:rsidRDefault="00B0757B" w:rsidP="00B0757B">
      <w:pPr>
        <w:spacing w:line="360" w:lineRule="auto"/>
        <w:jc w:val="left"/>
        <w:textAlignment w:val="center"/>
      </w:pPr>
      <w:r w:rsidRPr="00B0757B">
        <w:t>（作出猜想）</w:t>
      </w:r>
    </w:p>
    <w:p w:rsidR="00B0757B" w:rsidRPr="00B0757B" w:rsidRDefault="00B0757B" w:rsidP="00B0757B">
      <w:pPr>
        <w:spacing w:line="360" w:lineRule="auto"/>
        <w:jc w:val="left"/>
        <w:textAlignment w:val="center"/>
        <w:rPr>
          <w:rFonts w:eastAsia="Times New Roman"/>
        </w:rPr>
      </w:pPr>
      <w:r w:rsidRPr="00B0757B">
        <w:t>猜想</w:t>
      </w:r>
      <w:r w:rsidRPr="00B0757B">
        <w:rPr>
          <w:rFonts w:ascii="宋体" w:hAnsi="宋体" w:cs="宋体" w:hint="eastAsia"/>
        </w:rPr>
        <w:t>①</w:t>
      </w:r>
      <w:r w:rsidRPr="00B0757B">
        <w:rPr>
          <w:rFonts w:eastAsia="Times New Roman"/>
        </w:rPr>
        <w:t>NaOH</w:t>
      </w:r>
      <w:r w:rsidRPr="00B0757B">
        <w:t>、</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rPr>
          <w:rFonts w:eastAsia="Times New Roman"/>
        </w:rPr>
        <w:t xml:space="preserve">    </w:t>
      </w:r>
      <w:r w:rsidRPr="00B0757B">
        <w:t>猜想</w:t>
      </w:r>
      <w:r w:rsidRPr="00B0757B">
        <w:rPr>
          <w:rFonts w:ascii="宋体" w:hAnsi="宋体" w:cs="宋体" w:hint="eastAsia"/>
        </w:rPr>
        <w:t>②</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rPr>
          <w:rFonts w:eastAsia="Times New Roman"/>
        </w:rPr>
        <w:t xml:space="preserve">    </w:t>
      </w:r>
      <w:r w:rsidRPr="00B0757B">
        <w:t>猜想</w:t>
      </w:r>
      <w:r w:rsidRPr="00B0757B">
        <w:rPr>
          <w:rFonts w:ascii="宋体" w:hAnsi="宋体" w:cs="宋体" w:hint="eastAsia"/>
        </w:rPr>
        <w:t>③</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w:t>
      </w:r>
      <w:r w:rsidRPr="00B0757B">
        <w:rPr>
          <w:rFonts w:eastAsia="Times New Roman"/>
        </w:rPr>
        <w:t>NaHCO</w:t>
      </w:r>
      <w:r w:rsidRPr="00B0757B">
        <w:rPr>
          <w:rFonts w:eastAsia="Times New Roman"/>
          <w:vertAlign w:val="subscript"/>
        </w:rPr>
        <w:t>3</w:t>
      </w:r>
      <w:r w:rsidRPr="00B0757B">
        <w:rPr>
          <w:rFonts w:eastAsia="Times New Roman"/>
        </w:rPr>
        <w:t xml:space="preserve">    </w:t>
      </w:r>
      <w:r w:rsidRPr="00B0757B">
        <w:t>猜想</w:t>
      </w:r>
      <w:r w:rsidRPr="00B0757B">
        <w:rPr>
          <w:rFonts w:ascii="宋体" w:hAnsi="宋体" w:cs="宋体" w:hint="eastAsia"/>
        </w:rPr>
        <w:t>④</w:t>
      </w:r>
      <w:r w:rsidRPr="00B0757B">
        <w:rPr>
          <w:rFonts w:eastAsia="Times New Roman"/>
        </w:rPr>
        <w:t>NaHCO</w:t>
      </w:r>
      <w:r w:rsidRPr="00B0757B">
        <w:rPr>
          <w:rFonts w:eastAsia="Times New Roman"/>
          <w:vertAlign w:val="subscript"/>
        </w:rPr>
        <w:t>3</w:t>
      </w:r>
      <w:r w:rsidRPr="00B0757B">
        <w:rPr>
          <w:rFonts w:eastAsia="Times New Roman"/>
        </w:rPr>
        <w:t xml:space="preserve">     </w:t>
      </w:r>
    </w:p>
    <w:p w:rsidR="00B0757B" w:rsidRPr="00B0757B" w:rsidRDefault="00B0757B" w:rsidP="00B0757B">
      <w:pPr>
        <w:spacing w:line="360" w:lineRule="auto"/>
        <w:jc w:val="left"/>
        <w:textAlignment w:val="center"/>
      </w:pPr>
      <w:r w:rsidRPr="00B0757B">
        <w:t>（实验与结论）</w:t>
      </w:r>
    </w:p>
    <w:tbl>
      <w:tblPr>
        <w:tblW w:w="8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525"/>
        <w:gridCol w:w="2340"/>
        <w:gridCol w:w="2160"/>
      </w:tblGrid>
      <w:tr w:rsidR="00B0757B" w:rsidRPr="00B0757B" w:rsidTr="00531183">
        <w:trPr>
          <w:trHeight w:val="30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步骤</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现象</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实验结论</w:t>
            </w:r>
          </w:p>
        </w:tc>
      </w:tr>
      <w:tr w:rsidR="00B0757B" w:rsidRPr="00B0757B" w:rsidTr="00531183">
        <w:trPr>
          <w:trHeight w:val="615"/>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步骤一：取少量待测液于试管中，加</w:t>
            </w:r>
            <w:r w:rsidRPr="00B0757B">
              <w:lastRenderedPageBreak/>
              <w:t>入</w:t>
            </w:r>
            <w:r w:rsidRPr="00B0757B">
              <w:rPr>
                <w:rFonts w:eastAsia="Times New Roman"/>
              </w:rPr>
              <w:t>CaCl</w:t>
            </w:r>
            <w:r w:rsidRPr="00B0757B">
              <w:rPr>
                <w:rFonts w:eastAsia="Times New Roman"/>
                <w:vertAlign w:val="subscript"/>
              </w:rPr>
              <w:t>2</w:t>
            </w:r>
            <w:r w:rsidRPr="00B0757B">
              <w:t>溶液</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lastRenderedPageBreak/>
              <w:t>产生白色沉淀</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rPr>
                <w:rFonts w:eastAsia="Times New Roman"/>
              </w:rPr>
              <w:t xml:space="preserve">  </w:t>
            </w:r>
            <w:r w:rsidRPr="00B0757B">
              <w:t>猜想</w:t>
            </w:r>
            <w:r w:rsidRPr="00B0757B">
              <w:t>___________</w:t>
            </w:r>
            <w:r w:rsidRPr="00B0757B">
              <w:lastRenderedPageBreak/>
              <w:t>不成立</w:t>
            </w:r>
          </w:p>
        </w:tc>
      </w:tr>
      <w:tr w:rsidR="00B0757B" w:rsidRPr="00B0757B" w:rsidTr="00531183">
        <w:trPr>
          <w:trHeight w:val="123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lastRenderedPageBreak/>
              <w:t>步骤二：另取少量待测液于试管中，加入过量</w:t>
            </w:r>
            <w:r w:rsidRPr="00B0757B">
              <w:rPr>
                <w:rFonts w:eastAsia="Times New Roman"/>
              </w:rPr>
              <w:t>CaCl</w:t>
            </w:r>
            <w:r w:rsidRPr="00B0757B">
              <w:rPr>
                <w:rFonts w:eastAsia="Times New Roman"/>
                <w:vertAlign w:val="subscript"/>
              </w:rPr>
              <w:t>2</w:t>
            </w:r>
            <w:r w:rsidRPr="00B0757B">
              <w:t>溶液至不再产生沉淀，过滤，取少量滤液，向其中加入适量稀盐酸</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___________</w:t>
            </w:r>
            <w:r w:rsidRPr="00B0757B">
              <w:t>气泡产生</w:t>
            </w:r>
          </w:p>
          <w:p w:rsidR="00B0757B" w:rsidRPr="00B0757B" w:rsidRDefault="00B0757B" w:rsidP="00531183">
            <w:pPr>
              <w:spacing w:line="360" w:lineRule="auto"/>
              <w:jc w:val="left"/>
              <w:textAlignment w:val="center"/>
              <w:rPr>
                <w:rFonts w:eastAsia="Times New Roman"/>
              </w:rPr>
            </w:pPr>
            <w:r w:rsidRPr="00B0757B">
              <w:rPr>
                <w:rFonts w:eastAsia="Times New Roman"/>
              </w:rPr>
              <w:t>(</w:t>
            </w:r>
            <w:r w:rsidRPr="00B0757B">
              <w:t>填</w:t>
            </w:r>
            <w:r w:rsidRPr="00B0757B">
              <w:rPr>
                <w:rFonts w:eastAsia="Times New Roman"/>
              </w:rPr>
              <w:t>“</w:t>
            </w:r>
            <w:r w:rsidRPr="00B0757B">
              <w:t>有</w:t>
            </w:r>
            <w:r w:rsidRPr="00B0757B">
              <w:rPr>
                <w:rFonts w:eastAsia="Times New Roman"/>
              </w:rPr>
              <w:t>”</w:t>
            </w:r>
            <w:r w:rsidRPr="00B0757B">
              <w:t>或</w:t>
            </w:r>
            <w:r w:rsidRPr="00B0757B">
              <w:rPr>
                <w:rFonts w:eastAsia="Times New Roman"/>
              </w:rPr>
              <w:t>“</w:t>
            </w:r>
            <w:r w:rsidRPr="00B0757B">
              <w:t>无</w:t>
            </w:r>
            <w:r w:rsidRPr="00B0757B">
              <w:rPr>
                <w:rFonts w:eastAsia="Times New Roman"/>
              </w:rPr>
              <w:t>”)</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w:t>
            </w:r>
            <w:r w:rsidRPr="00B0757B">
              <w:rPr>
                <w:rFonts w:ascii="宋体" w:hAnsi="宋体" w:cs="宋体" w:hint="eastAsia"/>
              </w:rPr>
              <w:t>③</w:t>
            </w:r>
            <w:r w:rsidRPr="00B0757B">
              <w:t>不成立</w:t>
            </w:r>
          </w:p>
        </w:tc>
      </w:tr>
      <w:tr w:rsidR="00B0757B" w:rsidRPr="00B0757B" w:rsidTr="00531183">
        <w:trPr>
          <w:trHeight w:val="600"/>
        </w:trPr>
        <w:tc>
          <w:tcPr>
            <w:tcW w:w="3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步骤三：另取步骤二的少量滤液，向其中滴入</w:t>
            </w:r>
            <w:r w:rsidRPr="00B0757B">
              <w:rPr>
                <w:rFonts w:eastAsia="Times New Roman"/>
              </w:rPr>
              <w:t>2</w:t>
            </w:r>
            <w:r w:rsidRPr="00B0757B">
              <w:t>～</w:t>
            </w:r>
            <w:r w:rsidRPr="00B0757B">
              <w:rPr>
                <w:rFonts w:eastAsia="Times New Roman"/>
              </w:rPr>
              <w:t>3</w:t>
            </w:r>
            <w:r w:rsidRPr="00B0757B">
              <w:t>滴无色酚酞试液</w:t>
            </w:r>
          </w:p>
        </w:tc>
        <w:tc>
          <w:tcPr>
            <w:tcW w:w="2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试液变红</w:t>
            </w:r>
          </w:p>
        </w:tc>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0757B" w:rsidRPr="00B0757B" w:rsidRDefault="00B0757B" w:rsidP="00531183">
            <w:pPr>
              <w:spacing w:line="360" w:lineRule="auto"/>
              <w:jc w:val="left"/>
              <w:textAlignment w:val="center"/>
            </w:pPr>
            <w:r w:rsidRPr="00B0757B">
              <w:t>猜想</w:t>
            </w:r>
            <w:r w:rsidRPr="00B0757B">
              <w:t>___________</w:t>
            </w:r>
            <w:r w:rsidRPr="00B0757B">
              <w:t>成立</w:t>
            </w:r>
          </w:p>
        </w:tc>
      </w:tr>
    </w:tbl>
    <w:p w:rsidR="00B0757B" w:rsidRPr="00B0757B" w:rsidRDefault="00B0757B" w:rsidP="00B0757B">
      <w:pPr>
        <w:spacing w:line="360" w:lineRule="auto"/>
        <w:jc w:val="left"/>
        <w:textAlignment w:val="center"/>
      </w:pPr>
      <w:r w:rsidRPr="00B0757B">
        <w:t>写出步骤一中反应的化学方程式</w:t>
      </w:r>
      <w:r w:rsidRPr="00B0757B">
        <w:t>___________</w:t>
      </w:r>
      <w:r w:rsidRPr="00B0757B">
        <w:t>。</w:t>
      </w:r>
    </w:p>
    <w:p w:rsidR="00B0757B" w:rsidRPr="00B0757B" w:rsidRDefault="00B0757B" w:rsidP="00B0757B">
      <w:pPr>
        <w:spacing w:line="360" w:lineRule="auto"/>
        <w:jc w:val="left"/>
        <w:textAlignment w:val="center"/>
        <w:rPr>
          <w:rFonts w:eastAsia="Times New Roman"/>
        </w:rPr>
      </w:pPr>
      <w:r w:rsidRPr="00B0757B">
        <w:t>（反思与交流）</w:t>
      </w:r>
      <w:r w:rsidRPr="00B0757B">
        <w:rPr>
          <w:rFonts w:eastAsia="Times New Roman"/>
        </w:rPr>
        <w:t xml:space="preserve">    </w:t>
      </w:r>
    </w:p>
    <w:p w:rsidR="00B0757B" w:rsidRPr="00B0757B" w:rsidRDefault="00B0757B" w:rsidP="00B0757B">
      <w:pPr>
        <w:spacing w:line="360" w:lineRule="auto"/>
        <w:jc w:val="left"/>
        <w:textAlignment w:val="center"/>
      </w:pPr>
      <w:r w:rsidRPr="00B0757B">
        <w:t>反应物的量不同，可能导致生成物的种类不同。</w:t>
      </w:r>
    </w:p>
    <w:p w:rsidR="00B0757B" w:rsidRPr="00B0757B" w:rsidRDefault="00B0757B" w:rsidP="00B0757B">
      <w:pPr>
        <w:spacing w:line="360" w:lineRule="auto"/>
        <w:jc w:val="left"/>
        <w:textAlignment w:val="center"/>
        <w:rPr>
          <w:rFonts w:eastAsia="Times New Roman"/>
        </w:rPr>
      </w:pPr>
      <w:r w:rsidRPr="00B0757B">
        <w:t>【答案】</w:t>
      </w:r>
      <w:r w:rsidRPr="00B0757B">
        <w:rPr>
          <w:rFonts w:ascii="宋体" w:hAnsi="宋体" w:cs="宋体" w:hint="eastAsia"/>
        </w:rPr>
        <w:t>④</w:t>
      </w:r>
      <w:r w:rsidRPr="00B0757B">
        <w:t xml:space="preserve">    </w:t>
      </w:r>
      <w:r w:rsidRPr="00B0757B">
        <w:t>无</w:t>
      </w:r>
      <w:r w:rsidRPr="00B0757B">
        <w:t xml:space="preserve">    </w:t>
      </w:r>
      <w:r w:rsidRPr="00B0757B">
        <w:rPr>
          <w:rFonts w:ascii="宋体" w:hAnsi="宋体" w:cs="宋体" w:hint="eastAsia"/>
        </w:rPr>
        <w:t>①</w:t>
      </w:r>
      <w:r w:rsidRPr="00B0757B">
        <w:t xml:space="preserve">    </w:t>
      </w:r>
      <w:r w:rsidRPr="00B0757B">
        <w:rPr>
          <w:rFonts w:eastAsia="Times New Roman"/>
        </w:rPr>
        <w:t>CaCl</w:t>
      </w:r>
      <w:r w:rsidRPr="00B0757B">
        <w:rPr>
          <w:rFonts w:eastAsia="Times New Roman"/>
          <w:vertAlign w:val="subscript"/>
        </w:rPr>
        <w:t>2</w:t>
      </w:r>
      <w:r w:rsidRPr="00B0757B">
        <w:rPr>
          <w:rFonts w:eastAsia="Times New Roman"/>
        </w:rPr>
        <w:t xml:space="preserve"> + Na</w:t>
      </w:r>
      <w:r w:rsidRPr="00B0757B">
        <w:rPr>
          <w:rFonts w:eastAsia="Times New Roman"/>
          <w:vertAlign w:val="subscript"/>
        </w:rPr>
        <w:t>2</w:t>
      </w:r>
      <w:r w:rsidRPr="00B0757B">
        <w:rPr>
          <w:rFonts w:eastAsia="Times New Roman"/>
        </w:rPr>
        <w:t>CO</w:t>
      </w:r>
      <w:r w:rsidRPr="00B0757B">
        <w:rPr>
          <w:rFonts w:eastAsia="Times New Roman"/>
          <w:vertAlign w:val="subscript"/>
        </w:rPr>
        <w:t xml:space="preserve">3 = </w:t>
      </w:r>
      <w:r w:rsidRPr="00B0757B">
        <w:rPr>
          <w:rFonts w:eastAsia="Times New Roman"/>
        </w:rPr>
        <w:t>CaCO</w:t>
      </w:r>
      <w:r w:rsidRPr="00B0757B">
        <w:rPr>
          <w:rFonts w:eastAsia="Times New Roman"/>
          <w:vertAlign w:val="subscript"/>
        </w:rPr>
        <w:t>3</w:t>
      </w:r>
      <w:r w:rsidRPr="00B0757B">
        <w:rPr>
          <w:rFonts w:eastAsia="Times New Roman"/>
        </w:rPr>
        <w:t>↓+ 2NaCl</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t>实验与结论</w:t>
      </w:r>
      <w:r w:rsidRPr="00B0757B">
        <w:t>]</w:t>
      </w:r>
    </w:p>
    <w:p w:rsidR="00B0757B" w:rsidRPr="00B0757B" w:rsidRDefault="00B0757B" w:rsidP="00B0757B">
      <w:pPr>
        <w:spacing w:line="360" w:lineRule="auto"/>
        <w:jc w:val="left"/>
        <w:textAlignment w:val="center"/>
      </w:pPr>
      <w:r w:rsidRPr="00B0757B">
        <w:t>步骤一：取少量待测液于试管中，加入</w:t>
      </w:r>
      <w:r w:rsidRPr="00B0757B">
        <w:t>CaCl</w:t>
      </w:r>
      <w:r w:rsidRPr="00B0757B">
        <w:rPr>
          <w:vertAlign w:val="subscript"/>
        </w:rPr>
        <w:t>2</w:t>
      </w:r>
      <w:r w:rsidRPr="00B0757B">
        <w:t>溶液，产生白色沉淀，说明滤液中含以碳酸钠，猜想</w:t>
      </w:r>
      <w:r w:rsidRPr="00B0757B">
        <w:rPr>
          <w:rFonts w:ascii="宋体" w:hAnsi="宋体" w:cs="宋体" w:hint="eastAsia"/>
        </w:rPr>
        <w:t>④</w:t>
      </w:r>
      <w:r w:rsidRPr="00B0757B">
        <w:t>不成立；</w:t>
      </w:r>
    </w:p>
    <w:p w:rsidR="00B0757B" w:rsidRPr="00B0757B" w:rsidRDefault="00B0757B" w:rsidP="00B0757B">
      <w:pPr>
        <w:spacing w:line="360" w:lineRule="auto"/>
        <w:jc w:val="left"/>
        <w:textAlignment w:val="center"/>
      </w:pPr>
      <w:r w:rsidRPr="00B0757B">
        <w:t>步骤二：另取少量待测液于试管中，加入过量</w:t>
      </w:r>
      <w:r w:rsidRPr="00B0757B">
        <w:t>CaCl</w:t>
      </w:r>
      <w:r w:rsidRPr="00B0757B">
        <w:rPr>
          <w:vertAlign w:val="subscript"/>
        </w:rPr>
        <w:t>2</w:t>
      </w:r>
      <w:r w:rsidRPr="00B0757B">
        <w:t>溶液至不再产生沉淀，过滤，取少量滤液，向其中加入适量稀盐酸无气泡产生，说明滤液中不含碳酸氢钠，证明猜想</w:t>
      </w:r>
      <w:r w:rsidRPr="00B0757B">
        <w:rPr>
          <w:rFonts w:ascii="宋体" w:hAnsi="宋体" w:cs="宋体" w:hint="eastAsia"/>
        </w:rPr>
        <w:t>③</w:t>
      </w:r>
      <w:r w:rsidRPr="00B0757B">
        <w:t>不成立；</w:t>
      </w:r>
    </w:p>
    <w:p w:rsidR="00B0757B" w:rsidRPr="00B0757B" w:rsidRDefault="00B0757B" w:rsidP="00B0757B">
      <w:pPr>
        <w:spacing w:line="360" w:lineRule="auto"/>
        <w:jc w:val="left"/>
        <w:textAlignment w:val="center"/>
      </w:pPr>
      <w:r w:rsidRPr="00B0757B">
        <w:t>步骤三：另取步骤二的少量滤液，向其中滴入</w:t>
      </w:r>
      <w:r w:rsidRPr="00B0757B">
        <w:t>2</w:t>
      </w:r>
      <w:r w:rsidRPr="00B0757B">
        <w:t>～</w:t>
      </w:r>
      <w:r w:rsidRPr="00B0757B">
        <w:t>3</w:t>
      </w:r>
      <w:r w:rsidRPr="00B0757B">
        <w:t>滴无色酚酞试液试液变红</w:t>
      </w:r>
      <w:r w:rsidRPr="00B0757B">
        <w:t xml:space="preserve"> </w:t>
      </w:r>
      <w:r w:rsidRPr="00B0757B">
        <w:t>，说明溶液显碱性</w:t>
      </w:r>
      <w:r w:rsidRPr="00B0757B">
        <w:t xml:space="preserve"> </w:t>
      </w:r>
      <w:r w:rsidRPr="00B0757B">
        <w:t>含有氢氧化钠，猜想</w:t>
      </w:r>
      <w:r w:rsidRPr="00B0757B">
        <w:rPr>
          <w:rFonts w:ascii="宋体" w:hAnsi="宋体" w:cs="宋体" w:hint="eastAsia"/>
        </w:rPr>
        <w:t>①</w:t>
      </w:r>
      <w:r w:rsidRPr="00B0757B">
        <w:t>成立；</w:t>
      </w:r>
    </w:p>
    <w:p w:rsidR="00B0757B" w:rsidRPr="00B0757B" w:rsidRDefault="00B0757B" w:rsidP="00B0757B">
      <w:pPr>
        <w:spacing w:line="360" w:lineRule="auto"/>
        <w:jc w:val="left"/>
        <w:textAlignment w:val="center"/>
      </w:pPr>
      <w:r w:rsidRPr="00B0757B">
        <w:t>步骤一中碳酸钠和氯化钙生成碳酸钙沉淀和氯化钠，化学方程式</w:t>
      </w:r>
      <w:r w:rsidRPr="00B0757B">
        <w:t>CaCl</w:t>
      </w:r>
      <w:r w:rsidRPr="00B0757B">
        <w:rPr>
          <w:vertAlign w:val="subscript"/>
        </w:rPr>
        <w:t>2</w:t>
      </w:r>
      <w:r w:rsidRPr="00B0757B">
        <w:t xml:space="preserve"> + Na</w:t>
      </w:r>
      <w:r w:rsidRPr="00B0757B">
        <w:rPr>
          <w:vertAlign w:val="subscript"/>
        </w:rPr>
        <w:t>2</w:t>
      </w:r>
      <w:r w:rsidRPr="00B0757B">
        <w:t>CO</w:t>
      </w:r>
      <w:r w:rsidRPr="00B0757B">
        <w:rPr>
          <w:vertAlign w:val="subscript"/>
        </w:rPr>
        <w:t>3</w:t>
      </w:r>
      <w:r w:rsidRPr="00B0757B">
        <w:t xml:space="preserve"> = CaCO</w:t>
      </w:r>
      <w:r w:rsidRPr="00B0757B">
        <w:rPr>
          <w:vertAlign w:val="subscript"/>
        </w:rPr>
        <w:t>3</w:t>
      </w:r>
      <w:r w:rsidRPr="00B0757B">
        <w:t>↓+ 2NaCl</w:t>
      </w:r>
      <w:r w:rsidRPr="00B0757B">
        <w:t>，故填：</w:t>
      </w:r>
      <w:r w:rsidRPr="00B0757B">
        <w:rPr>
          <w:rFonts w:ascii="宋体" w:hAnsi="宋体" w:cs="宋体" w:hint="eastAsia"/>
        </w:rPr>
        <w:t>④</w:t>
      </w:r>
      <w:r w:rsidRPr="00B0757B">
        <w:t>；无；</w:t>
      </w:r>
      <w:r w:rsidRPr="00B0757B">
        <w:rPr>
          <w:rFonts w:ascii="宋体" w:hAnsi="宋体" w:cs="宋体" w:hint="eastAsia"/>
        </w:rPr>
        <w:t>①</w:t>
      </w:r>
      <w:r w:rsidRPr="00B0757B">
        <w:t>；</w:t>
      </w:r>
      <w:r w:rsidRPr="00B0757B">
        <w:t>CaCl</w:t>
      </w:r>
      <w:r w:rsidRPr="00B0757B">
        <w:rPr>
          <w:vertAlign w:val="subscript"/>
        </w:rPr>
        <w:t>2</w:t>
      </w:r>
      <w:r w:rsidRPr="00B0757B">
        <w:t xml:space="preserve"> + Na</w:t>
      </w:r>
      <w:r w:rsidRPr="00B0757B">
        <w:rPr>
          <w:vertAlign w:val="subscript"/>
        </w:rPr>
        <w:t>2</w:t>
      </w:r>
      <w:r w:rsidRPr="00B0757B">
        <w:t>CO</w:t>
      </w:r>
      <w:r w:rsidRPr="00B0757B">
        <w:rPr>
          <w:vertAlign w:val="subscript"/>
        </w:rPr>
        <w:t>3</w:t>
      </w:r>
      <w:r w:rsidRPr="00B0757B">
        <w:t xml:space="preserve"> = CaCO</w:t>
      </w:r>
      <w:r w:rsidRPr="00B0757B">
        <w:rPr>
          <w:vertAlign w:val="subscript"/>
        </w:rPr>
        <w:t>3</w:t>
      </w:r>
      <w:r w:rsidRPr="00B0757B">
        <w:t>↓+ 2NaCl</w:t>
      </w:r>
      <w:r w:rsidRPr="00B0757B">
        <w:t>。</w:t>
      </w:r>
    </w:p>
    <w:p w:rsidR="00B0757B" w:rsidRPr="00B0757B" w:rsidRDefault="00B0757B" w:rsidP="00B0757B">
      <w:pPr>
        <w:spacing w:line="360" w:lineRule="auto"/>
        <w:jc w:val="left"/>
        <w:textAlignment w:val="center"/>
      </w:pPr>
      <w:r w:rsidRPr="00B0757B">
        <w:t>19</w:t>
      </w:r>
      <w:r w:rsidRPr="00B0757B">
        <w:t>．（</w:t>
      </w:r>
      <w:r w:rsidRPr="00B0757B">
        <w:t>2021·</w:t>
      </w:r>
      <w:r w:rsidRPr="00B0757B">
        <w:t>重庆）某兴趣小组查阅资料发现除去泥沙等杂质的粗盐，可能还含有</w:t>
      </w:r>
      <w:r w:rsidRPr="00B0757B">
        <w:rPr>
          <w:rFonts w:eastAsia="Times New Roman"/>
        </w:rPr>
        <w:t>CaCl</w:t>
      </w:r>
      <w:r w:rsidRPr="00B0757B">
        <w:rPr>
          <w:rFonts w:eastAsia="Times New Roman"/>
          <w:vertAlign w:val="subscript"/>
        </w:rPr>
        <w:t>2</w:t>
      </w:r>
      <w:r w:rsidRPr="00B0757B">
        <w:t>、</w:t>
      </w:r>
      <w:r w:rsidRPr="00B0757B">
        <w:rPr>
          <w:rFonts w:eastAsia="Times New Roman"/>
        </w:rPr>
        <w:t>MgCl</w:t>
      </w:r>
      <w:r w:rsidRPr="00B0757B">
        <w:rPr>
          <w:rFonts w:eastAsia="Times New Roman"/>
          <w:vertAlign w:val="subscript"/>
        </w:rPr>
        <w:t>2</w:t>
      </w:r>
      <w:r w:rsidRPr="00B0757B">
        <w:t>、</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等杂质。他们将该粗盐配成溶液，并对粗盐溶液进行探究和除杂。</w:t>
      </w:r>
    </w:p>
    <w:p w:rsidR="00B0757B" w:rsidRPr="00B0757B" w:rsidRDefault="00B0757B" w:rsidP="00B0757B">
      <w:pPr>
        <w:spacing w:line="360" w:lineRule="auto"/>
        <w:jc w:val="left"/>
        <w:textAlignment w:val="center"/>
      </w:pPr>
      <w:r w:rsidRPr="00B0757B">
        <w:t>（</w:t>
      </w:r>
      <w:r w:rsidRPr="00B0757B">
        <w:rPr>
          <w:rFonts w:eastAsia="Times New Roman"/>
        </w:rPr>
        <w:t>1</w:t>
      </w:r>
      <w:r w:rsidRPr="00B0757B">
        <w:t>）配制溶液时，加速粗盐溶解的玻璃仪器是</w:t>
      </w:r>
      <w:r w:rsidRPr="00B0757B">
        <w:t>______</w:t>
      </w:r>
      <w:r w:rsidRPr="00B0757B">
        <w:t>。</w:t>
      </w:r>
    </w:p>
    <w:p w:rsidR="00B0757B" w:rsidRPr="00B0757B" w:rsidRDefault="00B0757B" w:rsidP="00B0757B">
      <w:pPr>
        <w:spacing w:line="360" w:lineRule="auto"/>
        <w:jc w:val="left"/>
        <w:textAlignment w:val="center"/>
      </w:pPr>
      <w:r w:rsidRPr="00B0757B">
        <w:t>（探究过程）</w:t>
      </w:r>
    </w:p>
    <w:p w:rsidR="00B0757B" w:rsidRPr="00B0757B" w:rsidRDefault="00B0757B" w:rsidP="00B0757B">
      <w:pPr>
        <w:spacing w:line="360" w:lineRule="auto"/>
        <w:jc w:val="left"/>
        <w:textAlignment w:val="center"/>
      </w:pPr>
      <w:r w:rsidRPr="00B0757B">
        <w:t>（</w:t>
      </w:r>
      <w:r w:rsidRPr="00B0757B">
        <w:rPr>
          <w:rFonts w:eastAsia="Times New Roman"/>
        </w:rPr>
        <w:t>2</w:t>
      </w:r>
      <w:r w:rsidRPr="00B0757B">
        <w:t>）步骤</w:t>
      </w:r>
      <w:r w:rsidRPr="00B0757B">
        <w:rPr>
          <w:rFonts w:eastAsia="Times New Roman"/>
        </w:rPr>
        <w:t>1</w:t>
      </w:r>
      <w:r w:rsidRPr="00B0757B">
        <w:t>：向粗盐溶液中加入过量</w:t>
      </w:r>
      <w:r w:rsidRPr="00B0757B">
        <w:rPr>
          <w:rFonts w:eastAsia="Times New Roman"/>
        </w:rPr>
        <w:t>NaOH</w:t>
      </w:r>
      <w:r w:rsidRPr="00B0757B">
        <w:t>溶液，未出现明显现象，说明溶液中无</w:t>
      </w:r>
      <w:r w:rsidRPr="00B0757B">
        <w:t>______</w:t>
      </w:r>
      <w:r w:rsidRPr="00B0757B">
        <w:t>杂质，向溶液中继续滴加过量</w:t>
      </w:r>
      <w:r w:rsidRPr="00B0757B">
        <w:rPr>
          <w:rFonts w:eastAsia="Times New Roman"/>
        </w:rPr>
        <w:t>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溶液，产生白色沉淀</w:t>
      </w:r>
      <w:r w:rsidRPr="00B0757B">
        <w:rPr>
          <w:rFonts w:eastAsia="Times New Roman"/>
        </w:rPr>
        <w:t>CaCO</w:t>
      </w:r>
      <w:r w:rsidRPr="00B0757B">
        <w:rPr>
          <w:rFonts w:eastAsia="Times New Roman"/>
          <w:vertAlign w:val="subscript"/>
        </w:rPr>
        <w:t>3</w:t>
      </w:r>
      <w:r w:rsidRPr="00B0757B">
        <w:t>固体，反应的化学方程式为</w:t>
      </w:r>
      <w:r w:rsidRPr="00B0757B">
        <w:t>______</w:t>
      </w:r>
      <w:r w:rsidRPr="00B0757B">
        <w:t>。</w:t>
      </w:r>
    </w:p>
    <w:p w:rsidR="00B0757B" w:rsidRPr="00B0757B" w:rsidRDefault="00B0757B" w:rsidP="00B0757B">
      <w:pPr>
        <w:spacing w:line="360" w:lineRule="auto"/>
        <w:jc w:val="left"/>
        <w:textAlignment w:val="center"/>
      </w:pPr>
      <w:r w:rsidRPr="00B0757B">
        <w:lastRenderedPageBreak/>
        <w:t>（</w:t>
      </w:r>
      <w:r w:rsidRPr="00B0757B">
        <w:rPr>
          <w:rFonts w:eastAsia="Times New Roman"/>
        </w:rPr>
        <w:t>3</w:t>
      </w:r>
      <w:r w:rsidRPr="00B0757B">
        <w:t>）步骤</w:t>
      </w:r>
      <w:r w:rsidRPr="00B0757B">
        <w:rPr>
          <w:rFonts w:eastAsia="Times New Roman"/>
        </w:rPr>
        <w:t>2</w:t>
      </w:r>
      <w:r w:rsidRPr="00B0757B">
        <w:t>：向步骤</w:t>
      </w:r>
      <w:r w:rsidRPr="00B0757B">
        <w:rPr>
          <w:rFonts w:eastAsia="Times New Roman"/>
        </w:rPr>
        <w:t>1</w:t>
      </w:r>
      <w:r w:rsidRPr="00B0757B">
        <w:t>的滤液中滴加过量</w:t>
      </w:r>
      <w:r w:rsidRPr="00B0757B">
        <w:rPr>
          <w:rFonts w:eastAsia="Times New Roman"/>
        </w:rPr>
        <w:t>BaCl</w:t>
      </w:r>
      <w:r w:rsidRPr="00B0757B">
        <w:rPr>
          <w:rFonts w:eastAsia="Times New Roman"/>
          <w:vertAlign w:val="subscript"/>
        </w:rPr>
        <w:t>2</w:t>
      </w:r>
      <w:r w:rsidRPr="00B0757B">
        <w:t>溶液，产生白色沉淀，过滤</w:t>
      </w:r>
      <w:r w:rsidRPr="00B0757B">
        <w:rPr>
          <w:rFonts w:eastAsia="Times New Roman"/>
        </w:rPr>
        <w:t>:</w:t>
      </w:r>
      <w:r w:rsidRPr="00B0757B">
        <w:t>向滤液中滴加稀盐酸至溶液呈中性即得</w:t>
      </w:r>
      <w:r w:rsidRPr="00B0757B">
        <w:rPr>
          <w:rFonts w:eastAsia="Times New Roman"/>
        </w:rPr>
        <w:t>NaCl</w:t>
      </w:r>
      <w:r w:rsidRPr="00B0757B">
        <w:t>溶液。加稀盐酸除去的物质是</w:t>
      </w:r>
      <w:r w:rsidRPr="00B0757B">
        <w:t>______</w:t>
      </w:r>
      <w:r w:rsidRPr="00B0757B">
        <w:t>。</w:t>
      </w:r>
    </w:p>
    <w:p w:rsidR="00B0757B" w:rsidRPr="00B0757B" w:rsidRDefault="00B0757B" w:rsidP="00B0757B">
      <w:pPr>
        <w:spacing w:line="360" w:lineRule="auto"/>
        <w:jc w:val="left"/>
        <w:textAlignment w:val="center"/>
      </w:pPr>
      <w:r w:rsidRPr="00B0757B">
        <w:t>（初步结论）杂质成分已确定，且已完全除去。</w:t>
      </w:r>
    </w:p>
    <w:p w:rsidR="00B0757B" w:rsidRPr="00B0757B" w:rsidRDefault="00B0757B" w:rsidP="00B0757B">
      <w:pPr>
        <w:spacing w:line="360" w:lineRule="auto"/>
        <w:jc w:val="left"/>
        <w:textAlignment w:val="center"/>
      </w:pPr>
      <w:r w:rsidRPr="00B0757B">
        <w:t>（反思交流）</w:t>
      </w:r>
    </w:p>
    <w:p w:rsidR="00B0757B" w:rsidRPr="00B0757B" w:rsidRDefault="00B0757B" w:rsidP="00B0757B">
      <w:pPr>
        <w:spacing w:line="360" w:lineRule="auto"/>
        <w:jc w:val="left"/>
        <w:textAlignment w:val="center"/>
      </w:pPr>
      <w:r w:rsidRPr="00B0757B">
        <w:t>（</w:t>
      </w:r>
      <w:r w:rsidRPr="00B0757B">
        <w:rPr>
          <w:rFonts w:eastAsia="Times New Roman"/>
        </w:rPr>
        <w:t>4</w:t>
      </w:r>
      <w:r w:rsidRPr="00B0757B">
        <w:t>）小东认为</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还不能确定是否存在，可向步骤</w:t>
      </w:r>
      <w:r w:rsidRPr="00B0757B">
        <w:rPr>
          <w:rFonts w:eastAsia="Times New Roman"/>
        </w:rPr>
        <w:t>2</w:t>
      </w:r>
      <w:r w:rsidRPr="00B0757B">
        <w:t>的沉淀中滴加过量稀盐酸，若观察到</w:t>
      </w:r>
      <w:r w:rsidRPr="00B0757B">
        <w:t>______</w:t>
      </w:r>
      <w:r w:rsidRPr="00B0757B">
        <w:t>的现象，证明粗盐中确实存在</w:t>
      </w:r>
      <w:r w:rsidRPr="00B0757B">
        <w:rPr>
          <w:rFonts w:eastAsia="Times New Roman"/>
        </w:rPr>
        <w:t>Na</w:t>
      </w:r>
      <w:r w:rsidRPr="00B0757B">
        <w:rPr>
          <w:rFonts w:eastAsia="Times New Roman"/>
          <w:vertAlign w:val="subscript"/>
        </w:rPr>
        <w:t>2</w:t>
      </w:r>
      <w:r w:rsidRPr="00B0757B">
        <w:rPr>
          <w:rFonts w:eastAsia="Times New Roman"/>
        </w:rPr>
        <w:t>SO</w:t>
      </w:r>
      <w:r w:rsidRPr="00B0757B">
        <w:rPr>
          <w:rFonts w:eastAsia="Times New Roman"/>
          <w:vertAlign w:val="subscript"/>
        </w:rPr>
        <w:t>4</w:t>
      </w:r>
      <w:r w:rsidRPr="00B0757B">
        <w:t>。</w:t>
      </w:r>
    </w:p>
    <w:p w:rsidR="00B0757B" w:rsidRPr="00B0757B" w:rsidRDefault="00B0757B" w:rsidP="00B0757B">
      <w:pPr>
        <w:spacing w:line="360" w:lineRule="auto"/>
        <w:jc w:val="left"/>
        <w:textAlignment w:val="center"/>
      </w:pPr>
      <w:r w:rsidRPr="00B0757B">
        <w:t>（</w:t>
      </w:r>
      <w:r w:rsidRPr="00B0757B">
        <w:rPr>
          <w:rFonts w:eastAsia="Times New Roman"/>
        </w:rPr>
        <w:t>5</w:t>
      </w:r>
      <w:r w:rsidRPr="00B0757B">
        <w:t>）小红认为杂质也未完全除去，可按照步骤</w:t>
      </w:r>
      <w:r w:rsidRPr="00B0757B">
        <w:rPr>
          <w:rFonts w:eastAsia="Times New Roman"/>
        </w:rPr>
        <w:t>1</w:t>
      </w:r>
      <w:r w:rsidRPr="00B0757B">
        <w:t>和步骤</w:t>
      </w:r>
      <w:r w:rsidRPr="00B0757B">
        <w:rPr>
          <w:rFonts w:eastAsia="Times New Roman"/>
        </w:rPr>
        <w:t>2</w:t>
      </w:r>
      <w:r w:rsidRPr="00B0757B">
        <w:t>重新实验，并对调其中两种试剂的位置就能达到除杂目的，这两种试剂为</w:t>
      </w:r>
      <w:r w:rsidRPr="00B0757B">
        <w:t>______</w:t>
      </w:r>
      <w:r w:rsidRPr="00B0757B">
        <w:rPr>
          <w:rFonts w:eastAsia="Times New Roman"/>
        </w:rPr>
        <w:t xml:space="preserve"> </w:t>
      </w:r>
      <w:r w:rsidRPr="00B0757B">
        <w:t>（填序号）。</w:t>
      </w:r>
    </w:p>
    <w:p w:rsidR="00B0757B" w:rsidRPr="00B0757B" w:rsidRDefault="00B0757B" w:rsidP="00B0757B">
      <w:pPr>
        <w:spacing w:line="360" w:lineRule="auto"/>
        <w:jc w:val="left"/>
        <w:textAlignment w:val="center"/>
      </w:pPr>
      <w:r w:rsidRPr="00B0757B">
        <w:rPr>
          <w:rFonts w:eastAsia="Times New Roman"/>
        </w:rPr>
        <w:t>ANa</w:t>
      </w:r>
      <w:r w:rsidRPr="00B0757B">
        <w:rPr>
          <w:rFonts w:eastAsia="Times New Roman"/>
          <w:vertAlign w:val="subscript"/>
        </w:rPr>
        <w:t>2</w:t>
      </w:r>
      <w:r w:rsidRPr="00B0757B">
        <w:rPr>
          <w:rFonts w:eastAsia="Times New Roman"/>
        </w:rPr>
        <w:t>CO</w:t>
      </w:r>
      <w:r w:rsidRPr="00B0757B">
        <w:rPr>
          <w:rFonts w:eastAsia="Times New Roman"/>
          <w:vertAlign w:val="subscript"/>
        </w:rPr>
        <w:t>3</w:t>
      </w:r>
      <w:r w:rsidRPr="00B0757B">
        <w:t>溶液、</w:t>
      </w:r>
      <w:r w:rsidRPr="00B0757B">
        <w:rPr>
          <w:rFonts w:eastAsia="Times New Roman"/>
        </w:rPr>
        <w:t>BaCl</w:t>
      </w:r>
      <w:r w:rsidRPr="00B0757B">
        <w:rPr>
          <w:rFonts w:eastAsia="Times New Roman"/>
          <w:vertAlign w:val="subscript"/>
        </w:rPr>
        <w:t>2</w:t>
      </w:r>
      <w:r w:rsidRPr="00B0757B">
        <w:t>溶液</w:t>
      </w:r>
      <w:r w:rsidRPr="00B0757B">
        <w:rPr>
          <w:rFonts w:eastAsia="Times New Roman"/>
        </w:rPr>
        <w:t xml:space="preserve">   B</w:t>
      </w:r>
      <w:r w:rsidRPr="00B0757B">
        <w:t>稀盐酸、</w:t>
      </w:r>
      <w:r w:rsidRPr="00B0757B">
        <w:rPr>
          <w:rFonts w:eastAsia="Times New Roman"/>
        </w:rPr>
        <w:t>BaCl</w:t>
      </w:r>
      <w:r w:rsidRPr="00B0757B">
        <w:rPr>
          <w:rFonts w:eastAsia="Times New Roman"/>
          <w:vertAlign w:val="subscript"/>
        </w:rPr>
        <w:t>2</w:t>
      </w:r>
      <w:r w:rsidRPr="00B0757B">
        <w:t>溶液</w:t>
      </w:r>
      <w:r w:rsidRPr="00B0757B">
        <w:rPr>
          <w:rFonts w:eastAsia="Times New Roman"/>
        </w:rPr>
        <w:t xml:space="preserve">  CNaOH</w:t>
      </w:r>
      <w:r w:rsidRPr="00B0757B">
        <w:t>溶液、</w:t>
      </w:r>
      <w:r w:rsidRPr="00B0757B">
        <w:rPr>
          <w:rFonts w:eastAsia="Times New Roman"/>
        </w:rPr>
        <w:t>NaCO</w:t>
      </w:r>
      <w:r w:rsidRPr="00B0757B">
        <w:rPr>
          <w:rFonts w:eastAsia="Times New Roman"/>
          <w:vertAlign w:val="subscript"/>
        </w:rPr>
        <w:t>3</w:t>
      </w:r>
      <w:r w:rsidRPr="00B0757B">
        <w:t>溶液</w:t>
      </w:r>
    </w:p>
    <w:p w:rsidR="00B0757B" w:rsidRPr="00B0757B" w:rsidRDefault="00B0757B" w:rsidP="00B0757B">
      <w:pPr>
        <w:spacing w:line="360" w:lineRule="auto"/>
        <w:jc w:val="left"/>
        <w:textAlignment w:val="center"/>
        <w:rPr>
          <w:rFonts w:eastAsia="Times New Roman"/>
        </w:rPr>
      </w:pPr>
      <w:r w:rsidRPr="00B0757B">
        <w:t>【答案】玻璃棒</w:t>
      </w:r>
      <w:r w:rsidRPr="00B0757B">
        <w:t xml:space="preserve">    </w:t>
      </w:r>
      <w:r w:rsidRPr="00B0757B">
        <w:rPr>
          <w:rFonts w:eastAsia="Times New Roman"/>
        </w:rPr>
        <w:t>MgCl</w:t>
      </w:r>
      <w:r w:rsidRPr="00B0757B">
        <w:rPr>
          <w:rFonts w:eastAsia="Times New Roman"/>
          <w:vertAlign w:val="subscript"/>
        </w:rPr>
        <w:t>2</w:t>
      </w:r>
      <w:r w:rsidRPr="00B0757B">
        <w:t xml:space="preserve">    </w:t>
      </w:r>
      <w:r w:rsidRPr="00B0757B">
        <w:object w:dxaOrig="3460" w:dyaOrig="380">
          <v:shape id="_x0000_i1095" type="#_x0000_t75" alt="eqIdb10f6c38a28f440e88be5a40e1166f61" style="width:173pt;height:19pt" o:ole="">
            <v:imagedata r:id="rId149" o:title="eqIdb10f6c38a28f440e88be5a40e1166f61"/>
          </v:shape>
          <o:OLEObject Type="Embed" ProgID="Equation.DSMT4" ShapeID="_x0000_i1095" DrawAspect="Content" ObjectID="_1688740099" r:id="rId150"/>
        </w:object>
      </w:r>
      <w:r w:rsidRPr="00B0757B">
        <w:t xml:space="preserve">    </w:t>
      </w:r>
      <w:r w:rsidRPr="00B0757B">
        <w:rPr>
          <w:rFonts w:eastAsia="Times New Roman"/>
        </w:rPr>
        <w:t>NaOH</w:t>
      </w:r>
      <w:r w:rsidRPr="00B0757B">
        <w:t xml:space="preserve">    </w:t>
      </w:r>
      <w:r w:rsidRPr="00B0757B">
        <w:t>沉淀部分溶解</w:t>
      </w:r>
      <w:r w:rsidRPr="00B0757B">
        <w:t xml:space="preserve">    </w:t>
      </w:r>
      <w:r w:rsidRPr="00B0757B">
        <w:rPr>
          <w:rFonts w:eastAsia="Times New Roman"/>
        </w:rPr>
        <w:t>A</w:t>
      </w:r>
      <w:r w:rsidRPr="00B0757B">
        <w:t xml:space="preserve">    </w:t>
      </w:r>
    </w:p>
    <w:p w:rsidR="00B0757B" w:rsidRPr="00B0757B" w:rsidRDefault="00B0757B" w:rsidP="00B0757B">
      <w:pPr>
        <w:spacing w:line="360" w:lineRule="auto"/>
        <w:jc w:val="left"/>
        <w:textAlignment w:val="center"/>
      </w:pPr>
      <w:r w:rsidRPr="00B0757B">
        <w:t>【详解】</w:t>
      </w:r>
    </w:p>
    <w:p w:rsidR="00B0757B" w:rsidRPr="00B0757B" w:rsidRDefault="00B0757B" w:rsidP="00B0757B">
      <w:pPr>
        <w:spacing w:line="360" w:lineRule="auto"/>
        <w:jc w:val="left"/>
        <w:textAlignment w:val="center"/>
      </w:pPr>
      <w:r w:rsidRPr="00B0757B">
        <w:t>（</w:t>
      </w:r>
      <w:r w:rsidRPr="00B0757B">
        <w:t>1</w:t>
      </w:r>
      <w:r w:rsidRPr="00B0757B">
        <w:t>）配制溶液时，加速粗盐溶解的玻璃仪器是玻璃棒；</w:t>
      </w:r>
    </w:p>
    <w:p w:rsidR="00B0757B" w:rsidRPr="00B0757B" w:rsidRDefault="00B0757B" w:rsidP="00B0757B">
      <w:pPr>
        <w:spacing w:line="360" w:lineRule="auto"/>
        <w:jc w:val="left"/>
        <w:textAlignment w:val="center"/>
      </w:pPr>
      <w:r w:rsidRPr="00B0757B">
        <w:t>（</w:t>
      </w:r>
      <w:r w:rsidRPr="00B0757B">
        <w:t>2</w:t>
      </w:r>
      <w:r w:rsidRPr="00B0757B">
        <w:t>）步骤</w:t>
      </w:r>
      <w:r w:rsidRPr="00B0757B">
        <w:t>1</w:t>
      </w:r>
      <w:r w:rsidRPr="00B0757B">
        <w:t>：向粗盐溶液中加入过量</w:t>
      </w:r>
      <w:r w:rsidRPr="00B0757B">
        <w:t>NaOH</w:t>
      </w:r>
      <w:r w:rsidRPr="00B0757B">
        <w:t>溶液，未出现明显现象，</w:t>
      </w:r>
      <w:r w:rsidRPr="00B0757B">
        <w:t>MgCl</w:t>
      </w:r>
      <w:r w:rsidRPr="00B0757B">
        <w:rPr>
          <w:vertAlign w:val="subscript"/>
        </w:rPr>
        <w:t>2</w:t>
      </w:r>
      <w:r w:rsidRPr="00B0757B">
        <w:t>和</w:t>
      </w:r>
      <w:r w:rsidRPr="00B0757B">
        <w:t>NaOH</w:t>
      </w:r>
      <w:r w:rsidRPr="00B0757B">
        <w:t>能生成</w:t>
      </w:r>
      <w:r w:rsidRPr="00B0757B">
        <w:t>Mg</w:t>
      </w:r>
      <w:r w:rsidRPr="00B0757B">
        <w:t>（</w:t>
      </w:r>
      <w:r w:rsidRPr="00B0757B">
        <w:t>OH</w:t>
      </w:r>
      <w:r w:rsidRPr="00B0757B">
        <w:t>）</w:t>
      </w:r>
      <w:r w:rsidRPr="00B0757B">
        <w:rPr>
          <w:vertAlign w:val="subscript"/>
        </w:rPr>
        <w:t>2</w:t>
      </w:r>
      <w:r w:rsidRPr="00B0757B">
        <w:t>沉淀，说明溶液中无</w:t>
      </w:r>
      <w:r w:rsidRPr="00B0757B">
        <w:t>MgCl</w:t>
      </w:r>
      <w:r w:rsidRPr="00B0757B">
        <w:rPr>
          <w:vertAlign w:val="subscript"/>
        </w:rPr>
        <w:t>2</w:t>
      </w:r>
      <w:r w:rsidRPr="00B0757B">
        <w:t>杂质，向溶液中继续滴加过量</w:t>
      </w:r>
      <w:r w:rsidRPr="00B0757B">
        <w:t>Na</w:t>
      </w:r>
      <w:r w:rsidRPr="00B0757B">
        <w:rPr>
          <w:vertAlign w:val="subscript"/>
        </w:rPr>
        <w:t>2</w:t>
      </w:r>
      <w:r w:rsidRPr="00B0757B">
        <w:t>CO</w:t>
      </w:r>
      <w:r w:rsidRPr="00B0757B">
        <w:rPr>
          <w:vertAlign w:val="subscript"/>
        </w:rPr>
        <w:t>3</w:t>
      </w:r>
      <w:r w:rsidRPr="00B0757B">
        <w:t>溶液，产生白色沉淀</w:t>
      </w:r>
      <w:r w:rsidRPr="00B0757B">
        <w:t>CaCO</w:t>
      </w:r>
      <w:r w:rsidRPr="00B0757B">
        <w:rPr>
          <w:vertAlign w:val="subscript"/>
        </w:rPr>
        <w:t>3</w:t>
      </w:r>
      <w:r w:rsidRPr="00B0757B">
        <w:t>固体，反应的化学方程式为</w:t>
      </w:r>
      <w:r w:rsidRPr="00B0757B">
        <w:object w:dxaOrig="3660" w:dyaOrig="375">
          <v:shape id="_x0000_i1096" type="#_x0000_t75" alt="eqIdb3ffd64034814fedb690072f03b0584a" style="width:183pt;height:19pt" o:ole="">
            <v:imagedata r:id="rId151" o:title="eqIdb3ffd64034814fedb690072f03b0584a"/>
          </v:shape>
          <o:OLEObject Type="Embed" ProgID="Equation.DSMT4" ShapeID="_x0000_i1096" DrawAspect="Content" ObjectID="_1688740100" r:id="rId152"/>
        </w:object>
      </w:r>
      <w:r w:rsidRPr="00B0757B">
        <w:t>；</w:t>
      </w:r>
    </w:p>
    <w:p w:rsidR="00B0757B" w:rsidRPr="00B0757B" w:rsidRDefault="00B0757B" w:rsidP="00B0757B">
      <w:pPr>
        <w:spacing w:line="360" w:lineRule="auto"/>
        <w:jc w:val="left"/>
        <w:textAlignment w:val="center"/>
      </w:pPr>
      <w:r w:rsidRPr="00B0757B">
        <w:t>（</w:t>
      </w:r>
      <w:r w:rsidRPr="00B0757B">
        <w:t>3</w:t>
      </w:r>
      <w:r w:rsidRPr="00B0757B">
        <w:t>）步骤</w:t>
      </w:r>
      <w:r w:rsidRPr="00B0757B">
        <w:t>2</w:t>
      </w:r>
      <w:r w:rsidRPr="00B0757B">
        <w:t>：向步骤</w:t>
      </w:r>
      <w:r w:rsidRPr="00B0757B">
        <w:t>1</w:t>
      </w:r>
      <w:r w:rsidRPr="00B0757B">
        <w:t>的滤液中滴加过量</w:t>
      </w:r>
      <w:r w:rsidRPr="00B0757B">
        <w:t>BaCl</w:t>
      </w:r>
      <w:r w:rsidRPr="00B0757B">
        <w:rPr>
          <w:vertAlign w:val="subscript"/>
        </w:rPr>
        <w:t>2</w:t>
      </w:r>
      <w:r w:rsidRPr="00B0757B">
        <w:t>溶液，产生白色沉淀，过滤，向滤液中滴加稀盐酸至溶液呈中性即得</w:t>
      </w:r>
      <w:r w:rsidRPr="00B0757B">
        <w:t>NaCl</w:t>
      </w:r>
      <w:r w:rsidRPr="00B0757B">
        <w:t>溶液。加稀盐酸除去的物质是</w:t>
      </w:r>
      <w:r w:rsidRPr="00B0757B">
        <w:t>NaOH</w:t>
      </w:r>
      <w:r w:rsidRPr="00B0757B">
        <w:t>；</w:t>
      </w:r>
    </w:p>
    <w:p w:rsidR="00B0757B" w:rsidRPr="00B0757B" w:rsidRDefault="00B0757B" w:rsidP="00B0757B">
      <w:pPr>
        <w:spacing w:line="360" w:lineRule="auto"/>
        <w:jc w:val="left"/>
        <w:textAlignment w:val="center"/>
      </w:pPr>
      <w:r w:rsidRPr="00B0757B">
        <w:t>（</w:t>
      </w:r>
      <w:r w:rsidRPr="00B0757B">
        <w:t>4</w:t>
      </w:r>
      <w:r w:rsidRPr="00B0757B">
        <w:t>）小东认为</w:t>
      </w:r>
      <w:r w:rsidRPr="00B0757B">
        <w:t>Na</w:t>
      </w:r>
      <w:r w:rsidRPr="00B0757B">
        <w:rPr>
          <w:vertAlign w:val="subscript"/>
        </w:rPr>
        <w:t>2</w:t>
      </w:r>
      <w:r w:rsidRPr="00B0757B">
        <w:t>SO</w:t>
      </w:r>
      <w:r w:rsidRPr="00B0757B">
        <w:rPr>
          <w:vertAlign w:val="subscript"/>
        </w:rPr>
        <w:t>4</w:t>
      </w:r>
      <w:r w:rsidRPr="00B0757B">
        <w:t>还不能确定是否存在，可向步骤</w:t>
      </w:r>
      <w:r w:rsidRPr="00B0757B">
        <w:t>2</w:t>
      </w:r>
      <w:r w:rsidRPr="00B0757B">
        <w:t>的沉淀中滴加过量稀盐酸，若没有杂质，则盐酸不跟氯化钠反应，无现象，若观察到沉淀部分溶解的现象，稀盐酸和硫酸钠反应，证明粗盐中确实存在</w:t>
      </w:r>
      <w:r w:rsidRPr="00B0757B">
        <w:t>Na</w:t>
      </w:r>
      <w:r w:rsidRPr="00B0757B">
        <w:rPr>
          <w:vertAlign w:val="subscript"/>
        </w:rPr>
        <w:t>2</w:t>
      </w:r>
      <w:r w:rsidRPr="00B0757B">
        <w:t>SO</w:t>
      </w:r>
      <w:r w:rsidRPr="00B0757B">
        <w:rPr>
          <w:vertAlign w:val="subscript"/>
        </w:rPr>
        <w:t>4</w:t>
      </w:r>
      <w:r w:rsidRPr="00B0757B">
        <w:t>；</w:t>
      </w:r>
    </w:p>
    <w:p w:rsidR="00B0757B" w:rsidRPr="00B0757B" w:rsidRDefault="00B0757B" w:rsidP="00B0757B">
      <w:pPr>
        <w:spacing w:line="360" w:lineRule="auto"/>
        <w:jc w:val="left"/>
        <w:textAlignment w:val="center"/>
      </w:pPr>
      <w:r w:rsidRPr="00B0757B">
        <w:t>（</w:t>
      </w:r>
      <w:r w:rsidRPr="00B0757B">
        <w:t>5</w:t>
      </w:r>
      <w:r w:rsidRPr="00B0757B">
        <w:t>）小红认为杂质也未完全除去，可按照步骤</w:t>
      </w:r>
      <w:r w:rsidRPr="00B0757B">
        <w:t>1</w:t>
      </w:r>
      <w:r w:rsidRPr="00B0757B">
        <w:t>和步骤</w:t>
      </w:r>
      <w:r w:rsidRPr="00B0757B">
        <w:t>2</w:t>
      </w:r>
      <w:r w:rsidRPr="00B0757B">
        <w:t>重新实验，并对调其中两种试剂的位置就能达到除杂目的，这两种试剂为</w:t>
      </w:r>
      <w:r w:rsidRPr="00B0757B">
        <w:t>Na</w:t>
      </w:r>
      <w:r w:rsidRPr="00B0757B">
        <w:rPr>
          <w:vertAlign w:val="subscript"/>
        </w:rPr>
        <w:t>2</w:t>
      </w:r>
      <w:r w:rsidRPr="00B0757B">
        <w:t>CO</w:t>
      </w:r>
      <w:r w:rsidRPr="00B0757B">
        <w:rPr>
          <w:vertAlign w:val="subscript"/>
        </w:rPr>
        <w:t>3</w:t>
      </w:r>
      <w:r w:rsidRPr="00B0757B">
        <w:t>溶液、</w:t>
      </w:r>
      <w:r w:rsidRPr="00B0757B">
        <w:t>BaCl</w:t>
      </w:r>
      <w:r w:rsidRPr="00B0757B">
        <w:rPr>
          <w:vertAlign w:val="subscript"/>
        </w:rPr>
        <w:t>2</w:t>
      </w:r>
      <w:r w:rsidRPr="00B0757B">
        <w:t>溶液，先加氯化钡再加碳酸钠可以保证过量的钡离子形成碳酸钡沉淀被除去，反之，过量的钡离子会成为新的杂质。</w:t>
      </w:r>
    </w:p>
    <w:p w:rsidR="00B0757B" w:rsidRPr="00B0757B" w:rsidRDefault="00B0757B" w:rsidP="00B0757B">
      <w:pPr>
        <w:spacing w:line="360" w:lineRule="auto"/>
        <w:jc w:val="left"/>
        <w:textAlignment w:val="center"/>
      </w:pPr>
      <w:r w:rsidRPr="00B0757B">
        <w:t>故答案为：</w:t>
      </w:r>
      <w:r w:rsidRPr="00B0757B">
        <w:rPr>
          <w:rFonts w:ascii="宋体" w:hAnsi="宋体" w:cs="宋体" w:hint="eastAsia"/>
        </w:rPr>
        <w:t>①</w:t>
      </w:r>
      <w:r w:rsidRPr="00B0757B">
        <w:t>玻璃棒；</w:t>
      </w:r>
      <w:r w:rsidRPr="00B0757B">
        <w:rPr>
          <w:rFonts w:ascii="宋体" w:hAnsi="宋体" w:cs="宋体" w:hint="eastAsia"/>
        </w:rPr>
        <w:t>②</w:t>
      </w:r>
      <w:r w:rsidRPr="00B0757B">
        <w:t>MgCl</w:t>
      </w:r>
      <w:r w:rsidRPr="00B0757B">
        <w:rPr>
          <w:vertAlign w:val="subscript"/>
        </w:rPr>
        <w:t>2</w:t>
      </w:r>
      <w:r w:rsidRPr="00B0757B">
        <w:t>；</w:t>
      </w:r>
      <w:r w:rsidRPr="00B0757B">
        <w:rPr>
          <w:rFonts w:ascii="宋体" w:hAnsi="宋体" w:cs="宋体" w:hint="eastAsia"/>
        </w:rPr>
        <w:t>③</w:t>
      </w:r>
      <w:r w:rsidRPr="00B0757B">
        <w:object w:dxaOrig="3660" w:dyaOrig="375">
          <v:shape id="_x0000_i1097" type="#_x0000_t75" alt="eqIdb3ffd64034814fedb690072f03b0584a" style="width:183pt;height:19pt" o:ole="">
            <v:imagedata r:id="rId151" o:title="eqIdb3ffd64034814fedb690072f03b0584a"/>
          </v:shape>
          <o:OLEObject Type="Embed" ProgID="Equation.DSMT4" ShapeID="_x0000_i1097" DrawAspect="Content" ObjectID="_1688740101" r:id="rId153"/>
        </w:object>
      </w:r>
      <w:r w:rsidRPr="00B0757B">
        <w:t xml:space="preserve"> </w:t>
      </w:r>
      <w:r w:rsidRPr="00B0757B">
        <w:t>；</w:t>
      </w:r>
      <w:r w:rsidRPr="00B0757B">
        <w:rPr>
          <w:rFonts w:ascii="宋体" w:hAnsi="宋体" w:cs="宋体" w:hint="eastAsia"/>
        </w:rPr>
        <w:t>④</w:t>
      </w:r>
      <w:r w:rsidRPr="00B0757B">
        <w:t>NaOH</w:t>
      </w:r>
      <w:r w:rsidRPr="00B0757B">
        <w:t>；</w:t>
      </w:r>
      <w:r w:rsidRPr="00B0757B">
        <w:rPr>
          <w:rFonts w:ascii="宋体" w:hAnsi="宋体" w:cs="宋体" w:hint="eastAsia"/>
        </w:rPr>
        <w:t>⑤</w:t>
      </w:r>
      <w:r w:rsidRPr="00B0757B">
        <w:t>沉淀部分溶解；</w:t>
      </w:r>
      <w:r w:rsidRPr="00B0757B">
        <w:rPr>
          <w:rFonts w:ascii="宋体" w:hAnsi="宋体" w:cs="宋体" w:hint="eastAsia"/>
        </w:rPr>
        <w:t>⑥</w:t>
      </w:r>
      <w:r w:rsidRPr="00B0757B">
        <w:t>A</w:t>
      </w:r>
      <w:r w:rsidRPr="00B0757B">
        <w:t>。</w:t>
      </w:r>
    </w:p>
    <w:p w:rsidR="00840B66" w:rsidRPr="00B0757B" w:rsidRDefault="00840B66" w:rsidP="001A0DBB"/>
    <w:sectPr w:rsidR="00840B66" w:rsidRPr="00B0757B">
      <w:headerReference w:type="default" r:id="rId15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16E6" w:rsidRDefault="00B616E6" w:rsidP="008550A7">
      <w:r>
        <w:separator/>
      </w:r>
    </w:p>
  </w:endnote>
  <w:endnote w:type="continuationSeparator" w:id="0">
    <w:p w:rsidR="00B616E6" w:rsidRDefault="00B616E6"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16E6" w:rsidRDefault="00B616E6" w:rsidP="008550A7">
      <w:r>
        <w:separator/>
      </w:r>
    </w:p>
  </w:footnote>
  <w:footnote w:type="continuationSeparator" w:id="0">
    <w:p w:rsidR="00B616E6" w:rsidRDefault="00B616E6"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1A0DBB"/>
    <w:rsid w:val="002A08CC"/>
    <w:rsid w:val="002F6D06"/>
    <w:rsid w:val="00303408"/>
    <w:rsid w:val="003417D5"/>
    <w:rsid w:val="003A6F60"/>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E6777"/>
    <w:rsid w:val="009F546E"/>
    <w:rsid w:val="00A37918"/>
    <w:rsid w:val="00B0757B"/>
    <w:rsid w:val="00B377C1"/>
    <w:rsid w:val="00B46A2E"/>
    <w:rsid w:val="00B616E6"/>
    <w:rsid w:val="00BA7C3A"/>
    <w:rsid w:val="00BE462C"/>
    <w:rsid w:val="00D80148"/>
    <w:rsid w:val="00DA2563"/>
    <w:rsid w:val="00DB75F4"/>
    <w:rsid w:val="00E24D88"/>
    <w:rsid w:val="00E562D6"/>
    <w:rsid w:val="00E92723"/>
    <w:rsid w:val="00F119E2"/>
    <w:rsid w:val="00F25649"/>
    <w:rsid w:val="00F85D82"/>
    <w:rsid w:val="00F946B2"/>
    <w:rsid w:val="00FA27FB"/>
    <w:rsid w:val="00FA39DB"/>
    <w:rsid w:val="00FB5598"/>
    <w:rsid w:val="00FC7983"/>
    <w:rsid w:val="00FD51E6"/>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5.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header" Target="header1.xml"/><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5.wmf"/><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67.bin"/><Relationship Id="rId149"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4.bin"/><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image" Target="media/image29.wmf"/><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8.bin"/><Relationship Id="rId85" Type="http://schemas.openxmlformats.org/officeDocument/2006/relationships/image" Target="media/image41.png"/><Relationship Id="rId150" Type="http://schemas.openxmlformats.org/officeDocument/2006/relationships/oleObject" Target="embeddings/oleObject71.bin"/><Relationship Id="rId155"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1.wmf"/><Relationship Id="rId103" Type="http://schemas.openxmlformats.org/officeDocument/2006/relationships/oleObject" Target="embeddings/oleObject47.bin"/><Relationship Id="rId108" Type="http://schemas.openxmlformats.org/officeDocument/2006/relationships/oleObject" Target="embeddings/oleObject50.bin"/><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image" Target="media/image62.png"/><Relationship Id="rId137" Type="http://schemas.openxmlformats.org/officeDocument/2006/relationships/oleObject" Target="embeddings/oleObject65.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39.png"/><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image" Target="media/image46.png"/><Relationship Id="rId111" Type="http://schemas.openxmlformats.org/officeDocument/2006/relationships/image" Target="media/image54.wmf"/><Relationship Id="rId132" Type="http://schemas.openxmlformats.org/officeDocument/2006/relationships/image" Target="media/image64.wmf"/><Relationship Id="rId140" Type="http://schemas.openxmlformats.org/officeDocument/2006/relationships/image" Target="media/image68.png"/><Relationship Id="rId145" Type="http://schemas.openxmlformats.org/officeDocument/2006/relationships/oleObject" Target="embeddings/oleObject68.bin"/><Relationship Id="rId153" Type="http://schemas.openxmlformats.org/officeDocument/2006/relationships/oleObject" Target="embeddings/oleObject73.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png"/><Relationship Id="rId106" Type="http://schemas.openxmlformats.org/officeDocument/2006/relationships/image" Target="media/image52.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image" Target="media/image61.wmf"/><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image" Target="media/image37.png"/><Relationship Id="rId86" Type="http://schemas.openxmlformats.org/officeDocument/2006/relationships/image" Target="media/image42.wmf"/><Relationship Id="rId94" Type="http://schemas.openxmlformats.org/officeDocument/2006/relationships/oleObject" Target="embeddings/oleObject43.bin"/><Relationship Id="rId99" Type="http://schemas.openxmlformats.org/officeDocument/2006/relationships/image" Target="media/image48.png"/><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4.bin"/><Relationship Id="rId143" Type="http://schemas.openxmlformats.org/officeDocument/2006/relationships/image" Target="media/image71.wmf"/><Relationship Id="rId148" Type="http://schemas.openxmlformats.org/officeDocument/2006/relationships/oleObject" Target="embeddings/oleObject70.bin"/><Relationship Id="rId151" Type="http://schemas.openxmlformats.org/officeDocument/2006/relationships/image" Target="media/image74.wmf"/><Relationship Id="rId15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oleObject" Target="embeddings/oleObject23.bin"/><Relationship Id="rId55" Type="http://schemas.openxmlformats.org/officeDocument/2006/relationships/image" Target="media/image23.png"/><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image" Target="media/image69.png"/><Relationship Id="rId146" Type="http://schemas.openxmlformats.org/officeDocument/2006/relationships/image" Target="media/image72.wmf"/><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image" Target="media/image45.wmf"/><Relationship Id="rId2" Type="http://schemas.microsoft.com/office/2007/relationships/stylesWithEffects" Target="stylesWithEffects.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png"/><Relationship Id="rId87" Type="http://schemas.openxmlformats.org/officeDocument/2006/relationships/oleObject" Target="embeddings/oleObject39.bin"/><Relationship Id="rId110" Type="http://schemas.openxmlformats.org/officeDocument/2006/relationships/image" Target="media/image53.png"/><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image" Target="media/image38.png"/><Relationship Id="rId152" Type="http://schemas.openxmlformats.org/officeDocument/2006/relationships/oleObject" Target="embeddings/oleObject72.bin"/><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image" Target="media/image24.png"/><Relationship Id="rId77" Type="http://schemas.openxmlformats.org/officeDocument/2006/relationships/image" Target="media/image35.png"/><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oleObject" Target="embeddings/oleObject69.bin"/><Relationship Id="rId8" Type="http://schemas.openxmlformats.org/officeDocument/2006/relationships/image" Target="media/image2.png"/><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70.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5</Pages>
  <Words>3788</Words>
  <Characters>21595</Characters>
  <Application>Microsoft Office Word</Application>
  <DocSecurity>0</DocSecurity>
  <Lines>179</Lines>
  <Paragraphs>50</Paragraphs>
  <ScaleCrop>false</ScaleCrop>
  <Company>China</Company>
  <LinksUpToDate>false</LinksUpToDate>
  <CharactersWithSpaces>25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9:33:00Z</dcterms:created>
  <dcterms:modified xsi:type="dcterms:W3CDTF">2021-07-25T09:33:00Z</dcterms:modified>
</cp:coreProperties>
</file>